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notesSlides/notesSlide1.xml" ContentType="application/vnd.openxmlformats-officedocument.presentationml.notesSlide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notesSlides/notesSlide2.xml" ContentType="application/vnd.openxmlformats-officedocument.presentationml.notesSlide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0"/>
  </p:notesMasterIdLst>
  <p:sldIdLst>
    <p:sldId id="324" r:id="rId2"/>
    <p:sldId id="313" r:id="rId3"/>
    <p:sldId id="314" r:id="rId4"/>
    <p:sldId id="338" r:id="rId5"/>
    <p:sldId id="339" r:id="rId6"/>
    <p:sldId id="340" r:id="rId7"/>
    <p:sldId id="315" r:id="rId8"/>
    <p:sldId id="321" r:id="rId9"/>
    <p:sldId id="316" r:id="rId10"/>
    <p:sldId id="341" r:id="rId11"/>
    <p:sldId id="342" r:id="rId12"/>
    <p:sldId id="343" r:id="rId13"/>
    <p:sldId id="344" r:id="rId14"/>
    <p:sldId id="327" r:id="rId15"/>
    <p:sldId id="322" r:id="rId16"/>
    <p:sldId id="345" r:id="rId17"/>
    <p:sldId id="346" r:id="rId18"/>
    <p:sldId id="317" r:id="rId19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32894" autoAdjust="0"/>
    <p:restoredTop sz="93683" autoAdjust="0"/>
  </p:normalViewPr>
  <p:slideViewPr>
    <p:cSldViewPr snapToGrid="0">
      <p:cViewPr varScale="1">
        <p:scale>
          <a:sx n="69" d="100"/>
          <a:sy n="69" d="100"/>
        </p:scale>
        <p:origin x="405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7:48.02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539A3C2-FC15-4CC4-8135-A40AACBF14FC}" emma:medium="tactile" emma:mode="ink">
          <msink:context xmlns:msink="http://schemas.microsoft.com/ink/2010/main" type="writingRegion" rotatedBoundingBox="1410,328 12468,405 12457,2047 1399,1971">
            <msink:destinationLink direction="with" ref="{BB3EAD95-ECE4-463F-AD80-9C919ADB656E}"/>
          </msink:context>
        </emma:interpretation>
      </emma:emma>
    </inkml:annotationXML>
    <inkml:traceGroup>
      <inkml:annotationXML>
        <emma:emma xmlns:emma="http://www.w3.org/2003/04/emma" version="1.0">
          <emma:interpretation id="{96997985-45BC-4C3E-96C6-4DB82B71C5E5}" emma:medium="tactile" emma:mode="ink">
            <msink:context xmlns:msink="http://schemas.microsoft.com/ink/2010/main" type="paragraph" rotatedBoundingBox="1410,328 12468,405 12457,2047 1399,19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9F389D0-6E79-43E8-A326-84ABF8E42993}" emma:medium="tactile" emma:mode="ink">
              <msink:context xmlns:msink="http://schemas.microsoft.com/ink/2010/main" type="line" rotatedBoundingBox="1410,328 12468,405 12457,2047 1399,1971"/>
            </emma:interpretation>
          </emma:emma>
        </inkml:annotationXML>
        <inkml:traceGroup>
          <inkml:annotationXML>
            <emma:emma xmlns:emma="http://www.w3.org/2003/04/emma" version="1.0">
              <emma:interpretation id="{90A1AD82-815B-48C6-A8A4-BBCA37B0DB6A}" emma:medium="tactile" emma:mode="ink">
                <msink:context xmlns:msink="http://schemas.microsoft.com/ink/2010/main" type="inkWord" rotatedBoundingBox="1410,328 4072,347 4066,1234 1404,121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899-39 580 0,'-14'0'216'0,"14"0"-168"0,0 0-12 15,0 0 4 1,9 8-28-16,1 1-20 0,10 4 0 15,-6 4 20-15,6 1-4 0,-16 12 4 16,6 13-4-16,-29 22 48 16,9 13-32-16,-19 8 88 15,-5 9-64-15,-10-9 92 16,-4-17-80-16,-1 0 16 31,10-12-44-31,5-10 4 0,10-8-20 0,4-9 0 16,15-13-8-16,10-8-200 15,5-13 104-15</inkml:trace>
          <inkml:trace contextRef="#ctx0" brushRef="#br0" timeOffset="330.5072">1341 578 508 0,'34'-21'188'0,"-34"21"-148"0,25-17-8 16,-25-1 60 0,9 14-56-16,-9-13 48 15,5 8-48-15,-10-8 8 16,1 4-28-16,-11 4 0 16,0 1-8-16,-9 8 28 15,14 8-20-15,-24 9 12 16,15 5-16-16,-10 8 12 15,9 5-16-15,-4 8 4 16,9-8-4-16,1-5 12 16,4 0-12-16,10-4-4 0,0-5 0 15,0-3-24-15,15-5 12 0,-6-9-144 16,1-4 80-16,5-9-248 16,-6 1 176-16</inkml:trace>
          <inkml:trace contextRef="#ctx0" brushRef="#br0" timeOffset="466.6634">1264 617 684 0,'-5'9'252'0,"5"-9"-192"0,9 30-20 0,6-13 40 16,-5-8-52-16,14 4-4 15,10 4-12-15,24-8 0 16,6 0-8-16,4-9-188 16,14 4 100-16,-19-13-432 15,-4 5 288-15</inkml:trace>
          <inkml:trace contextRef="#ctx0" brushRef="#br0" timeOffset="976.11">1920 488 684 0,'-10'-9'252'0,"10"9"-192"0,10 17-20 15,-6-8 100 1,1 4-84-16,-5 0 32 16,5 4-52-16,0-4 4 15,5 4-24-15,-5-4 28 16,-1 0-28-16,-4-4 40 15,0 4-32-15,-9-4-4 16,-1 3-12-16,-9-3-52 0,-1 4 28 0,-9-4-24 16,10 4 24-16,-11-5 8 15,6 1 8-15,0 0-36 16,9-1 20-16,5 1-4 16,15-1 12-16,10 1 0 15,9 4 0-15,10-9 52 16,0 5-24-16,10-9-64 15,5 0 24-15,14-4-88 16,5-1 56-16,0-8-104 16,0 5 88-16,-5-9-180 15,-10 4 140-15,-14-13 24 16,-5 4 52-16,-19-21 8 16,-1 4 12-16,-14-17 148 15,-4 13-72-15,-6-5 168 16,5 14-132-16,-5 3 48 15,10 10-84-15,0 8 16 16,10 21-48-16,-5 14 0 16,5 4-20-16,-15 13 36 15,5 4-24-15,-15 5 12 16,0-1-20-16,-9-8-8 16,10 0-4-16,-6-13-92 15,6 4 48-15,9-13-152 16,5 0 108-16</inkml:trace>
          <inkml:trace contextRef="#ctx0" brushRef="#br0" timeOffset="-735.7274">297 69 424 0,'-10'-17'156'0,"10"17"-120"0,0-13-8 0,-5 4 104 15,0 0-76-15,-9 1 32 16,14 8-52-16,-5-9 12 16,5 5-28-16,-5 4 28 15,5 8-32-15,-14 5 12 16,4 5-16-16,-5 33 0 16,6 1-4-16,-16 26 20 15,1 4-16-15,-15 9-32 16,15-14 12-16,-1-7-16 15,6-14 12-15,-5-17-52 16,-1-1 32-16</inkml:trace>
          <inkml:trace contextRef="#ctx0" brushRef="#br0" timeOffset="-300.6689">93 60 424 0,'34'-21'156'0,"-34"21"-120"0,63-9-8 15,-39 0 72 1,15 9-60-16,-5 0 72 16,15 0-64-16,-6 0 28 15,-4 9-44-15,-5 0 0 16,0 12-20-16,-14-4 20 15,-6 14-20-15,-14-1 4 16,0 4-8-16,-9-3 4 0,-6 8-8 0,-9-9-80 16,4-4 40-16,-4-13-164 15,9 4 116-15,-4-8-64 16,19-1 88-16,0-4 16 16,5 5 28-16,9 0 56 15,6 17-20-15,4 4 104 16,0 0-68-16,-9 0-16 15,14 9-24-15,-24 0 100 16,5-4-64-16,-30-5 84 16,6 0-76-16,-30 0-12 15,5-4-32-15,-24-8-12 16,5-6 0-16,-20-7 4 16,29-1-4-16</inkml:trace>
          <inkml:trace contextRef="#ctx0" brushRef="#br0" timeOffset="1232.9024">2663 514 768 0,'-24'4'284'0,"24"-4"-220"0,-30 22-20 0,11-10 48 16,9 1-60-16,-19 0-12 15,0 5-12-15,-5-1 0 16,5 5-4-16,-5-10-4 16,14 1 4-16,1-4-32 15,9 0 16-15,5 4-20 16,10 0 16-16,5-5 72 16,4 5-32-16,6 0 0 15,4 4-12-15,-4 1 24 16,4 3-20-16</inkml:trace>
        </inkml:traceGroup>
        <inkml:traceGroup>
          <inkml:annotationXML>
            <emma:emma xmlns:emma="http://www.w3.org/2003/04/emma" version="1.0">
              <emma:interpretation id="{DBBD6FC2-4BC1-490C-A6A8-E103C6153CE9}" emma:medium="tactile" emma:mode="ink">
                <msink:context xmlns:msink="http://schemas.microsoft.com/ink/2010/main" type="inkWord" rotatedBoundingBox="4768,437 7047,452 7037,2010 4757,199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908.2343">3547 86 560 0,'-24'-13'208'0,"24"13"-164"0,-20-4-8 0,15-1 84 15,5 10-72 1,-9-1 8-16,9 9-36 0,-10 17 40 16,0 9-32-16,5 26-4 15,1 4-16-15,-11 13 12 16,0 0-12-16,-4-8-12 15,9-14 0-15,-9-8 20 16,14-13-8-16,-5-13-48 16,1-5 24-16</inkml:trace>
          <inkml:trace contextRef="#ctx0" brushRef="#br0" timeOffset="2356.6605">3411 181 800 0,'-5'-17'296'0,"5"17"-232"0,24-13-16 0,-9 9 44 16,0 8-60-16,4-4 16 15,5 8-32-15,6 1-8 16,4 8-4-16,-5 9-4 16,-5 0 0-16,-14 4-88 15,-5 5 48-15,-25-5-72 16,-4 0 64-16,-15-4 4 15,10 0 28-15,-10-17 4 16,15 0 4-16,-10-14-12 16,14 5 12-16,15-4-4 15,10 4 4-15,19 9-36 0,6 4 24 16,23 8 24-16,15 9 0 0,10 1 0 16,4 3 0-16,-14 1 4 15,-14-5-4-15,-30 0 68 16,-9 0-40-16,-40-4 112 15,1 4-84-15,-34-12 20 16,4 3-48-16,-14-8 24 16,15 0-32-16,0-13-12 15,19 5-8-15,4-10-4 16,11 1 0-16,4-5-72 16,15 9 40-16,0-8-144 15,10 8 96-15,0-9-200 16,4 9 156-16</inkml:trace>
          <inkml:trace contextRef="#ctx0" brushRef="#br0" timeOffset="3617.9396">4490 574 652 0,'9'-4'244'0,"-9"4"-192"0,-19-5-12 16,-5 5 144-1,9 5-108-15,-34-1 32 16,15 9-64-16,-9 4-8 16,18-4-24-16,-9 5-24 15,20 3 4-15,9-4-24 16,10 1 20-16,9-5-12 0,6 0 12 0,14-9-28 16,5 5 24-16,-5-18-12 15,5 9 16-15,-5-9-20 16,0 5 20-16,-25-9 4 15,-4 9 8-15,-10-5 24 16,-4-4-12-16,-16 0-48 16,1 4 20-16,5 5-16 15,14-4 20-15,5 3-64 16,14 5 44-16,30-4-188 16,5 4 120-16,14 0-112 15,5-9 120-15,5-4 48 16,0 5 32-16,-5-10 36 15,-10 5-12-15,-5-4 232 16,-9 4-132-16,-10-4 76 16,-10 0-112-16,-14-1 4 15,-5 5-48-15,-15-4 4 16,0 4-20-16,-9 9-24 16,4 0 0-16,-9 12-12 15,5 5 8-15,-6 9 16 16,6 8 0-16,0 5-20 15,4-1 8-15,5-4-4 16,5 1 4-16,5-6 8 16,10-3 0-16,5-13-56 15,9-1 32-15,5-16-104 16,5 3 72-16,5-16-80 0,0 3 76 0,0-20 24 16,-5 3 20-16,-20-25 52 15,-4 8-24 1,-20-13 68-16,-4 9-44 0,-11 4 188 15,11 17-128-15,-6 5 64 16,6 17-92-16,4 13 24 16,5 13-56-16,5 22-12 15,5 4-12-15,0 12 8 16,5 1-12-16,-5 0 16 16,-1 0-16-16,-4 0 16 15,5-13-16-15,0-5-100 16,0-8 48-16,5-13-52 15,-1 0 56-15,6-22-16 16,4 1 36-16,6-14-24 16,-1 1 24-16,5-5-16 15,0 4 20-15,1 0 116 16,-6 10-56-16,-5 12 28 16,-4 8-40-16,-10 14 24 15,0 8-32-15,-5 0-24 16,0 0 0-16,0 1 36 15,9-1-24-15,6-9 8 16,9 1-12-16,0-13-112 16,6-1 56-16,-6-12-76 15,5 0 68-15,-14-14-32 16,-1 5 52-16,-9-8 12 0,0 8 12 16,-10 0 108-16,0 4-52 0,-5 9 60 15,10 5-60-15,-9 3 16 16,9 10-40-16,5 3-16 15,4 1-8-15,1-1 12 16,5 1-4-16,-6 0 32 16,6 3-20-16,-5-7-40 15,-6 3 12-15,-4-8-104 16,10 0 64-16,-24 4-12 16,4 1 40-16,-14 21-12 15,4 0 20-15,-9 17 72 16,-5 4-32-16,0 9 36 15,0 5-32-15,-15-14-8 16,20-4-12-16,-14 0 12 16,9-4-12-16,-15-9 120 15,5-12-72-15,-14-5 24 16,19-5-48-16,-5-21 32 16,10-9-36-16,10-16-4 15,14 3-16-15,44-30-8 16,20 5 4-16,43-27-208 15,20 14 112-15</inkml:trace>
        </inkml:traceGroup>
        <inkml:traceGroup>
          <inkml:annotationXML>
            <emma:emma xmlns:emma="http://www.w3.org/2003/04/emma" version="1.0">
              <emma:interpretation id="{FE723B5D-737B-4F14-A364-F15E00522086}" emma:medium="tactile" emma:mode="ink">
                <msink:context xmlns:msink="http://schemas.microsoft.com/ink/2010/main" type="inkWord" rotatedBoundingBox="7890,392 12468,424 12462,1223 7885,119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4564.0418">6530 95 572 0,'0'-26'208'0,"0"26"-160"0,0-9-12 0,0 5 76 16,0 8-68-16,-5 0 52 16,5 5-56-16,-9 26-20 15,-1 12-12-15,0 35 8 16,5 0-8-16,-4 9 4 16,9-9-4-16,0-17 4 15,0-9-8-15,0-17 8 16,0 0-8-16,0-31 52 15,0 1-32-15,0-26 16 16,14-5-24-16,-4-43-132 16,14-4 64-16,10-39-336 15,0 18 220-15,15 3-176 16,9 18 200-16,0 17 384 16,1 18-120-16,-11 16 112 15,-14 18-136-15,0 13 32 16,-9 13-72-16,-21 13 64 15,6 0-68-15,-24 4 8 16,4-4-36-16,-34-9-40 16,15 1 8-16,-25-14-104 15,16-4 60-15,-11-18-92 16,15 1 84-16,-15-13 36 16,15 0 20-16,0-1-12 15,20 10 8-15,-6 16 92 0,6 10-44 16,14 20 72-16,0 10-64 0,14 8 8 15,6 5-32-15,19-14-4 16,4 1-12-16,16-10 20 16,-1-7-16-16,5-5 4 15,-4-5-8-15,-1-8-96 16,-10 0 52-16</inkml:trace>
          <inkml:trace contextRef="#ctx0" brushRef="#br0" timeOffset="5389.5816">7395 578 676 0,'19'-13'248'0,"-19"13"-192"0,25-13-16 0,-16 5 92 15,-9 4-80-15,0-9 40 16,-9 4-52-16,-6-4 12 16,-9 9-32-16,-10-5-16 15,5 5-8-15,-5 8-32 16,4 5 20-16,1 4-40 15,10 0 36-15,4 4-12 16,-4 4 20-16,14 5 0 16,5 0 4-16,5-4 16 15,9-5-4-15,6-4 16 16,-1 0-12-16,10-9 16 16,1 5-16-16,-1-13-108 15,0 4 52-15,-10-9-76 16,1 5 68-16,-15-9-92 0,-5 8 84 0,-15-8-4 15,5 9 40-15,-9-4 148 16,4 8-60-16,1-5 108 16,9 10-96-16,10-1-4 15,4 9-40-15,21-5 0 16,8 1-16-16,26-5-8 16,-6 1 0-16,20-5-136 15,-5 0 72-15,9-13-152 16,-9-5 120-16,5-3-152 15,0 12 140-15,-25-12 68 16,-9 3 28-16,-30-3 172 16,-9 4-92-16,-29-9 104 15,0 4-100-15,-15 5 116 16,5 4-108-16,-10 4 56 16,20 9-80-16,-1 9-44 15,16 8-12-15,-1 5 12 16,10 8-8-16,5 9 4 15,4-5-4-15,1-3 28 16,5-1-20-16,-1-9-48 16,1-3 16-16,-1-10-96 15,1-8 64-15,5 0-20 16,-6-8 40-16,6-5 16 16,-1-5 8-16,0-29-16 15,1 8 12-15,-10-39 4 16,4 5 4-16,-9-18 16 15,5 9-8-15,-5 9 136 0,-1 21-76 0,-4 9 68 16,5 12-80-16,0 10-20 16,5 8-24-16,0 13 24 15,-1 13-20-15,-14 26 20 16,1 4-20-16,-16 35 8 16,1-1-12-16,-1 10 20 15,6-9-20-15,9-14-4 16,10-12-4-16,9-17-156 15,6-14 84-15,9-12-272 16,0 4 192-16</inkml:trace>
          <inkml:trace contextRef="#ctx0" brushRef="#br0" timeOffset="6201.1855">8352 604 996 0,'-34'26'368'0,"34"-26"-284"0,-15 35-24 0,15-22 28 16,15 0-60-16,4 0 8 16,6-5-24-16,9 5-8 15,5-4 0-15,4-9-136 16,1 0 72-16,0-17-108 16,0 4 96-16,-10-9-28 15,0 5 60-15,-10-5 40 16,0 5 4-16,-14-5 52 15,-5 5-28-15,-10 0 48 16,0 4-44-16,-10 4 100 16,15 9-76-16,-14 4 48 15,4 5-64-15,5 4-28 16,5 4-12-16,0 1 0 16,5 3 0-16,10-4 0 15,-6 5 0-15,16-13 16 16,-1 4-8-16,5-9-92 15,0 0 48-15,-4-8-88 16,4 4 72-16,-5-9-8 16,-9 1 36-16,-1-1-56 15,-9 5 44-15,-10-5-20 16,0 0 36-16,-9 9 28 16,4 5-4-16,0-1 36 15,10 5-24-15,25-5 40 16,-1 13-32-16,29-8 4 15,10 0-16-15,1-5-8 0,4 5 0 16,0-22-32-16,-10 4 16 16,10-17-84-16,-5 4 56 0,0-16-20 15,-4 3 36-15,-16-17 12 16,-4 9 12-16,-24-22 8 16,-5 13-4-16,-25-12 8 15,-5 8-8-15,-14-1 156 16,5 19-88-16,0 3 68 15,10 18-80-15,-6 8-36 16,25 9-12-16,-4 13-4 16,4 4-4-16,4 22 8 15,6 4-8-15,5 13 24 16,-1-4-16-16,-4 4-164 16,5-4 84-16</inkml:trace>
          <inkml:trace contextRef="#ctx0" brushRef="#br0" timeOffset="5542.7688">8532 90 956 0,'-34'0'352'0,"34"0"-272"0,-10 13-24 0,5-4-12 16,0 4-36-16,-4 9-56 16,-1-1 24-16,0 14-348 15,10-1 200-15</inkml:trace>
          <inkml:trace contextRef="#ctx0" brushRef="#br0" timeOffset="6474.6626">9066 479 852 0,'25'-22'316'0,"-25"22"-248"0,82-30-16 16,-43 17 24-1,-5 5-52-15,24-14 8 16,1 5-20-16,23-9 12 15,-4 9-16-15,9-1-4 0,-4 5 0 0,-15 0-76 16,-15 5 40-16,-9-5 12 16,-10 8 16-16,-10-7 48 15,-4 3-24-15,-6-4 36 16,-4 9-32-16,-5-1-32 16,5 5 4-16,-1 0-212 15,1 9 120-15</inkml:trace>
          <inkml:trace contextRef="#ctx0" brushRef="#br0" timeOffset="10286.0752">9795 401 912 0,'-10'-8'340'0,"10"8"-264"0,29-9-24 0</inkml:trace>
          <inkml:trace contextRef="#ctx0" brushRef="#br0" timeOffset="10150.212">9829 660 384 0,'10'0'140'0,"-10"0"-108"0,24-8-8 0,-19 3 188 15,0 10-120-15,-5-5 88 16,0 0-108-16,0-5 52 16,0 5-72-16,-5 0 24 15,5 5-44-15,-5-1 8 16,5 9-24-16,-5 0-16 16,10 0-4-16,-5 4 4 15,5 5 0-15,0-1 32 16,4 5-16-16,1-8 4 15,0-1-12-15,-5-8-8 16,0 3 4-16,-1-12-208 16,1 5 112-16</inkml:trace>
          <inkml:trace contextRef="#ctx0" brushRef="#br0" timeOffset="7130.3318">10023 419 728 0,'-14'34'268'0,"14"-34"-208"0,-15 52-16 0,10-30 80 16,5-1-76-16,-5 9-20 15,5 1-16-15,0-1 20 16,5-4-16-16,-5-5-24 15,5 1 4-15,0-9 16 16,5 4-4-16,-1-13 24 16,6 5-20-16,0-13-32 15,4 4 12-15,-4-9-80 16,4 1 52-16,0-10-32 16,-4 1 44-16,-15-5-8 15,5 5 20-15,-10 0 36 16,5 4-16-16,-5 0 44 15,5 9-28-15,-5-5-24 16,10 5 0-16,-5-5 24 16,5 9-12-16,0-9-4 0,5 9-4 0,4-8-16 15,1 8 8-15,4-9 12 16,1 5-4-16,4-9-4 16,0 9 4-16,1-14 4 15,-1 14-4-15,-10-13-12 16,11 8 4-16,-6-4-32 15,1 4 20-15,-1 5-28 16,0 8 24-16,11 5 20 16,-1 4 0-16,-5 4 20 15,5 5-12-15,0-1 68 16,5 5-44-16,-9-4-20 16,9 4-12-16,-10-9 24 15,0 5-12-15,0-9 24 16,6 0-24-16,-16-13 40 15,1 4-28-15,-1-13-48 16,1 5 12-16,-15-13-96 16,0-1 60-16,0-12 16 15,0 9 16-15,0-5 60 16,0 8-24-16,5 10 24 16,5 8-24-16,4 13 80 15,1 4-56-15,4 5 24 16,5-1-40-16,1 1 28 15,9-1-32-15,9-3-408 16,1 3 208-16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09.10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DCA1358-BD25-4FB6-AB8B-527A622A817C}" emma:medium="tactile" emma:mode="ink">
          <msink:context xmlns:msink="http://schemas.microsoft.com/ink/2010/main" type="inkDrawing" rotatedBoundingBox="17581,3615 19454,2075 19603,2256 17730,3796" semanticType="callout" shapeName="Other">
            <msink:sourceLink direction="with" ref="{DDCA1CEE-51E9-4BA6-A780-882CD5FDD177}"/>
            <msink:sourceLink direction="with" ref="{D77EBFAA-5D8E-4339-AE78-AA262125494A}"/>
          </msink:context>
        </emma:interpretation>
      </emma:emma>
    </inkml:annotationXML>
    <inkml:trace contextRef="#ctx0" brushRef="#br0">1890 124 832 0,'-5'-64'308'0,"-5"46"-240"0,-9-3-20 16,4 8 80 0,1 9-80-16,-30 4 32 0,0 4-44 15,-29 30-24-15,-9 14-4 0,-44 43 16 16,4 4-12-16,-58 56-20 15,25-4 0-15,-25 25 4 32,20-33 4-32,4-1-12 0,20-17 8 0,20-5 12 15,23-21-4-15,21-13-100 16,28-17 52-16,19-22-384 16,6-8 232-16</inkml:trace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20:04.63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0D836A8-B0A9-4CAD-AA0D-D9A7F0EA78C6}" emma:medium="tactile" emma:mode="ink">
          <msink:context xmlns:msink="http://schemas.microsoft.com/ink/2010/main" type="writingRegion" rotatedBoundingBox="2047,17810 3357,13686 5014,14212 3704,18336"/>
        </emma:interpretation>
      </emma:emma>
    </inkml:annotationXML>
    <inkml:traceGroup>
      <inkml:annotationXML>
        <emma:emma xmlns:emma="http://www.w3.org/2003/04/emma" version="1.0">
          <emma:interpretation id="{9B55AAE7-4A2A-4A50-A268-0D3DCFB4B496}" emma:medium="tactile" emma:mode="ink">
            <msink:context xmlns:msink="http://schemas.microsoft.com/ink/2010/main" type="paragraph" rotatedBoundingBox="2047,17810 3357,13686 5014,14212 3704,1833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0F02558-3B44-4AC7-8A67-43CC50702815}" emma:medium="tactile" emma:mode="ink">
              <msink:context xmlns:msink="http://schemas.microsoft.com/ink/2010/main" type="line" rotatedBoundingBox="2047,17810 3357,13686 5014,14212 3704,18336"/>
            </emma:interpretation>
          </emma:emma>
        </inkml:annotationXML>
        <inkml:traceGroup>
          <inkml:annotationXML>
            <emma:emma xmlns:emma="http://www.w3.org/2003/04/emma" version="1.0">
              <emma:interpretation id="{494425B0-87F8-4C46-BE49-2366AC00B6C9}" emma:medium="tactile" emma:mode="ink">
                <msink:context xmlns:msink="http://schemas.microsoft.com/ink/2010/main" type="inkWord" rotatedBoundingBox="2047,17810 2319,16951 3976,17478 3704,18336"/>
              </emma:interpretation>
              <emma:one-of disjunction-type="recognition" id="oneOf0">
                <emma:interpretation id="interp0" emma:lang="" emma:confidence="0">
                  <emma:literal>☹</emma:literal>
                </emma:interpretation>
                <emma:interpretation id="interp1" emma:lang="" emma:confidence="0">
                  <emma:literal>¥</emma:literal>
                </emma:interpretation>
                <emma:interpretation id="interp2" emma:lang="" emma:confidence="0">
                  <emma:literal>k</emma:literal>
                </emma:interpretation>
                <emma:interpretation id="interp3" emma:lang="" emma:confidence="0">
                  <emma:literal>%</emma:literal>
                </emma:interpretation>
                <emma:interpretation id="interp4" emma:lang="" emma:confidence="0">
                  <emma:literal>h</emma:literal>
                </emma:interpretation>
              </emma:one-of>
            </emma:emma>
          </inkml:annotationXML>
          <inkml:trace contextRef="#ctx0" brushRef="#br0">94 87 800 0,'-44'-22'296'0,"25"18"-232"0,-1 8-16 0,10-4 212 16,6 0-152-16,-1-4 184 15,10-1-164-15,14 5-32 16,15 0-60-16,20-4 0 0,9 0-20 16,10 4-256-16,4-5 132 15,6-3-444-15,19-5 312 16,5-9-360-1</inkml:trace>
          <inkml:trace contextRef="#ctx0" brushRef="#br0" timeOffset="405.5976">1678-216 852 0,'-25'0'316'0,"16"18"-248"0,-16 12-16 15,1-9-4-15,-15 5-36 16,-5 18 76-16,1-6-52 15,-11 1-12-15,1-4-16 16,-1-9 0-16,-4-9-4 0,0-8 16 16,-1-5-12-16,6-8-4 15,9-9 0-15,15-5 4 16,19-7-4-16,10-6-20 16,15 1 8-16,19 4-56 15,0 13 32-15,0 13-12 16,0 13 28-16,5 13 104 15,0 13-44-15,5-9 24 16,4 0-36-16,15-8-4 16,15-5-16-16,0-8 36 0,4-9-24 15,-14-13-24-15,-5 4 0 16,-14-17-20-16,-25-8 12 16,-9-9 4-16,-20-9 4 15,-29-13 24-15,-15 0-12 16,-9 5 4-16,-5 4-8 15,10 12-228-15,19 14 124 16,9 13-704 0</inkml:trace>
        </inkml:traceGroup>
        <inkml:traceGroup>
          <inkml:annotationXML>
            <emma:emma xmlns:emma="http://www.w3.org/2003/04/emma" version="1.0">
              <emma:interpretation id="{0BC974AC-123B-46C5-9801-A4923C0BEDB2}" emma:medium="tactile" emma:mode="ink">
                <msink:context xmlns:msink="http://schemas.microsoft.com/ink/2010/main" type="inkWord" rotatedBoundingBox="3649,14334 3810,13829 4536,14060 4376,14564"/>
              </emma:interpretation>
              <emma:one-of disjunction-type="recognition" id="oneOf1">
                <emma:interpretation id="interp5" emma:lang="" emma:confidence="1">
                  <emma:literal>•</emma:literal>
                </emma:interpretation>
                <emma:interpretation id="interp6" emma:lang="" emma:confidence="0">
                  <emma:literal>a</emma:literal>
                </emma:interpretation>
                <emma:interpretation id="interp7" emma:lang="" emma:confidence="0">
                  <emma:literal>{</emma:literal>
                </emma:interpretation>
                <emma:interpretation id="interp8" emma:lang="" emma:confidence="0">
                  <emma:literal>C</emma:literal>
                </emma:interpretation>
                <emma:interpretation id="interp9" emma:lang="" emma:confidence="0">
                  <emma:literal>&amp;</emma:literal>
                </emma:interpretation>
              </emma:one-of>
            </emma:emma>
          </inkml:annotationXML>
          <inkml:trace contextRef="#ctx0" brushRef="#br0" timeOffset="1156.1016">2299-3740 464 0,'0'-4'176'16,"0"21"-140"-16,-14 18-8 0,-1-5 164 0,-4 5-112 15,-10 8 20-15,-10 4-60 16,0 1-16-16,-10-5-16 15,1-4 12-15,-15-13-12 0,-5-9 60 16,0-8-40-16,-5-14 16 16,5-12-28-16,19-4-8 15,15-1-4-15,20-4-32 16,18-4 16-16,16 8-40 16,19 5 32-16,9 4-4 15,6 9 16-15,-1 8 24 16,1 5-8-16,-6-1 148 15,1 5-88-15,-1 5 44 16,-9-10-68-16,10-12 92 16,-10 8-80-1,9-8-16-15,1 0-24 0,4-5 4 16,-4-4-12-16,-10 0-4 16,-15-4 0-16,-4 4 12 15,-25-13-16-15,-10 4 0 16,-9 1-176-16,-5 3 96 15,0 1-428-15,9 0 284 16,10-13-304 0</inkml:trace>
        </inkml:traceGroup>
      </inkml:traceGroup>
    </inkml:traceGroup>
  </inkml:traceGroup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7:33.38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03F3560-F388-4E88-9132-CB7A89F770DC}" emma:medium="tactile" emma:mode="ink">
          <msink:context xmlns:msink="http://schemas.microsoft.com/ink/2010/main" type="inkDrawing" rotatedBoundingBox="8553,11382 8636,9970 8704,9974 8621,11386" semanticType="callout" shapeName="Other">
            <msink:sourceLink direction="with" ref="{CB19C4BA-7B67-494F-9EDA-D7ABDD05278B}"/>
            <msink:sourceLink direction="with" ref="{41A8B559-6D16-433A-92AE-B6819320388A}"/>
          </msink:context>
        </emma:interpretation>
      </emma:emma>
    </inkml:annotationXML>
    <inkml:trace contextRef="#ctx0" brushRef="#br0">5585 8978 444 0,'0'-13'164'0,"0"13"-124"0,0 0-16 0,0 0 88 16,0 0-68-16,-10 0 80 15,10 4-72-15,-10 1 60 16,10-1-60-16,-5-4-28 16,5 0-16-16,-9 0 16 15,18 0-12-15,-9 0-4 16,5 8-4-16,-5 5 28 15,-5 5-16-15,1 12 12 16,-6 9-16-16,0 17 12 16,10 0-16-16,-14 9 4 15,4 0-4-15,-5-1 4 16,15-7-8-16,-9 3 8 16,9-4-8-16,-10 18 8 15,10-1-8-15,0 9 16 16,10-4-12-16,-10-1-12 15,9-3 0-15,-18-9 12 16,9-9-4-16,0-9 16 16,0-3-12-16,-10-6-12 15,20-7 0-15,-10-5-4 16,0-1 0-16,0-12-64 16,0-4 40-16,0-9-92 15,0 0 68-15,0 0-96 16,0 0 88-16,0-9-156 15,0-4 124-15</inkml:trace>
  </inkml:traceGroup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7:34.21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B19C4BA-7B67-494F-9EDA-D7ABDD05278B}" emma:medium="tactile" emma:mode="ink">
          <msink:context xmlns:msink="http://schemas.microsoft.com/ink/2010/main" type="inkDrawing" rotatedBoundingBox="8683,11545 8712,9960 8752,9961 8723,11546" shapeName="Other">
            <msink:destinationLink direction="with" ref="{403F3560-F388-4E88-9132-CB7A89F770DC}"/>
          </msink:context>
        </emma:interpretation>
      </emma:emma>
    </inkml:annotationXML>
    <inkml:trace contextRef="#ctx0" brushRef="#br0">5594 8965 144 0,'0'-4'52'0,"0"4"-40"0,5-5 0 16,5 1 112-1,0 8-68-15,-5-4 104 16,4 0-96-16,-9 0 76 16,0 0-80-16,0 0 76 15,0 0-80-15,0 0 24 16,0 9-44-16,-9 0 12 15,18 3-28-15,-9-3 8 0,-5 4-16 16,-4 0 28-16,9 0-24 0,0 4 64 16,0 1-44-1,-5-1-32-15,-5 4-8 0,0 5 8 16,10 5 0-16,0 3 8 16,0 1-8-16,0-1-4 15,0 1 4-15,0 4 4 16,0-5-4-16,0 1 8 15,0-1-8-15,0-4-4 16,0 1 4-16,0-1 12 16,0 0-8-16,-4 5-12 15,4-1 0-15,-10 9 4 16,20-4 0-16,-10 9 0 16,0-5 0-16,0 4 0 15,0 1 0-15,0-1 0 16,0-3 0-16,0-1 0 15,0-4 0-15,0 0 0 16,0-1 0-16,-10-3 32 16,10-5-16-16,0-4-32 15,0 4 8-15,0-8 0 16,10 0 8-16,-6-1 0 16,-4 5 0-16,0-4 0 15,10-1 0-15,-20 1 0 16,10 4 0-16,0-5 16 15,0-3-8-15,-4-5 4 16,4 0-4-16,-10-5 12 0,10 1-12 0,0-9-12 16,0 0 0-16,-10-13-76 15,20 4 44-15,-10-12-240 16,0 3 152-16</inkml:trace>
  </inkml:traceGroup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9:42.81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5492CAE-0795-44B3-8916-2E91F4AFA26F}" emma:medium="tactile" emma:mode="ink">
          <msink:context xmlns:msink="http://schemas.microsoft.com/ink/2010/main" type="writingRegion" rotatedBoundingBox="3972,11260 20232,10696 20321,13249 4061,13813"/>
        </emma:interpretation>
      </emma:emma>
    </inkml:annotationXML>
    <inkml:traceGroup>
      <inkml:annotationXML>
        <emma:emma xmlns:emma="http://www.w3.org/2003/04/emma" version="1.0">
          <emma:interpretation id="{9543DF12-D25D-499B-9524-F7EBC04C9148}" emma:medium="tactile" emma:mode="ink">
            <msink:context xmlns:msink="http://schemas.microsoft.com/ink/2010/main" type="paragraph" rotatedBoundingBox="3972,11260 20232,10696 20321,13249 4061,138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230D09C-E618-44D7-86E7-652D0A7B15F3}" emma:medium="tactile" emma:mode="ink">
              <msink:context xmlns:msink="http://schemas.microsoft.com/ink/2010/main" type="line" rotatedBoundingBox="3972,11260 20232,10696 20321,13249 4061,13813"/>
            </emma:interpretation>
          </emma:emma>
        </inkml:annotationXML>
        <inkml:traceGroup>
          <inkml:annotationXML>
            <emma:emma xmlns:emma="http://www.w3.org/2003/04/emma" version="1.0">
              <emma:interpretation id="{41A8B559-6D16-433A-92AE-B6819320388A}" emma:medium="tactile" emma:mode="ink">
                <msink:context xmlns:msink="http://schemas.microsoft.com/ink/2010/main" type="inkWord" rotatedBoundingBox="4002,12106 8501,11950 8554,13496 4055,13652">
                  <msink:destinationLink direction="with" ref="{403F3560-F388-4E88-9132-CB7A89F770DC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160 11167 592 0,'-15'22'220'0,"5"12"-172"0,-4 49-12 0,14-23 128 16,-10 22-96-16,-5 4 44 16,-9 9-68-16,-10 9-8 15,5 17-20-15,-5-4 68 0,5-9-48 16,0-13 4-16,4-26-24 15,11-5 24-15,4-16-24 16,5-9 20-16,10-18-20 16,10 1-236-16,14-13 116 15,15-14-608-15</inkml:trace>
          <inkml:trace contextRef="#ctx0" brushRef="#br0" timeOffset="-239.6482">1407 11543 300 0,'-25'-4'112'0,"25"8"-88"0,0-4-8 0,0 0 72 16,0 0-52-16,-5 4 128 16,-4 9-92-16,9 13 152 0,0 9-128 15,9 4 60-15,16 4-92 16,9 4 44-16,0 9-64 0,19-4 40 16,1 4-48-16,9-17 44 15,19-17-48-15,20-26 64 16,10-18-56-16,0 0 8 15,-20-8-28-15,-9 0-4 16,-15-5-8-16,-20-3 4 16,-9-6-8-16,-5 1-312 15,-14 0 172-15,-15 8-312 16,-5 10 256-16</inkml:trace>
          <inkml:trace contextRef="#ctx0" brushRef="#br0" timeOffset="1922.1105">984 11094 488 0,'-15'4'180'0,"15"14"-140"0,-9 12-12 0,4 0 188 15,-5 39-124-15,0 39 60 16,5 9-88-16,5-5-12 16,0 13-32-16,-4 22 16 0,4 0-24 15,0-22 24-15,0-17-24 16,0-13-100-16,14 0 44 16,1-9-472-1,24-8 280-15,19-26-80 0</inkml:trace>
          <inkml:trace contextRef="#ctx0" brushRef="#br0" timeOffset="255.681">3170 11327 464 0,'0'-43'176'0,"10"43"-140"0,-10 4-8 15,-24 18 32 1,-20 12 92-16,5 10-80 16,-29 12-24-16,-15 9-32 15,6 4 128-15,-1-5-80 16,20 1 44-16,9 9-64 0,15 8 20 15,10 13-36-15,29-9 44 16,14-8-40-16,15-13 12 16,19-14-28-16,11-12-140 0,4-13 68 15,-5-9-376-15,0-12 240 16</inkml:trace>
          <inkml:trace contextRef="#ctx0" brushRef="#br0" timeOffset="467.7432">3165 11733 832 0,'10'4'308'0,"-10"5"-240"0,24 4-20 0,-14 0 116 16,5 9-100-16,9 3-16 0,10 6-32 16,0 3 12-16,5-4-16 15,4 5-56-15,-9-5 20 0,-4-4-104 16,-6-9 72-16,-5-4-88 15,1-4 80-15,-1-9-256 16</inkml:trace>
          <inkml:trace contextRef="#ctx0" brushRef="#br0" timeOffset="649.2261">3603 11729 880 0,'-25'13'328'0,"11"-5"-256"0,-20 14-16 15,19-5 116-15,-19 13-104 16,-10 14-8-16,-4 7-40 16,9 10-8-16,0-9-4 15,10-5-120-15,5-17 60 0,9 1-304 0,5-23 196 16,15-16-404 0</inkml:trace>
          <inkml:trace contextRef="#ctx0" brushRef="#br0" timeOffset="829.7606">3773 11988 956 0,'9'39'352'0,"-14"-5"-272"0,1 22-24 0,-6-21 4 16,0 4-44-16,0 4 4 0,-4-4-12 16,-1-5-228-16,6-3 124 15,-1-10-196-15,10-8 168 16,0-26-324-1,0-8 244-15</inkml:trace>
          <inkml:trace contextRef="#ctx0" brushRef="#br0" timeOffset="993.2086">4069 11733 1008 0,'49'-13'372'0,"-1"13"-288"0,10 0-24 16,-24 0 88-16,15-9-92 15,0 14-12-15,-6-5-28 16,6 4-120-16,-1-4 56 16,-14 0-340-16,0 0 212 0,-9 9-432 15</inkml:trace>
          <inkml:trace contextRef="#ctx0" brushRef="#br0" timeOffset="1246.445">4433 11634 716 0,'-9'21'264'0,"18"-3"-204"0,-18-1-16 0,-1-4 96 15,-5 4-84-15,6 9-12 16,-6 4-28-16,-4 9-16 16,-6 9 4-16,-4-5 12 0,0 22-8 15,5-18 16-15,-1-8-16 0,1-9-4 16,10-4 0-16,4-4 4 15,24-5-4-15,16-4-4 16,23 4 4-16,15-8-172 16,15-1 92-16,-1-16-576 15</inkml:trace>
          <inkml:trace contextRef="#ctx0" brushRef="#br0" timeOffset="1486.4513">5216 11444 684 0,'34'8'252'0,"0"23"-192"0,14 33-20 0,-28-20 128 16,4 3-100-16,-10 1 44 15,6 8-68-15,-20 13-8 16,-10 13-20-16,-14 13-20 0,-20-4 0 15,-19-14-224-15,-20-12 120 16,1-9-412 0,-1-8 292-16,5-22-12 15</inkml:trace>
        </inkml:traceGroup>
        <inkml:traceGroup>
          <inkml:annotationXML>
            <emma:emma xmlns:emma="http://www.w3.org/2003/04/emma" version="1.0">
              <emma:interpretation id="{6F095091-EE40-481A-8312-2399562C4D8C}" emma:medium="tactile" emma:mode="ink">
                <msink:context xmlns:msink="http://schemas.microsoft.com/ink/2010/main" type="inkWord" rotatedBoundingBox="8963,12077 11931,11974 11975,13258 9008,1336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418.4469">5852 11068 372 0,'19'0'140'0,"-4"9"-112"0,0 8-4 0,-15-4 164 16,9 26-108-16,-9 43 72 0,-5 30-88 15,-4 5 72-15,9 4-80 16,-15 21 24-16,15 5-44 0,0-9 56 16,0-30-52-16,10-26 72 15,-5-13-64-15,4-21 8 16,6-18-32-16,4-21-120 16,-9-31 52-16,5-17-592 15</inkml:trace>
          <inkml:trace contextRef="#ctx0" brushRef="#br0" timeOffset="2672.6399">6134 11128 612 0,'43'-47'228'0,"-18"38"-180"0,23-4-12 0,-14 13 80 15,5 0-72-15,5 5 96 16,14 8-80-16,-9 4 8 15,-15 5-44-15,0 8 12 0,-20 0-20 16,-23 5-16-16,-16 3-4 16,-13-3 84-16,-1-5-48 15,-5-8 16-15,20-14-28 16,-1-8 16-16,25-8-24 16,34-5-12-16,30 0-4 15,13 4-164-15,6 9 92 16</inkml:trace>
          <inkml:trace contextRef="#ctx0" brushRef="#br0" timeOffset="4068.8759">7669 11439 488 0,'-19'-13'180'0,"19"18"-140"0,0 3-12 0,0 1 128 16,-5 8-92-16,-15 9 52 16,6 17-68-16,-20 5 80 15,0-1-72-15,-5 1 104 0,-19 4-88 16,-1 0 68-16,-9-1-80 16,5-3 92-16,5-1-88 15,9-12 24-15,5-9-52 16,20-9 12-16,10-4-28 15,4-4-28-15,24-5 4 0,6 5 16 16,19 4-4-16,9 4-4 16,11 9 0-1,23 0 12-15,1 0-8 0,-5-5-12 16,-6-3 0 0,1-18 12-16,-5-9-4 0,-5-13 8 15,-14-17-8-15,-25-4 40 16,-19-4-20-16,-15 4-40 15,-24-1 8-15,5 1-8 16,-14 9 8-16,9 3 8 16,-5 1 0-16,14 9 0 15,1 3 0-15,5 5 0 16,9 0 0-16,10 5 0 16,10-1 0-16,-1 0-108 15,16 1 60-15,-11-1-184 0,-4 5 132 16,14-5-280-16,1 5 212 15</inkml:trace>
          <inkml:trace contextRef="#ctx0" brushRef="#br0" timeOffset="3483.8831">7718 11962 624 0,'-10'-48'228'0,"10"31"-176"0,0 0-16 0,0 8 8 15,-15-4-32-15,6-4 24 16,-16 4-24-16,-9 4-4 16,-9 1-4-16,-16 8-4 0,-9 8 0 15,-9 10 96-15,13 12-52 16,-4 4 52-16,29 14-56 16,20-5 16-16,19-8-36 15,24-9 8-15,25-13-16 16,19-13 12-16,-10-9-16 15,25-8-160-15,-10-14 80 0,-5-3-156 16,5-1 128-16,-15 1-72 16,-24 8 100-1,-10 4 12-15,-24 9 36 16,-10 5 16-16,-14 3 8 16,10 5 132-16,-1 0-72 15,-4 0 52-15,19-4-64 16,-10 0 28-16,10-1-44 15,10 1 24-15,-1-5-28 0,1 5-8 16,0 0-12-16,-1 0-8 16,-9-1 4-16,-4 5-4 15,-6 5 0-15,-5-1-12 16,6 0 8-16,-1 0 4 16,0 1 0-16,5-5 0 15,0 0 0-15,5-5 8 0,-4 1-4 16,4 4 32-16,4-4-20 15,1 0-4-15,0-1-8 16,-5 5-4-16,0 0 0 16,0-4 8-16,5 0-4 15,-15 4 16-15,10 0-12 16,-9 0 32-16,9-5-24 16,0 5 12-16,-5 0-16 15,5 0 12-15,0 0-16 16,0 0-12-16,0 0 0 0,5-4-4 15,-5 4 0-15,0-4 16 16,0 4-4-16,0 0-136 16,0 0 76-16</inkml:trace>
          <inkml:trace contextRef="#ctx0" brushRef="#br0" timeOffset="4430.4235">8811 11668 840 0,'-25'-17'312'0,"6"39"-244"0,-34-1-16 15,9 1 180-15,-5 8-136 16,-14 18-28-16,0 16-44 16,0 18 4-16,-5 5-16 15,5-10-348-15,9-16 184 0,6-14-548 16</inkml:trace>
          <inkml:trace contextRef="#ctx0" brushRef="#br0" timeOffset="4310.7267">8199 11651 1028 0,'24'-4'380'0,"-10"21"-296"0,30-4-20 0,-20 9 104 16,1-5-104-16,23 13 0 0,-4-4-40 16,19 4-24-16,5 13-4 15,0-4-200-15,-9 4 112 0,-11-12-184 16,-9-14 160-16,-20-8-88 16,6-14 120-16,-11-12-120 15,-4-5 116 1,0-12-248-16</inkml:trace>
        </inkml:traceGroup>
        <inkml:traceGroup>
          <inkml:annotationXML>
            <emma:emma xmlns:emma="http://www.w3.org/2003/04/emma" version="1.0">
              <emma:interpretation id="{2A8DEB90-596F-47E7-846C-23CBEB18B272}" emma:medium="tactile" emma:mode="ink">
                <msink:context xmlns:msink="http://schemas.microsoft.com/ink/2010/main" type="inkWord" rotatedBoundingBox="13072,12780 13601,12762 13616,13187 13087,13205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5315.2769">9972 12143 880 0,'-5'18'328'0,"34"-18"-256"0,39-5-16 0,-10 1 88 15,25 4-88-15,9 4-4 16,6 9-32-16,4-4-624 15</inkml:trace>
          <inkml:trace contextRef="#ctx0" brushRef="#br0" timeOffset="5166.3802">10195 11794 548 0,'-29'-13'204'0,"24"13"-156"0,5-5-16 16,0 5 176-16,5-4-120 15,5 0 44-15,14-1-80 16,10 5-20-16,15 9-20 16,-5 0-28-16,9-1 8 0,-4 5-364 15,-1 0 200-15</inkml:trace>
        </inkml:traceGroup>
        <inkml:traceGroup>
          <inkml:annotationXML>
            <emma:emma xmlns:emma="http://www.w3.org/2003/04/emma" version="1.0">
              <emma:interpretation id="{824251F6-A0CD-4E54-9E14-50792D4CB55C}" emma:medium="tactile" emma:mode="ink">
                <msink:context xmlns:msink="http://schemas.microsoft.com/ink/2010/main" type="inkWord" rotatedBoundingBox="15133,10873 18269,10764 18358,13317 15222,13426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6790.7411">12071 11375 768 0,'24'-78'284'0,"20"52"-220"0,29-13-20 16,-15 35 136-16,10 4-108 15,5 8 8-15,0 23-52 16,-15 20-36-16,-9 23 4 16,-15-5 16-16,-25-13-4 0,-18 5 24 0,-25-14-20 15,-15-8 4-15,-9-4-8 16,-1-5 4-16,6 0-8 16,9-21-204-16,10-1 108 15</inkml:trace>
          <inkml:trace contextRef="#ctx0" brushRef="#br0" timeOffset="6606.2518">12221 11314 488 0,'-9'-4'180'0,"-1"8"-140"0,5 13-12 0,-5 5 120 16,1 8-88-16,4 31 64 15,-10 12-72-15,1 5 40 16,-1 17-52-16,5 13-12 0,1 17-16 16,4-17-12-16,0-13 4 0,5-22 20 15,0-21-12-15,0-13 40 16,0-13-28-16,0-26-112 15,0-17 48-15,0-22-408 16,0-26 248 0,-5-8-172-16</inkml:trace>
          <inkml:trace contextRef="#ctx0" brushRef="#br0" timeOffset="7254.4769">12965 11258 800 0,'107'-17'296'0,"-25"34"-232"0,25 35-16 15,-49-9 52-15,1 35-64 0,-1-5 40 16,-5 5-44-16,-14 8 0 16,-5 1-20-16,-19 12 12 0,-15 13-16 15,-20-25 48-15,-33-10-28 16,-35-8 28-1,-23-17-28-15,-1-17 36 0,10-18-36 16,10-13 12-16,19-17-24 16,19-12-124-16,20-14 60 15,25-9-380-15,23-8 240 16</inkml:trace>
          <inkml:trace contextRef="#ctx0" brushRef="#br0" timeOffset="7028.3725">13154 11405 860 0,'-58'56'320'0,"24"-8"-248"0,-15 29-20 0,25-38 32 16,0 9-56-16,9 12 40 0,-9 22-36 15,9 13-116-15,5-8 44 16,6-14-116-16,4-17 88 0,0-21-68 16,-5-18 80-16,0-21-100 15,0-22 88-15,-5-22-216 16,1-8 160 0,-1 4-76-16</inkml:trace>
          <inkml:trace contextRef="#ctx0" brushRef="#br0" timeOffset="7476.5642">13834 11379 756 0,'15'-43'280'0,"14"47"-216"0,24 0-20 15,-19-4 32-15,25-4-52 16,9 4 60-16,5-4-48 16,19-5 12-16,15 0-32 15,0 1-36-15,-5-5 12 0,-29 0-112 16,-15 0 64-16,-19 4-88 15,-29-8 80-15,-20 4-328 16,-39 13 216 0,1 0-88-16</inkml:trace>
          <inkml:trace contextRef="#ctx0" brushRef="#br0" timeOffset="7823.5526">13757 12018 904 0,'4'-69'332'0,"16"56"-256"0,19-9-24 16,-15 9 248-16,15-4-176 15,9 4 136-15,6 5-152 16,4 3-60-16,5 1-28 15,5 0-436-15,15-1 228 0</inkml:trace>
          <inkml:trace contextRef="#ctx0" brushRef="#br0" timeOffset="7717.7053">14048 11383 852 0,'-24'95'316'0,"14"-34"-248"0,-9 21-16 0,4-39 104 16,0 9-96-16,1 17 64 15,-1 22-72-15,-4 4-12 16,-1-13-24-16,1-9 8 0,0-12-16 16,4-1 16-16,0-21-16 15,1-13-72-15,4 0 32 0,0-13-288 16,6-5 180-16,-1-8-452 15</inkml:trace>
          <inkml:trace contextRef="#ctx0" brushRef="#br0" timeOffset="-135555.5539">14417 9785 676 0,'-5'-4'248'0,"5"4"-192"0,25 17-16 16,-1-4 40-1,-5 13-52-15,30 13 16 16,9 4-28-16,25 9-16 15,4 0-4-15,6 0 12 16,-6 0-4-16,-4-5 16 16,-10-4-12-16,-30 9 24 15,-9-4-20-15,-39 3 4 16,-4 1-8-16,-40 0-60 16,5 0 28-16,-24-5-40 15,10-3 32-15,0-6-104 0,19-7 76 16,20-5-108-1,14-5 100-15</inkml:trace>
        </inkml:traceGroup>
        <inkml:traceGroup>
          <inkml:annotationXML>
            <emma:emma xmlns:emma="http://www.w3.org/2003/04/emma" version="1.0">
              <emma:interpretation id="{09414DA6-4B06-49C6-887F-52C68A13AD03}" emma:medium="tactile" emma:mode="ink">
                <msink:context xmlns:msink="http://schemas.microsoft.com/ink/2010/main" type="inkWord" rotatedBoundingBox="18927,11086 20244,11040 20313,13036 18996,13082"/>
              </emma:interpretation>
              <emma:one-of disjunction-type="recognition" id="oneOf4">
                <emma:interpretation id="interp4" emma:lang="" emma:confidence="0">
                  <emma:literal>of</emma:literal>
                </emma:interpretation>
                <emma:interpretation id="interp5" emma:lang="" emma:confidence="0">
                  <emma:literal>ox</emma:literal>
                </emma:interpretation>
                <emma:interpretation id="interp6" emma:lang="" emma:confidence="0">
                  <emma:literal>rx</emma:literal>
                </emma:interpretation>
                <emma:interpretation id="interp7" emma:lang="" emma:confidence="0">
                  <emma:literal>ax</emma:literal>
                </emma:interpretation>
                <emma:interpretation id="interp8" emma:lang="" emma:confidence="0">
                  <emma:literal>sox</emma:literal>
                </emma:interpretation>
              </emma:one-of>
            </emma:emma>
          </inkml:annotationXML>
          <inkml:trace contextRef="#ctx0" brushRef="#br0" timeOffset="8398.0145">16137 11711 436 0,'0'-17'160'0,"10"13"-124"0,4 0-8 0,-4-1 184 0,0-3-120 16,0 8 36 0,-10 0-80-16,0 8 52 0,-10 5-60 15,-14 4 0-15,-10 14-24 0,-5 3 68 16,0 9-48-16,0 1 24 16,0-1-40-16,10 0 52 15,5-13-40-15,4-17 80 16,6-13-52-1,9-4-28-15,10-9-24 16,9-9-4-16,20 1 4 16,25 3-4-16,13 5-4 15,11 5 4-15,4 8-4 16,-9 8 0-16,-15-3-12 0,-14-5 8 16,-20-5-4-1,-5 5 0 1,-14-12 52-16,-20-1-24 0,-14-9 88 15,-10-4-60-15,-5 4-32 16,-4-3-12-16,4 3-76 0,5-4 40 16,9 9-332-16,16 4 204 15,9 9-312 1,14 4 268-16,1 12-244 16</inkml:trace>
          <inkml:trace contextRef="#ctx0" brushRef="#br0" timeOffset="8649.6639">16594 11694 860 0,'5'-17'320'0,"9"13"-248"0,1-14-20 15,4 18 268-15,15 9-184 16,10 0 72-16,9 4-128 15,11 4-44-15,9 9-24 16,-10 8-24-16,-5 1 8 0,-9-1-208 16,-11 1 116-16,-4-5-172 15,-9-13 152-15,-16-8-188 16,-9-9 172-16,-9-4-400 16</inkml:trace>
          <inkml:trace contextRef="#ctx0" brushRef="#br0" timeOffset="8800.067">17051 11604 880 0,'-25'-26'328'0,"6"43"-256"0,-15 13-16 0,14-13 256 15,-14 5-180-15,0 4 36 16,0 13-100-16,-5 13-56 16,5 17-8-16,10 13-560 0,10-13 304 15,4-26-452 1</inkml:trace>
          <inkml:trace contextRef="#ctx0" brushRef="#br0" timeOffset="-135209.0903">16298 10088 912 0,'-35'-22'340'0,"35"22"-264"0,-9-4-24 16,9 4 160-1,9 8-128-15,16 14 72 16,9 8-92-16,14 13 52 16,1 5-64-16,14 8 4 15,0 0-32-15,5 5-32 16,-5-1 4-16,-9-8-36 16,-10-9 24-16,-15-17-216 15,-5-4 132-15</inkml:trace>
          <inkml:trace contextRef="#ctx0" brushRef="#br0" timeOffset="-135056.7261">16754 10213 976 0,'-58'9'360'0,"58"-9"-280"0,-49 34-20 0,20-21 160 16,10 4-132-16,-25 14 0 15,10 7-56-15,-15 14-336 16,6 4 160-16</inkml:trace>
        </inkml:traceGroup>
      </inkml:traceGroup>
    </inkml:traceGroup>
  </inkml:traceGroup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9:53.28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D5C30A5-4943-4179-8A4D-10D517A46FC1}" emma:medium="tactile" emma:mode="ink">
          <msink:context xmlns:msink="http://schemas.microsoft.com/ink/2010/main" type="writingRegion" rotatedBoundingBox="14587,13291 17677,13291 17677,13964 14587,13964"/>
        </emma:interpretation>
      </emma:emma>
    </inkml:annotationXML>
    <inkml:traceGroup>
      <inkml:annotationXML>
        <emma:emma xmlns:emma="http://www.w3.org/2003/04/emma" version="1.0">
          <emma:interpretation id="{9340FE8C-6768-4F13-A8C6-B15A7AFDAFAB}" emma:medium="tactile" emma:mode="ink">
            <msink:context xmlns:msink="http://schemas.microsoft.com/ink/2010/main" type="paragraph" rotatedBoundingBox="14587,13291 17677,13291 17677,13964 14587,1396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F59D31C-C6E6-4450-9977-488B0F05BCFF}" emma:medium="tactile" emma:mode="ink">
              <msink:context xmlns:msink="http://schemas.microsoft.com/ink/2010/main" type="line" rotatedBoundingBox="14587,13291 17677,13291 17677,13964 14587,13964"/>
            </emma:interpretation>
          </emma:emma>
        </inkml:annotationXML>
        <inkml:traceGroup>
          <inkml:annotationXML>
            <emma:emma xmlns:emma="http://www.w3.org/2003/04/emma" version="1.0">
              <emma:interpretation id="{9A38719B-34C0-4F52-828A-AE50F2192A8B}" emma:medium="tactile" emma:mode="ink">
                <msink:context xmlns:msink="http://schemas.microsoft.com/ink/2010/main" type="inkWord" rotatedBoundingBox="14587,13291 17677,13291 17677,13964 14587,13964"/>
              </emma:interpretation>
            </emma:emma>
          </inkml:annotationXML>
          <inkml:trace contextRef="#ctx0" brushRef="#br0">11478 12446 444 0,'-5'0'164'0,"0"-9"-124"0,5 9-16 0,0 0 80 16,0-4-64-16,0 4 28 15,5 4-40-15,0 5 0 16,0 4-16-16,0 12 80 0,0 10-48 0,-1 13-4 16,1 12-24-16,0 5-4 15,-5-5-4-15,5-4 12 16,0-12-12-16,-5-14 16 16,5-13-16-16,4-8-4 15,6-18 0-15,0-13 12 16,4-12-8-16,5-9 16 15,15-9-16-15,10 0-144 16,9 0 72-16,5 13-16 16,5 5 48-16,5 4 52 15,5 8-8-15,9 9 124 16,6 4-80-16,-1 18 32 16,-5 4-52-16,-9 17 32 15,-10 18-40-15,0 4 20 16,-5 12-28-16,-9 1 16 0,-6-9-20 15,-4-13-8-15,-15-8-4 16,-5-5-24-16,-9-17 12 16,-15-13 20-16,-5-8-4 15,-5-14-4-15,1-8 0 16,-6-9-4-16,1-4 0 16,4 0-36-16,5 4 20 15,10 4-12-15,9 9 16 16,11 0-36-16,23 5 28 15,40 3 8-15,38 5 8 16,5 9 56-16,15 0-28 16,29 4 32-16,10-13-28 0,-25 9 96 15,-24-5-68-15,-10-8 64 16,-9-5-68-16,-20-4 16 16,-24-4-40-16,-20 0 16 15,-24-5-24-15,-19 1-16 16,-20-1-8-16,-19 5-304 15,-10 21 168-15,1 1-756 16</inkml:trace>
        </inkml:traceGroup>
      </inkml:traceGroup>
    </inkml:traceGroup>
  </inkml:traceGroup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9:58.10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  <inkml:context xml:id="ctx1">
      <inkml:inkSource xml:id="inkSrc5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9-04-24T15:17:16.020"/>
    </inkml:context>
  </inkml:definitions>
  <inkml:traceGroup>
    <inkml:annotationXML>
      <emma:emma xmlns:emma="http://www.w3.org/2003/04/emma" version="1.0">
        <emma:interpretation id="{1EF21C05-EA86-456E-8203-3336852FA8BD}" emma:medium="tactile" emma:mode="ink">
          <msink:context xmlns:msink="http://schemas.microsoft.com/ink/2010/main" type="writingRegion" rotatedBoundingBox="2880,14664 21752,14247 21806,16676 2934,17093"/>
        </emma:interpretation>
      </emma:emma>
    </inkml:annotationXML>
    <inkml:traceGroup>
      <inkml:annotationXML>
        <emma:emma xmlns:emma="http://www.w3.org/2003/04/emma" version="1.0">
          <emma:interpretation id="{2EBFEE9F-B0FB-4778-B5DE-CCCB4F0515BB}" emma:medium="tactile" emma:mode="ink">
            <msink:context xmlns:msink="http://schemas.microsoft.com/ink/2010/main" type="paragraph" rotatedBoundingBox="2880,14664 21752,14247 21806,16676 2934,170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0B92A81-E748-464B-B33D-4A0A22B86A19}" emma:medium="tactile" emma:mode="ink">
              <msink:context xmlns:msink="http://schemas.microsoft.com/ink/2010/main" type="line" rotatedBoundingBox="2880,14664 21752,14247 21806,16676 2934,17093"/>
            </emma:interpretation>
          </emma:emma>
        </inkml:annotationXML>
        <inkml:traceGroup>
          <inkml:annotationXML>
            <emma:emma xmlns:emma="http://www.w3.org/2003/04/emma" version="1.0">
              <emma:interpretation id="{9945B19E-D244-45B8-BBDD-C4F85C683696}" emma:medium="tactile" emma:mode="ink">
                <msink:context xmlns:msink="http://schemas.microsoft.com/ink/2010/main" type="inkWord" rotatedBoundingBox="2880,14664 5242,14612 5296,17041 2934,1709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295 13724 548 0,'-14'-39'204'0,"14"26"-156"0,-15-4-16 16,0 8 60-16,-14 1-56 16,-10-1 4-16,-9 5-24 15,-6 8-28-15,1 9 4 16,-10 8 40-16,-10 14-20 0,0 4 60 15,-5 8-40-15,5 5 28 16,5 17-32-16,10 35 44 16,19 43-40-16,5 4 36 15,19 43-36-15,20 27 16 16,10-27-28-16,4-8 16 16,1 17-20-16,-1-22 80 15,-9-30-52-15,-5-30 112 16,-15-26-88-16,-9-22 124 15,-20-12-108-15,-5-18 12 0,-5-8-56 16,1-27 0-16,-15-8-24 16,-5-21-104-16,-15-23 44 15,0 1-140-15,6-9 104 16,9-4-252-16,14 4 184 16,20 9-352-1</inkml:trace>
          <inkml:trace contextRef="#ctx0" brushRef="#br0" timeOffset="796.6533">1485 14635 488 0,'14'0'180'0,"-14"0"-140"0,10-4-12 16,4 4 84-16,-4 0-68 15,10 8 52 1,-6 5 68-16,10 9-88 15,1 8 76-15,-1 9-88 0,10 13 40 0,10 8-64 16,4 5 52-16,1-4-56 16,0-14 44-1,-6 1-44-15,6-9-20 16,-10-5-8-16,-15-12 24 16,-4-5-16-16,-20-8 4 15,-10-9-12-15,-10-9-288 0,1 0 152 16,-5-8-308-16,9-13 244 15,10 0-320 1</inkml:trace>
          <inkml:trace contextRef="#ctx0" brushRef="#br0" timeOffset="1037.3079">2145 14579 644 0,'-4'13'236'0,"4"-13"-180"0,-44 13-20 16,24 4 160-16,-18 13-116 16,-6 9 12-16,-19 17-56 15,4 22 0-15,1 4-20 16,0-8 80-16,-1-14-52 0,6-8 4 16,14-13-28-16,15-13 16 15,-1-13-24-15,25-13-188 16,0-18 92-16,10-12-704 15</inkml:trace>
        </inkml:traceGroup>
        <inkml:traceGroup>
          <inkml:annotationXML>
            <emma:emma xmlns:emma="http://www.w3.org/2003/04/emma" version="1.0">
              <emma:interpretation id="{589F8158-F00B-42F7-9D4C-23CC396D03E1}" emma:medium="tactile" emma:mode="ink">
                <msink:context xmlns:msink="http://schemas.microsoft.com/ink/2010/main" type="inkWord" rotatedBoundingBox="5628,14886 9913,14791 9960,16932 5675,17027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233.9808">2938 13923 392 0,'-25'-31'148'0,"16"23"-116"0,-11-1-8 16,5 5-12-16,-4 4-12 15,-5 0 68-15,-1 0-36 16,6 13 40-16,0 4-40 16,9 5 168-16,5 25-112 0,5 39 84 15,5 27-100-15,0 12 120 0,-10 9-108 16,-10 56 4-16,-14 9-52 15,5-31 20 1,0 5-32-16,-20 30 4 16,10-22-16-16,19-38-68 15,1-27 28-15,14-25-472 16,29-18 276-16,19-21-384 16</inkml:trace>
          <inkml:trace contextRef="#ctx0" brushRef="#br0" timeOffset="1936.8698">2991 14523 444 0,'-10'17'164'0,"5"5"-124"0,5 4-16 16,5-9 168-1,5 9-112-15,5 26 100 0,14 12-104 16,10 10 20-16,4-1-56 0,11-12 64 16,4-14-56-16,30-17 80 0,9-21-72 15,0-22 0-15,-5-17-36 16,5-13 16-16,-29-9-24 16,5 4-4-16,-14 1-4 15,-6-1-16-15,-19 18 8 16,-10 0-236-16,-14 8 132 15,-10 5-632 1,-5 8 408-16,-4 1 88 16</inkml:trace>
          <inkml:trace contextRef="#ctx0" brushRef="#br0" timeOffset="2206.6599">3608 14264 476 0,'-29'30'176'0,"19"-13"-136"0,-9 22-12 16,9-9 152-16,-4 22-104 15,-1 4 96-15,-5 9-104 16,-9 30 80-16,-5 39-84 16,5 8 56-16,0-16-68 0,5-10 48 15,-10-8-56-15,9-13 40 16,11-8-48-16,-6-18 16 15,11-17-32-15,9-18-80 16,0-21 32-16,9-22-476 16,21-21 280-16,13 4-420 15</inkml:trace>
          <inkml:trace contextRef="#ctx0" brushRef="#br0" timeOffset="2508.9251">4760 14285 436 0,'-44'31'160'0,"20"-6"-124"0,-15 19-8 0,15-14 132 0,-15 13-92 16,-15 9 156-16,-4 8-124 15,0 27 80-15,14 21-100 16,15 0 76-16,29 0-88 0,9-18 20 16,16-12-52-16,9-5 4 15,9-16-24-15,1-10-52 16,-5-12 20-16,0-14-392 16,10-12 224-16,4-9-516 15</inkml:trace>
          <inkml:trace contextRef="#ctx0" brushRef="#br0" timeOffset="2704.381">4745 14700 600 0,'-39'-17'224'0,"34"34"-176"0,-4 5-12 0,9-1 104 15,-5 18-84-15,24 17 104 16,6 22-96-16,13-5 16 15,21-4-48-15,14-12-76 0,-5-6 24 16,0-12-232-16,-5-13 140 16,-14-9-452-1</inkml:trace>
          <inkml:trace contextRef="#ctx0" brushRef="#br0" timeOffset="2905.4188">5003 14661 788 0,'-34'-9'292'0,"19"27"-228"0,5 16-16 16,6 1 140-16,-11 21-112 15,0 26 84-15,1 4-92 16,-6 5-8-16,6-9-40 16,4-17 4-16,-4 0-12 0,-1-18-52 15,-4-8 24-15,9-9-412 16,0-8 236-16</inkml:trace>
          <inkml:trace contextRef="#ctx0" brushRef="#br0" timeOffset="3113.4707">5382 15037 964 0,'-10'21'360'0,"10"23"-280"0,0 16-24 0,-15-21-40 15,6 0-20-15,-6 8-16 16,5-4 12-16,-4 1-164 16,-6-6 96-16,-18-3-76 0,4-5 88 15,9-12-176 1,-14-14 136-16,15-4-252 16</inkml:trace>
          <inkml:trace contextRef="#ctx0" brushRef="#br0" timeOffset="3274.3965">5644 14696 976 0,'0'-9'360'0,"34"9"-280"0,10 4-20 16,-20-4 56-16,10 0-76 16,15 0 44-16,-1 0-48 15,11 0-212-15,-11 0 92 16,1-4-304-16,-15-5 220 0</inkml:trace>
          <inkml:trace contextRef="#ctx0" brushRef="#br0" timeOffset="3528.2219">6009 14488 580 0,'-15'-21'216'0,"5"25"-168"0,-4 9-12 0,-1 0 164 15,-4 9-116-15,-1 8 160 16,-4 9-140-16,0 8 72 16,-10 9-104-16,5 18 8 0,-1 8-48 15,6-5 32-15,19-3-36 16,5-14-4-16,10-8-16 16,29-17 12-16,5-14-12 15,19-12-216-15,-5-13 116 0,0-9-320 16,1-13 236-16</inkml:trace>
          <inkml:trace contextRef="#ctx0" brushRef="#br0" timeOffset="3740.1344">6640 14480 880 0,'-9'-5'328'0,"33"36"-256"0,10 20-16 15,-15-20 124-15,1 8-108 16,4 17 192-16,5 26-148 16,-9 13-48-16,-1 0-44 15,-24-9-12-15,-9-8-8 0,-30-9-212 16,-29-13 112-16,-29 0-472 0,5 0 316 16</inkml:trace>
        </inkml:traceGroup>
        <inkml:traceGroup>
          <inkml:annotationXML>
            <emma:emma xmlns:emma="http://www.w3.org/2003/04/emma" version="1.0">
              <emma:interpretation id="{CCB029E0-1BF4-406F-8A4C-333936C37825}" emma:medium="tactile" emma:mode="ink">
                <msink:context xmlns:msink="http://schemas.microsoft.com/ink/2010/main" type="inkWord" rotatedBoundingBox="10564,14809 12663,14763 12706,16670 10606,16716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4758.9266">7588 14087 528 0,'-10'-5'196'0,"0"5"-152"0,1 0-12 0,4 0 116 16,-5 0-88-16,0 9 0 16,-4 8-36-16,-1 14 36 15,1 25-32-15,4 26 116 0,5 17-76 16,0 5 100-16,5 38-96 0,0 14 112 15,0 3-104 1,5-25 12-16,-5-8-52 0,10-6 60 16,9-7-52-16,-4-18 0 15,-5-17-28-15,4-18-12 16,1-17-4-16,-15-43-236 16,-5-21-344-1,0-23 296-15</inkml:trace>
          <inkml:trace contextRef="#ctx0" brushRef="#br0" timeOffset="5059.019">7617 13836 880 0,'5'-39'328'0,"9"44"-256"0,11 3-16 0,-6 1 64 15,6 0-76-15,4 8 68 16,5 0-60-16,5 9-4 16,-5 0-28-16,-15 8-12 0,-9 5-4 15,-20 0 28-15,-9-4-16 16,-6-5 32-16,1-8-32 16,5-9 76-16,9-9-56 15,10-13 40-15,19-4-44 16,25 0-28-16,34 5-4 15,14 3-344-15,10 14 188 0,10 4-652 16</inkml:trace>
          <inkml:trace contextRef="#ctx0" brushRef="#br0" timeOffset="5539.6082">8608 14743 892 0,'-58'-9'332'0,"39"5"-260"0,-25-4-20 16,24 8 44-16,-14 4-64 16,-4 4-12-16,-11 5-12 15,0 5 24-15,1 8-16 16,14 12 64-16,19 6-44 0,15-1-16 0,20-9-12 15,14-3 36 1,9-18-24-16,21-22 8 0,18-17-16 16,10-13-68-16,6-4 28 15,-11 0-104-15,-14 0 76 16,-20-1 16-16,-9-7 24 16,-20-10 16-16,-19-12 0 15,-14-9 0-15,-16 4 0 16,-9 22 104-1,5 8-56-15,-15 27 88 16,10 16-80-16,-9 36 68 16,14 12-68-16,-5 22 12 15,14 4-36-15,5 13-4 0,6 8-16 16,4 10-32-16,0-5 8 16,0-9 32-16,0-12-12 15,5-18-168-15,-5-17 88 0,5-14-460 16,10-25 300-16,5-25-420 15</inkml:trace>
          <inkml:trace contextRef="#ctx0" brushRef="#br0" timeOffset="5722.5943">9051 14475 892 0,'-10'-30'332'0,"24"39"-260"0,11 21-20 16,-20-13 124-16,9 13-108 15,10 5 104-15,1 4-96 0,9 0-24 16,14 8-32-16,16-8-8 0,4 9-4 16,4-14-260-16,-8 1 136 15,-21-9-244-15,-14-9 204 16</inkml:trace>
          <inkml:trace contextRef="#ctx0" brushRef="#br0" timeOffset="5902.0715">9449 14514 956 0,'-53'22'352'0,"28"4"-272"0,-18 21-24 0,23-21 148 0,-4 4-124 16,-5 18 132-16,-5 21-120 16,9 4-44-16,1 14-32 15,5-18-264-15,4-4 136 0,5-14-596 16</inkml:trace>
        </inkml:traceGroup>
        <inkml:traceGroup>
          <inkml:annotationXML>
            <emma:emma xmlns:emma="http://www.w3.org/2003/04/emma" version="1.0">
              <emma:interpretation id="{B677B544-7D87-49EE-B92A-9FBBC4471BDB}" emma:medium="tactile" emma:mode="ink">
                <msink:context xmlns:msink="http://schemas.microsoft.com/ink/2010/main" type="inkWord" rotatedBoundingBox="13331,15110 17138,14916 17213,16396 13406,16590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3490.7061">11509 14065 384 0,'0'-17'140'0,"0"17"-108"0,0 0-8 0,0 0 180 15,5-4-116-15,0-5 88 16,-5 9-104-16,5 0 88 15,-5 0-96-15,0 0 24 0,0 13-52 16,0 4 4-16,-10 5-24 16,0 21 0-16,-4 9-8 15,-6 4 20-15,-4 17-16 0,10-4 24 16,-6-8-24-16,-9-5 4 16,-5-4-8-16,5-9 4 15,0-8-8-15,-5-5 24 16,5 0-16-16,9-4-4 15,-4-5-4-15,-1-3-32 16,16-1 16-16,-1-4 32 16,5 0-12-16,0 0 0 15,5-13-4-15,5 9-4 16,5-5 0-16,0 0 16 16,-1 0-8-16,-9-4-20 15,10 5 4-15,-10-5 20 16,0 0-4-16,0 8-40 15,0-8 20-15,0 9 0 16,5 0 12-16,5 4 44 16,4 8-24-16,6 14 52 0,4 8-40 15,0 9 12-15,5 0-28 16,1 4 36-16,-1 0-28 16,0-17-32-16,5 0 4 15,-5-9 16-15,0-4-4 16,-9-13 24-16,-6 4-20 15,1-8 12-15,-5-1-12 16,-10-8-104-16,-10 0 48 16,5 0-228-16,5 0 152 15,0-8-344-15,15 8 264 0,4-9-316 16</inkml:trace>
          <inkml:trace contextRef="#ctx0" brushRef="#br0" timeOffset="14505.4593">12617 14246 464 0,'15'-17'176'0,"-15"9"-140"0,5-1-8 0,-5 5 120 15,-5-1-88-15,0 1 20 16,0 4-48-16,-5 0 24 0,1 4-32 15,-11 5-12-15,1 4-8 0,-1 4 12 16,-4 9-8-16,-5 4 40 16,0 1-24-16,-5 3 20 15,0 5-24-15,5 0 72 16,-1 4-56-16,-4-4 4 16,5 4-24-16,5 0 68 15,9 5-48-15,6 4 32 16,4 4-40-16,10 4 0 15,4 14-16-15,6-18 0 16,4 4-4-16,6-12 20 16,-1-5-16-16,0-9-32 15,5-12 12-15,1-5-88 0,-1-8 56 16,0-5-196-16,-5-8 132 16,-4-9-264-1</inkml:trace>
          <inkml:trace contextRef="#ctx0" brushRef="#br0" timeOffset="14894.9921">12433 14583 780 0,'-5'0'288'0,"14"-8"-224"0,6-5-20 16,0 13 128-16,9 0-104 15,5 0 36-15,5-5-64 16,0 5 40-16,5 5-48 15,0-1 36-15,0-4-36 0,-5 4 8 16,5-4-24-16,0-4 0 16,-1 0-8-16,1 4 28 15,0-5-20-15,-5 1-40 16,-10 4 12-16,-9 0-164 16,-15 0 96-16,0 4-220 0,-10 5 168 15,-4-9-300 1</inkml:trace>
          <inkml:trace contextRef="#ctx0" brushRef="#br0" timeOffset="15267.9867">12778 14316 520 0,'4'8'192'0,"-13"5"-152"0,-1 13-8 15,5-9 116-15,5 14-88 16,-5-1 88-16,0 9-84 16,1 0 40-16,4-1-64 15,-5-3 52-15,0-5-56 0,0 5 44 16,0-1-44-16,0 1 16 15,5-5-32-15,0 0 8 16,0 1-16-16,10-6 12 16,5 1-16-16,4-4 4 15,0-5-4-15,6-8-40 16,-1-5 16-16,5-8-240 16,0-9 140-16,5-4-340 15,-4-9 260-15,4 4-200 16</inkml:trace>
          <inkml:trace contextRef="#ctx0" brushRef="#br0" timeOffset="11247.142">10270 14864 756 0,'-19'0'280'0,"29"9"-216"0,19-9-20 0,0 0 224 15,10 0-156-15,14 0 16 16,5 0-76-16,1 0-8 15,4-5-28-15,10-3-8 0,9 3-4 16,1 1-32-16,-5-5 16 0,-15 5-128 16,-19 0 80-16,-10 4-164 15,-29-5-388 1,-15 10 324 0,-5 3 24-16</inkml:trace>
          <inkml:trace contextRef="#ctx0" brushRef="#br0" timeOffset="10994.4702">10508 14588 560 0,'-19'-9'208'15,"-1"9"-164"-15,11-13-8 0,4 22 180 0,0-18-124 16,10 9 80-16,9-13-104 16,11 4 80-16,4 1-88 15,5-1 16-15,0 1-44 0,5 8-12 16,9 0-12-16,1 8-16 15,0-4 4-15,-11 5 28 16,-4 0-12-16,-9-5 4 16,-6 5-8-16,-14-1-16 15,-10 1 4-15,-9 0-236 16,-6-1 132-16,6 5-660 16</inkml:trace>
          <inkml:trace contextRef="#ctx0" brushRef="#br0" timeOffset="12625.9244">11995 14458 228 0,'20'-4'84'0,"-25"4"-64"0,0 0-8 0,5 0 116 0,0 0-72 16,0 0 156-16,0 8-120 16,-5-3 60-16,5-5-88 15,-5 4 28-15,0 0-56 16,1-4 88-16,-1 0-72 0,5 0 64 15,-5 9-64-15,0-5 32 16,0-4-48-16,0 5-20 16,-4 8-8-16,-1 0 36 15,-5-1-24-15,-9 6 8 16,-5-1-16-16,-5 5 44 16,-5 4-28-16,0-9 4 15,0 13-20-15,10-4-8 16,-10 4 0-16,10 0 12 15,5 1-8-15,4 3-4 0,1-4 0 16,4-4 4-16,-4 0-4 16,4-4 8-16,1-5-8 15,4-4-108-15,0 0 56 16,0-4-140-16,1-9 108 16,4-5-200-16,0-8 156 15</inkml:trace>
          <inkml:trace contextRef="#ctx0" brushRef="#br0" timeOffset="12161.071">11616 14393 416 0,'-19'-13'152'0,"19"13"-116"0,-10 0-12 0,5 0 196 16,5 0-124-16,0 0 60 0,5-8-92 15,-5 8 40-15,10 8-60 16,4-8-12-16,1 18-20 0,4-5 88 16,1 17-56-16,4-4 80 15,5 13-72-15,10-1 8 16,-5 1-36-16,5 0 12 15,0 9-20-15,-5-1 8 16,0 1-12-16,-5-9 28 16,0-9-24-16,-14-4-4 15,-1-13-8-15,-4 4 12 16,0-4-8-16,-5-4 24 16,-5-9-20-16,0 0-84 15,0 0 40-15,0 0-192 16,0 0 124-16,0-5-236 15,-5-3 188-15</inkml:trace>
          <inkml:trace contextRef="#ctx0" brushRef="#br0" timeOffset="15523.3395">13006 14350 364 0,'-5'0'132'0,"15"9"-100"0,9-5-12 0,-4 5 148 0,9 8-96 15,10 5 156-15,10 12-128 16,9 9 72-16,1 5-100 16,-6 4 68-16,-9 12-80 0,-10-3 20 15,-9 12-44-15,-20 5 4 16,-15-9-24-16,-9-4 28 16,-15-18-28-16,0-3 4 15,-4-10-12-15,9-17-340 16,4-17 180-16</inkml:trace>
          <inkml:trace contextRef="#ctx0" brushRef="#br0" timeOffset="16169.5555">13351 14052 600 0,'-24'-13'224'0,"29"13"-176"0,-1-8-12 0,-4 8 192 15,5-5-132-15,5 5 16 16,0 0-68-16,-1 0 68 15,6 5-64-15,-5 8 56 0,14 8-60 0,0 1 4 16,6 12-28-16,-1 14 48 16,5 4-36-16,5 4 28 15,4 0-32-15,16-4 8 16,-1-5-20-16,0-4 8 16,1-4-12-16,-11-9 0 15,-4-8-4-15,-10 0 4 16,-5-5-8-16,-10-8 32 15,-4-1-20-15,-5-3-4 16,-10-5-8-16,0 0-16 16,0 0 8-16,0 0-4 15,0 0 0-15,5 8 8 16,-5-8 0-16,0 9 8 16,0-9-4-16,0 0 16 0,-5 4-12 15,-5 0-4-15,0 1 0 16,-4-1 64-16,-6 0-36 15,-4 1-4-15,-5 8-16 16,-5 4-20-16,-5 9 4 16,-5 21 48-16,1 18-24 15,-1 17 8-15,-5 5-16 16,-4-5-8-16,-1-13 0 16,1-9 12-16,-5-4-8 15,4-13-20-15,5-8 4 16,6-5-472-16,4-8 264 15,15 4-752-15</inkml:trace>
        </inkml:traceGroup>
        <inkml:traceGroup>
          <inkml:annotationXML>
            <emma:emma xmlns:emma="http://www.w3.org/2003/04/emma" version="1.0">
              <emma:interpretation id="{313B91B0-5B94-4C99-897C-E2AA85D6977D}" emma:medium="tactile" emma:mode="ink">
                <msink:context xmlns:msink="http://schemas.microsoft.com/ink/2010/main" type="inkWord" rotatedBoundingBox="17632,14956 21065,14880 21102,16553 17669,16629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25221.6618">16662 14367 540 0,'-34'-8'200'0,"24"16"-156"0,0 10-12 15,10-1 140-15,-14 5-100 16,4 8 32-16,-4 9-60 16,-11-1 0-16,-9 6-28 15,-9-1 44-15,4 0-32 0,-5 5 84 16,-9-1-64-16,9 5 20 15,0-5-36-15,5-3-4 16,5-10-16-16,0-4-44 16,0-8 20-16,0-13-280 0,10-1 160 15,9-16-480 1</inkml:trace>
          <inkml:trace contextRef="#ctx0" brushRef="#br0" timeOffset="24969.8167">16166 14441 580 0,'-5'0'216'0,"5"0"-168"0,5 8-12 0,10 5 244 15,-1 9-160-15,20 13 108 16,5 3-132-16,10 6 64 16,4-1-96-16,6 4 12 0,-16 5-44 15,6 0 4-15,-5 0-20 16,-5-5 8-16,-10-8-12 15,-10-4-32-15,-9-9 8 16,-5-5-364-16,-10-21 204 16,0-17-536-1,0-5 400-15,10-4 36 16</inkml:trace>
          <inkml:trace contextRef="#ctx0" brushRef="#br0" timeOffset="25612.8134">16273 13966 728 0,'15'-13'268'0,"-25"13"-208"0,5 0-16 15,5 0 228-15,0 0-156 16,0 0 104-16,0 0-128 16,0 0 56-16,15 4-88 15,9 0 48-15,10 5-64 0,0-9 48 16,5 0-52-16,5 0-28 15,-5 0-12-15,4-9-8 16,-4 1 0-16,-5 3 0 16,0 1 0-16,-10 0-72 15,-14 4 44-15,-10 0-216 0,0 13 140 16,0-5-396-16,0-8 280 16</inkml:trace>
          <inkml:trace contextRef="#ctx0" brushRef="#br0" timeOffset="26303.6408">17629 13897 560 0,'9'-5'208'0,"-9"5"-164"0,0 0-8 0,0-4 120 15,-9 0-92-15,9 4 72 16,-15-5-80-16,5 5-12 16,-14 5-28-16,0-1-12 0,-5 9 0 15,0 0-4-15,-15 4 0 16,5 5-12-16,-5-1 8 16,10 5 108-16,-5 5-56 15,-9 7 76-15,14 14-68 0,0 9 120 16,0 8-100-16,19 4 28 15,5 5-64-15,10-13 4 16,10-5-28-16,0 5 0 16,9 4-8-16,1 4 12 15,-1 5-12-15,-4-9 16 16,-1 5-16-16,1-18-4 16,4-13 0-16,-4 0-4 15,4-8 0-15,1-22-160 16,-1 4 88-16,5-8-420 15,1-14 272-15,4-16-492 16</inkml:trace>
          <inkml:trace contextRef="#ctx0" brushRef="#br0" timeOffset="26873.8077">17488 14493 540 0,'-24'-9'200'0,"24"9"-156"0,0-4-12 16,0 4 212-16,-10 0-140 15,10-5 124-15,0 1-132 16,10 0 32-16,4-5-80 16,6 5 72-16,4-1-68 0,0 1 44 0,15 0-56 15,5-1 8-15,14 1-32 16,-9 0-8-16,9 0-4 15,-10-1-4-15,-4 5 0 16,-5 0-20-16,-15 0 12 16,-14 0-180-16,-10 0 100 15,-10 0-252-15,-4-8 192 16,-11-5-300 0,-9-5 252-16,0-8-160 15</inkml:trace>
          <inkml:trace contextRef="#ctx1" brushRef="#br0">14590 15620 0,'0'0'0,"0"0"16,0 0 0,0 0-16,0 0 15,0 0-15,0 0 16,0 0 0,0 0-16,0 0 15,0 0 1,0 0-16,0 0 15,15-113-15,-10 66 16,4-5 0,-4 9-1,-5-9-15,-5 13 16,0 0-16,1-4 16,-11 9-1,10 8-15,-5-4 16,-4-1-1,4 14-15,10 17 0,-19-35 16,19 35-16</inkml:trace>
          <inkml:trace contextRef="#ctx0" brushRef="#br0" timeOffset="24668.4955">14974 14903 904 0,'-19'0'332'0,"28"-4"-256"0,25-5-24 0,-19 0 248 16,9 1-176-16,10-10 48 15,10 10-104-15,14-5-52 0,1 4-12 16,-1 1-12-16,-5 3 0 0,1 1-72 16,-6 4 44-16,-9 0-152 15,-5 0 104-15,0 4-260 16,-9-4 192-16,-6 5-492 15</inkml:trace>
          <inkml:trace contextRef="#ctx0" brushRef="#br0" timeOffset="24457.0273">15047 14614 548 0,'-39'-13'204'15,"34"21"-156"-15,5 1-16 0,-5-9 52 0,5 0-52 16,-5 4 164-16,5-4-108 15,0 0 56-15,10 0-84 16,-5-4 124-16,10 0-104 0,-6-1 96 16,11-3-100-16,-1-1 36 15,15 5-64-15,5-1-16 16,15-3-20-16,4 8-20 16,5 0 4-16,0 8 12 15,-4 1-4-15,-11-5 16 16,-9-4-12-16,-15 5-4 15,-9-1 0-15,-20-4-84 16,-14 9-272-16,-11-9 184 16,1 13-496-1</inkml:trace>
        </inkml:traceGroup>
        <inkml:traceGroup>
          <inkml:annotationXML>
            <emma:emma xmlns:emma="http://www.w3.org/2003/04/emma" version="1.0">
              <emma:interpretation id="{0787E8C9-71FA-4A1F-80E7-85C6ECB7201A}" emma:medium="tactile" emma:mode="ink">
                <msink:context xmlns:msink="http://schemas.microsoft.com/ink/2010/main" type="inkWord" rotatedBoundingBox="20659,14940 21767,14915 21793,16112 20685,16137"/>
              </emma:interpretation>
              <emma:one-of disjunction-type="recognition" id="oneOf5">
                <emma:interpretation id="interp5" emma:lang="" emma:confidence="0">
                  <emma:literal>L)</emma:literal>
                </emma:interpretation>
                <emma:interpretation id="interp6" emma:lang="" emma:confidence="0">
                  <emma:literal>2)</emma:literal>
                </emma:interpretation>
                <emma:interpretation id="interp7" emma:lang="" emma:confidence="0">
                  <emma:literal>C)</emma:literal>
                </emma:interpretation>
                <emma:interpretation id="interp8" emma:lang="" emma:confidence="0">
                  <emma:literal>L]</emma:literal>
                </emma:interpretation>
                <emma:interpretation id="interp9" emma:lang="" emma:confidence="0">
                  <emma:literal>l)</emma:literal>
                </emma:interpretation>
              </emma:one-of>
            </emma:emma>
          </inkml:annotationXML>
          <inkml:trace contextRef="#ctx0" brushRef="#br0" timeOffset="27189.0772">17677 14108 404 0,'-14'5'148'0,"14"-1"-112"0,-10 0-12 16,10-4 144-16,0 0-96 16,0 9 60-16,0 4-76 15,0 8 28-15,0 10-48 16,-10 8 60-16,10 4-56 0,-14 4 44 15,4 5-48-15,0 0 68 16,-4-9-56-16,4-4 28 16,5-5-44-16,-5-3 36 15,-4-1-40-15,14-4-4 16,5-5-16-16,14 5 64 16,-4 0-40-16,9-4-12 0,20-1-12 15,-10 1 0-15,14-5-4 16,-9-4-168-16,5-4 88 15,-10-9-304-15,5-9 212 16,-5-4-488 0</inkml:trace>
          <inkml:trace contextRef="#ctx0" brushRef="#br0" timeOffset="27528.2658">18134 13927 624 0,'15'-9'228'0,"9"9"-176"0,20 9-16 16,-20 0 212-16,34 21-144 15,15 26 196-15,5 30-172 16,-15 22 24-16,5 9-88 15,-29-18 20-15,-15-8-48 0,-4 0 16 16,-30 4-32-16,-24-5 28 16,-24-3-32-16,-15-14 4 15,-10-8-12-15,-4-18-436 16,4-12 232-16,5-26-704 16</inkml:trace>
        </inkml:traceGroup>
      </inkml:traceGroup>
    </inkml:traceGroup>
  </inkml:traceGroup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23:09.55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C40CB76-207E-498E-B981-D69C309908EA}" emma:medium="tactile" emma:mode="ink">
          <msink:context xmlns:msink="http://schemas.microsoft.com/ink/2010/main" type="writingRegion" rotatedBoundingBox="2808,863 20849,89 21328,11249 3286,12023"/>
        </emma:interpretation>
      </emma:emma>
    </inkml:annotationXML>
    <inkml:traceGroup>
      <inkml:annotationXML>
        <emma:emma xmlns:emma="http://www.w3.org/2003/04/emma" version="1.0">
          <emma:interpretation id="{4C91B197-78D2-459D-A968-D5991021EDA5}" emma:medium="tactile" emma:mode="ink">
            <msink:context xmlns:msink="http://schemas.microsoft.com/ink/2010/main" type="paragraph" rotatedBoundingBox="3271,783 20346,442 20388,2544 3313,288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E7AC1DD-BDE0-4165-B19C-A563B9D98560}" emma:medium="tactile" emma:mode="ink">
              <msink:context xmlns:msink="http://schemas.microsoft.com/ink/2010/main" type="inkBullet" rotatedBoundingBox="3274,947 3992,933 4019,2286 3301,2300"/>
            </emma:interpretation>
          </emma:emma>
        </inkml:annotationXML>
        <inkml:trace contextRef="#ctx0" brushRef="#br0">-104 619 288 0,'0'-18'108'0,"0"18"-84"15,9-26-4-15,1 5 76 16,0 8-56-16,14-26 44 15,10 4-48-15,29-16 44 16,5 7-48-16,25 6 12 16,-6 7-28-16,5 18 0 15,-14 9-8-15,-20 13 12 16,-9 17-12-16,-30 12 4 16,1 10-4-16,-40 12 20 15,-4 1-16-15,-44 4 40 16,5-5-28-16,-15-4 20 15,15-8-24-15,0-18 0 16,19-8-12-16,25-22-60 0,14 0 28 16,39-22-40-16,10 0 32 0,28-8 12 15,6 9 8-15,-5 12-16 16,-15 13 16-16,-19 22 12 16,-5 9 4-16,-43 17 76 15,-6 4-44-15,-43 21 120 16,-5-3-88-16,-30 12-8 15,20-8-36-15,10-13-8 16,19-13-8-16,40-27-192 16,13-12 100-16</inkml:trace>
        <inkml:trace contextRef="#ctx0" brushRef="#br0" timeOffset="-1020.2027">85 10 352 0,'-14'-9'132'0,"9"5"-104"0,0 12-8 15,0 1 0 1,5 8-16-16,-5 14 104 0,5 3-60 15,-5 31 32-15,5 4-44 0,-9 43 40 16,9 1-44-16,-10 7 56 16,10-12-52-16,-10-8 0 15,0-18-20-15,1-13 32 16,9-13-24-16,0-21 56 16,5-14-44-16,9-25-8 15,6-9-16-15,14-30 0 16,4 4-8-16,16-26-92 15,4 5 52-15,0-5-8 16,1 17 28-16,-6 18-4 16,-9 13 8-16,-10 21 52 15,0 18-20-15,-19 12 24 16,4 9-24-16,-29 9 28 16,5-4-32-16,-9 4 12 15,9-5-16-15,-19-4 0 16,14-4-4-16,-14-4 36 15,14-5-20-15,-5-8-92 16,6-5 36-16</inkml:trace>
      </inkml:traceGroup>
      <inkml:traceGroup>
        <inkml:annotationXML>
          <emma:emma xmlns:emma="http://www.w3.org/2003/04/emma" version="1.0">
            <emma:interpretation id="{1CFDD7AF-1F79-4617-BE9D-11F5819D03EA}" emma:medium="tactile" emma:mode="ink">
              <msink:context xmlns:msink="http://schemas.microsoft.com/ink/2010/main" type="line" rotatedBoundingBox="5523,738 20346,442 20388,2544 5565,2840"/>
            </emma:interpretation>
          </emma:emma>
        </inkml:annotationXML>
        <inkml:traceGroup>
          <inkml:annotationXML>
            <emma:emma xmlns:emma="http://www.w3.org/2003/04/emma" version="1.0">
              <emma:interpretation id="{407BB1C0-0655-43B5-B6CC-CBBDA60E3EC9}" emma:medium="tactile" emma:mode="ink">
                <msink:context xmlns:msink="http://schemas.microsoft.com/ink/2010/main" type="inkWord" rotatedBoundingBox="5523,738 10871,631 10913,2733 5565,284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571.0149">3097 217 476 0,'0'-22'176'0,"0"22"-136"0,5 0-12 16,-5 0 100-16,0 9-76 0,-10 30 68 16,6 13-68-16,-16 56 4 15,10 0-32-15,-9 38 24 16,4-3-32-16,-4 17 12 16,0-13-16-16,4-18 0 15,10-21-4-15,-9-21 20 16,9-23-16-16,-5-16 24 15,10-9-24-15,-5-26 32 16,10-9-28-16,-5-34-208 16,10-1 104-16,-1-51-180 15,1 5 156-15,0-18-16 16,4 13 76-16,1 0 120 16,0 12-32-16,14-3 120 15,-5 21-88-15,34-17 108 16,-9 22-100-16,24 3 40 15,5 14-68-15,4 13 0 16,-9 21-28-16,-5 18 4 16,-19 4-12-16,-20 8 28 15,-5 1-24-15,-29 12 32 16,-5-8-32-16,-38 0 4 16,4 0-12-16,-24-4 28 15,10-1-20-15,-10-25-32 16,19-1 8-16</inkml:trace>
          <inkml:trace contextRef="#ctx0" brushRef="#br0" timeOffset="871.3137">3170 368 548 0,'-24'-30'204'0,"24"30"-156"0,10-26-16 0,4 4 104 15,6 14-80-15,14-27-4 16,9 9-32-16,16-21-8 16,-1 8-4-16,0-17-8 15,1 8 4-15,-11-8-4 16,-4 13 0-16,-15 4 96 16,0 18-52-16,-9 16 36 15,-6 18-48-15,-4 22 68 16,4 8-52-16,-4 9 8 15,-5-5-32-15,14 1-56 16,-4-1 16-16,5 1-368 16,4-1 212-16</inkml:trace>
          <inkml:trace contextRef="#ctx0" brushRef="#br0" timeOffset="1097.94">4361 1076 728 0,'4'61'268'0,"-4"-61"-208"0,-34 103-16 0,15-59 28 15,4-5-48-15,-24 12-12 16,1 1-4-16,-16-4-220 15,10-9 116-15</inkml:trace>
          <inkml:trace contextRef="#ctx0" brushRef="#br0" timeOffset="2807.8545">2767-12 416 0,'5'-43'152'0,"-5"43"-116"0,-15-35-12 0,6 22 76 16,-1 5-60-16,-14-14 44 15,-6 14-48-15,-9-18-20 16,5 13-8-16,-4 4 0 16,4-4-4-16,-10 4-4 15,20 5 4-15,-10 8-4 16,19 9 0-16,-9 22 24 16,-1 8-12-16,1 39 40 15,0 5-28-15,4 68 12 16,-4 9-20-16,0 39 8 15,9-17-12-15,-14 12 88 16,10-33-52-16,4-14 40 16,5-30-52-16,10-9 24 15,0-17-32-15,10-13 16 16,5-13-24-16,24-21 44 16,4-14-36-16,45-4 12 15,9-4-24-15</inkml:trace>
          <inkml:trace contextRef="#ctx0" brushRef="#br0" timeOffset="1639.3336">4929 424 456 0,'0'-13'168'0,"0"13"-128"0,34-8-16 0,-15 12 148 15,1 5-100-15,4 12 52 16,5 9-76-16,5 18 12 16,5-1-40-16,0 10 16 15,0-1-20-15,5-4 28 16,-6-5-28-16,-8-8 4 15,-6-9-12-15,-5-4 12 16,-4 0-12-16,-15-9-48 16,-10 1 24-16,10-14-348 15,-10 0 200-15</inkml:trace>
          <inkml:trace contextRef="#ctx0" brushRef="#br0" timeOffset="1851.7945">5454 381 768 0,'-15'-17'284'0,"15"17"-220"0,-15 17-20 16,-4 5 112-1,4 8-96-15,-9 26 8 16,-10 5-40-16,-5 12-8 0,10-4-12 0,-5-4 4 16,0-5-8-16,-5-8-152 15,15-9 80-15,-5-4-76 16,9-9 80-16,1-8-156 15,4-5 120-15</inkml:trace>
          <inkml:trace contextRef="#ctx0" brushRef="#br0" timeOffset="3319.2145">5862 53 392 0,'9'-26'148'0,"-9"26"-116"0,39-39-8 0,-10 18 92 15,1 3-68-15,28-12 112 16,0 0-88-16,20-9-4 15,0 9-40-15,-10 4-16 16,-5 13-8-16,-19 0 4 16,-6 13-4-16,-18 13 40 15,-1 4-20-15,-19 22 48 16,0 4-40-16,-9 26 12 16,4 5-28-16,0 42 36 15,10 1-28-15,0 34 20 16,-1-17-24-16,1 13-16 15,5-18-8-15,-20 9 40 16,5-21-24-16,-24-5 8 16,0-21-12-16,-19-13 100 15,4-9-60-15,-14-22 8 16,9-3-36-16,-4-14 48 16,9 0-36-16,5-21 4 15,10-1-24-15,5-16-252 0,14-1 128 0</inkml:trace>
          <inkml:trace contextRef="#ctx0" brushRef="#br0" timeOffset="3489.1671">7062 657 780 0,'39'-17'288'0,"-39"17"-224"0,102-21-20 0,-63 12-4 16,-1 0-32-16</inkml:trace>
          <inkml:trace contextRef="#ctx0" brushRef="#br0" timeOffset="3633.5502">7164 847 852 0,'-34'-8'316'0,"34"8"-248"0,48 13-16 15,-14-13 40 1,0 8-60-16,20-8-20 16,4 0-12-16,20 0-592 15,-10 0 324-15</inkml:trace>
        </inkml:traceGroup>
        <inkml:traceGroup>
          <inkml:annotationXML>
            <emma:emma xmlns:emma="http://www.w3.org/2003/04/emma" version="1.0">
              <emma:interpretation id="{E185E9EB-03C7-4070-871E-4CA9DC69FEB1}" emma:medium="tactile" emma:mode="ink">
                <msink:context xmlns:msink="http://schemas.microsoft.com/ink/2010/main" type="inkWord" rotatedBoundingBox="12157,733 14708,682 14742,2400 12192,245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744.504">8898 217 676 0,'10'-30'248'0,"-10"30"-192"0,24-30-16 0,-4 8 24 16,-1 5-44-16,15-22-8 15,5 9-8-15,5-14 28 16,-5 10-16-16,-1-14-12 16,1 14-8-16,-10-5 64 15,-4 13-32-15,-6 0 40 16,-4 9-36-16,-6 12 44 16,6 10-44-16,0 16 56 15,-1 10-52-15,6 12 0 16,4 4-20-16,0 1-36 15,5-9 8-15,-4 4-304 16,4-9 176-16,-15 1-420 16,1-5 316-16</inkml:trace>
          <inkml:trace contextRef="#ctx0" brushRef="#br0" timeOffset="4431.1713">8923 554 780 0,'38'-52'288'0,"-38"52"-224"0,93 4-20 16,-54 14 48-1,-1 8-60-15,1 17 40 16,5 4-40-16,-20 9 8 16,-9-4-24-16,-25 0 28 15,-4-9-28-15,-25 5 32 16,-5-5-32-16,-19-9-12 16,19-3-8-16,-14-27-112 15,19-4 64-15</inkml:trace>
          <inkml:trace contextRef="#ctx0" brushRef="#br0" timeOffset="5137.0604">10273 299 788 0,'-10'9'292'0,"10"-9"-228"0,-24 39-16 0,5-9 96 16,-6 9-88-16,-23 25 48 15,4 1-60-15,-19 13 4 16,0-9-32-16,-5 4-140 16,9-12 68-16,6-5-288 15,14-8 192-15</inkml:trace>
          <inkml:trace contextRef="#ctx0" brushRef="#br0" timeOffset="4936.1908">9807 260 860 0,'19'30'320'0,"-19"-30"-248"0,29 78-20 0,-9-35 16 15,4 5-48-15,10 17 8 16,0-5-16-16,5 1 12 16,5-10-16-16</inkml:trace>
          <inkml:trace contextRef="#ctx0" brushRef="#br0" timeOffset="5393.7412">10783 804 1016 0,'20'-17'376'0,"-20"17"-292"0,82-9-20 0,-38 1 192 15,0-1-152-15,14-8-16 16,5 8-56-16,5-8-60 16,-5 17 16-16,-4-4-464 15,-6 4 260-15</inkml:trace>
          <inkml:trace contextRef="#ctx0" brushRef="#br0" timeOffset="4239.1608">8918 403 548 0,'0'-48'204'0,"0"27"-156"0,0-5-16 0,0 13 124 31,0 4-92-31,0-13 80 0,9 10-84 0,-9-1-40 16,10 8-16-16,-5 23-32 16,0 12 16-16,0 43 12 15,4 14 4-15,-9 33 16 16,0-3-12-16,-14 26-12 16,14-14 0-16,-15 5 20 15,6-17-8-15,-25-14 4 16,19-29-4-16,-9-10-112 15,14-20 56-15,-14-27-368 16,9-17 232-16</inkml:trace>
        </inkml:traceGroup>
        <inkml:traceGroup>
          <inkml:annotationXML>
            <emma:emma xmlns:emma="http://www.w3.org/2003/04/emma" version="1.0">
              <emma:interpretation id="{C808A927-EC88-4230-8950-4E66A5FBB081}" emma:medium="tactile" emma:mode="ink">
                <msink:context xmlns:msink="http://schemas.microsoft.com/ink/2010/main" type="inkWord" rotatedBoundingBox="15495,599 17413,560 17450,2410 15532,2449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6398.8903">12129 411 560 0,'-10'-30'208'0,"10"30"-164"0,0-22-8 15,0 22 120 1,0 0-92-16,10 18 0 16,5-1-40-16,9 26 0 15,20 18-12-15,4 3 44 16,1 1-28-16,9-4 4 15,0-9-20-15,-9-1 12 16,-15-3-16-16,-5-18 24 16,0-4-20-16,-14-4 12 0,-1-14-12 0,-9-8-308 15,5 0 164-15</inkml:trace>
          <inkml:trace contextRef="#ctx0" brushRef="#br0" timeOffset="6623.0132">12693 385 704 0,'0'-17'264'0,"0"17"-208"0,-10 13-12 0,0 9 96 16,0 4-84-16,-19 30-4 16,-5 4-32-16,-9 5 20 15,4-5-24-15,-20 1-24 16,16-9 4-16,-16-5-28 15,21 1 20-15,4-18-64 16,9 0 40-16,16-8-316 16,18-9 192-16</inkml:trace>
          <inkml:trace contextRef="#ctx0" brushRef="#br0" timeOffset="6877.1878">13402 252 664 0,'-15'47'244'0,"15"-47"-188"0,-24 130-16 15,14-61-20-15,10 0-20 0,-4 30 24 16,-1 0-12 0,-5 22 12-16,0-4-12 0,-9-5-24 15,4-12 4-15,-14-14-4 16,5-17 4-16,-5-21 44 15,4-10-24-15,1-20-168 16,9-10 84-16,1-34-404 16,4-4 264-16</inkml:trace>
          <inkml:trace contextRef="#ctx0" brushRef="#br0" timeOffset="7087.787">13242 683 684 0,'43'-56'252'0,"-43"56"-192"0,73-56-20 0,-19 35 200 15,4 8-140-15,25 8 56 16,-1 23-92-16,-9 12-40 16,-15 17-12-16,-24 1 4 15,-4-1-8-15,-45 1-4 16,-9-1 0-16,-35 1 4 16,1-9-4-16,-5-18-64 15,5 5 32-15,-6-26-156 16,21-4 104-16,-6-35-564 15,15 0 356-15</inkml:trace>
          <inkml:trace contextRef="#ctx0" brushRef="#br0" timeOffset="7342.5125">13344 118 756 0,'9'-18'280'0,"-9"18"-216"0,39-38-20 0,-19 12 48 16,14 13-60-16,5-26 16 15,14-4-32-15,5-14 0 16,1 6-8-16,-6-10-24 16,0 14 8-16,-14 3 4 15,-9 14 4-15,-11 9 0 16,0 8 0-16,-4 13 88 16,4 13-48-16,-4 21 72 15,4 9-64-15,1 18 20 16,4-1-40-16,0 1-132 15,1-9 56-15</inkml:trace>
        </inkml:traceGroup>
        <inkml:traceGroup>
          <inkml:annotationXML>
            <emma:emma xmlns:emma="http://www.w3.org/2003/04/emma" version="1.0">
              <emma:interpretation id="{EEF5B7DA-73A5-49EB-ADF4-3DD5AC58C8BD}" emma:medium="tactile" emma:mode="ink">
                <msink:context xmlns:msink="http://schemas.microsoft.com/ink/2010/main" type="inkWord" rotatedBoundingBox="18358,1042 20358,1002 20370,1617 18371,1657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8516.1398">15000 506 664 0,'-24'0'244'0,"24"0"-188"0,5 0-16 0,5 0 136 16,14 0-104-16,20-4 132 15,14 0-120-15,29-9-4 16,6 4-52-16,-6 0 0 15,1 9-16-15,-6-8-220 16,-4 8 116-16,-25-4-232 16,-4 8 188-16,-25-8-256 15,-9 4 224-15</inkml:trace>
          <inkml:trace contextRef="#ctx0" brushRef="#br0" timeOffset="8306.8538">15049 256 676 0,'-24'-17'248'0,"24"17"-192"0,-10-9-16 16,10 5 144-1,0 8-108-15,10-8 16 16,9 4-56-16,25-5 64 16,9 1-56-16,15 0-20 15,5 8-16-15,-5-4 8 16,-5 9-8-16,-9-5-40 16,-6 5 20-16,-14 4-176 0,0-1 108 0</inkml:trace>
          <inkml:trace contextRef="#ctx0" brushRef="#br0" timeOffset="8746.8342">15520 126 540 0,'-5'-13'200'0,"5"13"-156"0,-9-8-12 15,9 8 88 1,5 4-72-16,-5 0 52 16,0 9-60-16,0 9 16 0,0 8-36 0,-10 22 28 31,5 8-32-31,-10 18 20 0,11 0-20 0,-6 0 20 15,5-9-24-15,-5-9 12 16,10-12-12-16</inkml:trace>
          <inkml:trace contextRef="#ctx0" brushRef="#br0" timeOffset="9056.7864">16696 66 780 0,'-34'-4'288'0,"34"4"-224"0,-49 38-20 0,25-12 40 16,10 5-56-16,-11 20 16 16,20 5-28-16,10 9 20 15,5 0-24-15,39-9 12 16,4-4-12-16,20-22 28 15,-10-8-24-15,0-26-24 16,-9-5 4-16,-20-30 28 16,-10 0-16-16,-24-21 8 15,0 8-8-15,-34-9-8 16,-5 18 4-16,-19 0-24 16,9 17 12-16,1 17-472 0,14 14 264 15</inkml:trace>
        </inkml:traceGroup>
      </inkml:traceGroup>
    </inkml:traceGroup>
    <inkml:traceGroup>
      <inkml:annotationXML>
        <emma:emma xmlns:emma="http://www.w3.org/2003/04/emma" version="1.0">
          <emma:interpretation id="{D52FB336-BB55-458F-B7BD-A64532A5B781}" emma:medium="tactile" emma:mode="ink">
            <msink:context xmlns:msink="http://schemas.microsoft.com/ink/2010/main" type="paragraph" rotatedBoundingBox="3174,3463 21018,3426 21025,6838 3181,687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6D54E17-E81E-4325-A7AD-9624281518BB}" emma:medium="tactile" emma:mode="ink">
              <msink:context xmlns:msink="http://schemas.microsoft.com/ink/2010/main" type="line" rotatedBoundingBox="10615,3448 21018,3426 21022,5354 10619,5375"/>
            </emma:interpretation>
          </emma:emma>
        </inkml:annotationXML>
        <inkml:traceGroup>
          <inkml:annotationXML>
            <emma:emma xmlns:emma="http://www.w3.org/2003/04/emma" version="1.0">
              <emma:interpretation id="{42DC01C7-3E22-4AD3-BB9D-45F9AB8D873D}" emma:medium="tactile" emma:mode="ink">
                <msink:context xmlns:msink="http://schemas.microsoft.com/ink/2010/main" type="inkWord" rotatedBoundingBox="10616,3609 13083,3604 13087,5244 10619,5249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0895.7773">9685 3365 892 0,'-14'48'332'0,"14"-48"-260"0,-25 77-20 0,16-38 88 16,4-4-88-16,-5 12 16 15,10 1-44-15,0-9 12 16,5 4-20-16,5-26 36 16,9 5-28-16,1-14-120 15,-1-3 52-15</inkml:trace>
          <inkml:trace contextRef="#ctx0" brushRef="#br0" timeOffset="11009.6484">9685 3158 756 0,'-14'-4'280'0,"14"4"-216"0,14-9-20 0</inkml:trace>
          <inkml:trace contextRef="#ctx0" brushRef="#br0" timeOffset="9850.0705">7227 3521 664 0,'87'-104'244'0,"-87"104"-188"0,98-91-16 15,-45 65 120 1,5 13-96-16,25 18 28 16,-5 8-56-16,-10 30-12 15,-10 4-16-15,-19 18 36 16,-20-4-20-16,-28-5 40 16,-1 0-36-16,-39-9-4 15,-4-8-16-15,-5-8 20 16,9-10-16-16,5-17-164 0,5-4 84 15,10-30-520-15,15 0 324 16</inkml:trace>
          <inkml:trace contextRef="#ctx0" brushRef="#br0" timeOffset="9624.3847">7387 3132 508 0,'-9'-22'188'0,"9"22"-148"0,-5 0-8 0,5 5 28 15,0 3-40-15,0 27 96 16,9-1-64-16,-4 49 28 16,5 7-44-16,-5 27 4 15,0-9-24-15,-5 21 20 16,0-16-24-16,0-1 4 15,5-13-8-15,-5-8 20 16,0-18-16-16,-10-17-64 16,0-17 24-16</inkml:trace>
          <inkml:trace contextRef="#ctx0" brushRef="#br0" timeOffset="10104.3702">7465 3119 548 0,'0'-22'204'0,"0"22"-156"0,5-30-16 0,5 0 52 15,9 13-52-15,10-31 48 16,15 9-44-16,0-12-12 16,-1 7-12-16,-9-3-12 15,10 8 4-15,-20 0 4 16,1 18-4-16,-16-1 84 16,1 13-44-16,-10 9 48 15,0 9-52-15,0 13 40 16,10 8-44-16,4 17 16 15,11 1-32-15,4-9-204 16,5 8 100-16</inkml:trace>
          <inkml:trace contextRef="#ctx0" brushRef="#br0" timeOffset="10589.4165">8563 3650 820 0,'-53'5'304'15,"53"-5"-236"-15,9 8-20 0,16-8 72 16,-1 0-76-16,29 0 8 0,6 0-32 15</inkml:trace>
          <inkml:trace contextRef="#ctx0" brushRef="#br0" timeOffset="10470.8979">8553 3490 904 0,'-9'-21'332'0,"9"21"-256"0,9-4-24 0,6-1 72 16,4 5-80-16,10-4 24 15,5 0-36-15,15-1-56 16,-5 1 12-16</inkml:trace>
          <inkml:trace contextRef="#ctx0" brushRef="#br0" timeOffset="15828.0875">9000 3650 364 0,'-19'-4'132'0,"19"8"-100"0,0 5-12 0,0-9 156 15,0 0-100-15,0-4 96 16,10 4-104-16,-1-9 64 16,6 5-76-16,9-9 32 15,-4 0-52-15,14-5 0 16,0 10-24-16,4-1 0 16,11 9-4-16,-10-4-16 15,-5 4 4-15,-10 0-348 16,1 8 192-16</inkml:trace>
        </inkml:traceGroup>
        <inkml:traceGroup>
          <inkml:annotationXML>
            <emma:emma xmlns:emma="http://www.w3.org/2003/04/emma" version="1.0">
              <emma:interpretation id="{84A2C6CF-7A13-4281-BC1C-A16EEE4CA5D0}" emma:medium="tactile" emma:mode="ink">
                <msink:context xmlns:msink="http://schemas.microsoft.com/ink/2010/main" type="inkWord" rotatedBoundingBox="13690,3441 15498,3438 15501,5365 13694,5369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1492.5944">10414 2584 548 0,'-5'0'204'0,"5"0"-156"0,5 13-16 0,-5 8 16 15,10 5-32-15,-10 26 32 16,9 4-32-16,-18 22 20 15,4-1-20-15,-5 23 0 16,0-10-8-16,-9 23 80 16,9-18-44-16,-9-5 24 15,9-16-40-15,-4-18 28 16,4-4-32-16,0-26 56 16,5 4-44-16,5-26-8 15,5-8-16-15,5-31-80 16,4 5 36-16,6-22-136 15,-6 9 92-15,20-4 0 16,-4 8 48-16,4 4 8 16,0 18 12-16,-5 17 60 0,-5 17-28 15,-9 22 68-15,-1 4-52 16,-9 13 44-16,0 5-48 16,-5-5 8-16,5 0-28 15,0-17 20-15,0 0-24 0,-5-9-48 16,4-4 20-1,-8-17-244-15,-1-1 144 16</inkml:trace>
          <inkml:trace contextRef="#ctx0" brushRef="#br0" timeOffset="11642.0643">10351 3192 756 0,'24'-25'280'0,"-24"25"-216"0,29-22-20 0,-4 5 136 16,-1 8-108-16,25-13 8 16,9 14-52-16,20-18-456 15,-6 13 232-15</inkml:trace>
          <inkml:trace contextRef="#ctx0" brushRef="#br0" timeOffset="12807.9952">10948 3715 560 0,'-34'4'208'0,"34"-4"-164"0,20 5-8 0,4-1 120 16,10 0-92-16,29-4 80 16,10 5-84-16,39-1-32 15,5 9-16-15,4 4 12 16,-14 0-12-16,-20 5-4 15,-19 4-4-15,-24 13-16 16,-15-9 8-16,-29 22 12 16,-5 0-4-16,-43 0 40 15,-1-1-20-15,-38-7 12 16,9-10-20-16,-14-12 0 0,19-5-8 16,0-17 12-16,20 0-12 15,9-17 48-15,20 4-28 0,9-18 4 16,15 10-20-16,15-14-16 15,14 9 0-15,24-8 4 16,10 8 0-16,15-4-276 16,-5 8 152-16,0-4-232 15,-5 0 204-15,-15 9-216 16,-9 4 212-16,-15 4 172 16,-5 1 4-16,-14-1 356 15,-5 9-204-15,-5 9 108 16,5-1-164-16,0 18 92 15,9 9-120-15,6 21-8 16,9-4-52-16,5 8 28 16,5 1-32-16,-5-5-32 15,-5-9 4-15,-10-8-184 16,-4-4 100-16,-20-9-200 16,-5-5 164-16,-9-8-308 15,-1-4 240-15</inkml:trace>
          <inkml:trace contextRef="#ctx0" brushRef="#br0" timeOffset="12229.3249">11017 3469 704 0,'-10'9'264'0,"10"-9"-208"0,5 8-12 0,4-4 132 16,6 1-104-16,19-1 88 16,5-4-96-16,48-17 12 15,10 4-44-15,39-13 4 16,-9 4-20-16,23-4-244 15,-18 5 120-15</inkml:trace>
          <inkml:trace contextRef="#ctx0" brushRef="#br0" timeOffset="12031.2348">11153 2566 676 0,'-5'-39'248'0,"5"39"-192"0,34-21-16 0,0 12 92 15,-10 5-80-15,29 21 40 16,11 5-52-16,4 30-24 16,-5 8-8-16,-10 22 8 15,-4-9-8-15,-15 10 16 16,-20-23-16-16,-23-4 24 16,-6-4-20-16,-33-9 32 15,-11-8-28-15,-9-9 4 16,5-5-12-16,0-16 28 15,14-1-20-15,10-21-4 16,20 4-8-16,19-18-16 16,19 10 8-16,35-5-104 15,14 9 60-15,10 4-200 16,-6 13 140-16</inkml:trace>
          <inkml:trace contextRef="#ctx0" brushRef="#br0" timeOffset="12981.4998">12110 3931 768 0,'-25'-9'284'0,"25"9"-220"0,-34 31-20 0,20-6 188 16,-6 6-136-16,-19 25-12 15,15 0-52-15,-15 17-8 16,10-8-12-16,-19-9-412 15,9-4 216-15</inkml:trace>
        </inkml:traceGroup>
        <inkml:traceGroup>
          <inkml:annotationXML>
            <emma:emma xmlns:emma="http://www.w3.org/2003/04/emma" version="1.0">
              <emma:interpretation id="{8DA92BFA-9DC6-48EA-BC08-20F0CBE032EF}" emma:medium="tactile" emma:mode="ink">
                <msink:context xmlns:msink="http://schemas.microsoft.com/ink/2010/main" type="inkWord" rotatedBoundingBox="17986,4174 18497,4173 18498,4696 17988,4697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21035.8178">14651 3711 704 0,'-49'0'264'0,"49"0"-208"0,-5 8-12 16,10-8 196-1,10 9-140-15,9-9 92 0,5 9-112 0,10-5-56 16,5 5-16-16,4-9 0 16,1 0-4-16,9 0-72 15,-9 0 36-15,-6 0-232 16,1 0 144-16</inkml:trace>
          <inkml:trace contextRef="#ctx0" brushRef="#br0" timeOffset="20825.6591">14772 3292 652 0,'-24'0'244'0,"19"0"-192"0,10-5-12 0,0 1 84 16,4 4-76-16,6-8 16 16,9 3-40-16,5-8-20 15,0 5-8-15,10-5 12 16,0 8-4-16,5 1 8 16,-5 4-8-16,-5 4-12 15,-5 9 4-15,-14 5-252 16,-6 7 140-16</inkml:trace>
        </inkml:traceGroup>
        <inkml:traceGroup>
          <inkml:annotationXML>
            <emma:emma xmlns:emma="http://www.w3.org/2003/04/emma" version="1.0">
              <emma:interpretation id="{F8A064B6-9FB1-499A-BF7C-3AB22504E736}" emma:medium="tactile" emma:mode="ink">
                <msink:context xmlns:msink="http://schemas.microsoft.com/ink/2010/main" type="inkWord" rotatedBoundingBox="19128,3706 21019,3702 21021,4881 19130,4885"/>
              </emma:interpretation>
            </emma:emma>
          </inkml:annotationXML>
          <inkml:trace contextRef="#ctx0" brushRef="#br0" timeOffset="21366.6979">15763 3495 748 0,'-24'8'276'0,"24"-8"-216"0,5 9-16 16,-5-5 208 0,9 5-148-16,11-5 72 15,4 5-104-15,15-9-24 16,5 4-28-16,9-4 4 15,-4 0-16-15,-1 0-224 0,1 0 120 0,-5-4-448 16,-5 4 304-16</inkml:trace>
          <inkml:trace contextRef="#ctx0" brushRef="#br0" timeOffset="21593.5662">16686 3257 632 0,'-34'18'236'0,"34"-18"-184"0,-39 47-16 0,20-21 44 16,4 13-52-16,-9 8-4 16,14 1-12-16,-4 4-12 15,4-5 4-15,0-4 12 16,20-8-8-16,0-9 4 15,4-5-4-15</inkml:trace>
          <inkml:trace contextRef="#ctx0" brushRef="#br0" timeOffset="21776.5531">16594 3110 932 0,'-58'0'348'0,"58"0"-272"0,-20 0-20 0,20 0-40 16,10 0-20-16</inkml:trace>
          <inkml:trace contextRef="#ctx0" brushRef="#br0" timeOffset="22672.4343">17060 3218 548 0,'-43'-21'204'0,"43"21"-156"0,-15-9-16 0,5 9 256 16,10 0-164-16,20 0 100 16,-6 0-132-16,54-17 12 15,5 4-64-15,44-4-92 16,-1 4 24-16,6 0-784 16,-15 8 448-16</inkml:trace>
          <inkml:trace contextRef="#ctx0" brushRef="#br0" timeOffset="22355.5923">17201 2843 300 0,'0'-22'112'0,"0"22"-88"0,10-26-8 15,-10 18 196 1,5 3-120-16,-5-8 124 16,0 9-128-16,0-5 8 15,10 9-56-15,-20 18 44 16,10 7-48-16,0 19 0 15,-5 7-20-15,-5 27 16 0,1 0-20 0,-6 26 4 16,5-5-8 0,1 5-16-16,9-18 4 0,-15-13 28 15,15-12-12-15,0-5 12 16,0-26-12-16,0-4 36 16,10-13-24-16,-5-26-12 15,14 4-8-15,5-21-84 16,15-4 44-16,5-27-144 15,4 14 100-15,-4-5 12 16,-5 13 40-16,-5 26 20 16,-10 9 8-16,-9 21 60 15,-5 13-32-15,-10 18 104 16,4-1-76-16,-4 14 28 16,0-9-48-16,0-5-12 15,-4-4-16-15,4 0 12 16,0-4-12-16,-10-4-48 15,5-1 24-15,-14-12-244 16,4-5 144-16</inkml:trace>
        </inkml:traceGroup>
      </inkml:traceGroup>
      <inkml:traceGroup>
        <inkml:annotationXML>
          <emma:emma xmlns:emma="http://www.w3.org/2003/04/emma" version="1.0">
            <emma:interpretation id="{755A0543-AD86-4CF4-BC58-F0E76D9FC549}" emma:medium="tactile" emma:mode="ink">
              <msink:context xmlns:msink="http://schemas.microsoft.com/ink/2010/main" type="line" rotatedBoundingBox="3146,5493 7027,5223 7138,6810 3256,7080"/>
            </emma:interpretation>
          </emma:emma>
        </inkml:annotationXML>
        <inkml:traceGroup>
          <inkml:annotationXML>
            <emma:emma xmlns:emma="http://www.w3.org/2003/04/emma" version="1.0">
              <emma:interpretation id="{67AE11AF-E7FA-4BAB-8A49-59E44D5AFD24}" emma:medium="tactile" emma:mode="ink">
                <msink:context xmlns:msink="http://schemas.microsoft.com/ink/2010/main" type="inkWord" rotatedBoundingBox="3146,5493 7027,5223 7138,6810 3256,7080"/>
              </emma:interpretation>
            </emma:emma>
          </inkml:annotationXML>
          <inkml:trace contextRef="#ctx0" brushRef="#br0" timeOffset="50235.7683">3063 4838 560 0,'-5'-9'208'0,"5"9"-164"0,-14 65-8 0,4-26 188 15,5 8-128-15,-9 31 60 16,-1 8-92-16,5 31 16 16,6 0-48-16,-11 17-20 15,10-22-4-15,-5-17 8 16,10-17-8-16,-14-22 32 15,4-13-24-15,-4-26-128 16,4-8 60-16</inkml:trace>
          <inkml:trace contextRef="#ctx0" brushRef="#br0" timeOffset="50461.369">2966 5106 768 0,'5'-26'284'0,"-5"26"-220"0,63 8-20 0,-24-8 156 15,0 9-120-15,19 13 100 16,1-5-104-16,-1 13-32 16,-10 9-28-16,-9-5 4 15,-10-3-12-15,-19 16 4 16,-10-8-4-16,-39 0-76 16,-4 0 36-16,-30-18-56 15,5-3 48-15,-5-18-148 16,14 0 108-16,11-31-380 15,19 14 256-15</inkml:trace>
          <inkml:trace contextRef="#ctx0" brushRef="#br0" timeOffset="50715.5444">3039 4626 852 0,'34'-30'316'0,"-34"30"-248"0,73-47-16 0,-29 29-40 15,4-3-16-15,25-5 12 16,-15-4-4-16,1-5-4 16,-11 5 4-16,-4-5 12 15,-20 9-8-15,-9 0 92 16,-5 13-52-16,-10 5 120 16,0 12-96-16,0 9 88 15,9 9-92-15,6 12 4 16,-5 5-48-16,14 4-304 15,0 5 152-15</inkml:trace>
          <inkml:trace contextRef="#ctx0" brushRef="#br0" timeOffset="49397.0778">-211 5032 644 0,'9'-39'236'0,"-9"39"-180"0,59-26-20 16,-20 18 176 0,-5 8-124-16,24 0 16 15,0 8-60-15,15 5 4 16,-15 9-28-16,-4 4-28 15,-10 4 4-15,-35 5-8 0,-9-5 4 0,-34 0-28 32,0 0 20-32,-29-4-20 0,5-4 20 0,0-5-116 15,9 0 76-15</inkml:trace>
          <inkml:trace contextRef="#ctx0" brushRef="#br0" timeOffset="49185.5009">-163 4825 800 0,'0'-4'0'0,"-9"-1"-4"0,4 1 8 16,10 8-4-16,4 1 32 15,1 3-16-15,-5 18 48 16,5 9-36-16,-1 21 108 15,6 9-76-15,-5 17 0 16,9 0-36-16,-14 21 0 16,0 1-12-16,-5 4-16 15,10-13 0-15,-20-13 20 16,0-13-8-16,5-17 24 16,5-9-20-16,-9-26-188 15,9-12 92-15</inkml:trace>
          <inkml:trace contextRef="#ctx0" brushRef="#br0" timeOffset="49685.3057">1052 5209 756 0,'-24'-13'280'15,"24"13"-216"-15,-15 0-20 0,10-13 268 16,5 22-180-16,5-5 44 16,10-4-104-16,24 0-28 15,19 5-28-15,44-14-72 16,-5 0 28-16,39 1-200 16,-5-1 128-16,10 0-232 15,-19 5 188-15</inkml:trace>
          <inkml:trace contextRef="#ctx0" brushRef="#br0" timeOffset="49937.636">1518 4894 520 0,'-9'-26'192'0,"9"26"-152"0,24 0-8 0,0 0 192 16,1 9-128-16,13-1 120 15,16 10-124-15,14 3 100 16,5-4-108-16,0 14 20 15,-5-1-64-15,-5 9 4 16,-10 0-28-16,-19 4 8 16,-5-13-12-16,-24 9 20 15,-5-9-20-15,-24-4 4 16,5 0-8-16,-16-4-112 16,6-5 56-16,5 0-316 15,5-4 204-15</inkml:trace>
        </inkml:traceGroup>
      </inkml:traceGroup>
    </inkml:traceGroup>
    <inkml:traceGroup>
      <inkml:annotationXML>
        <emma:emma xmlns:emma="http://www.w3.org/2003/04/emma" version="1.0">
          <emma:interpretation id="{CE061333-9D3E-49D8-B4DB-5C6D6BC05A40}" emma:medium="tactile" emma:mode="ink">
            <msink:context xmlns:msink="http://schemas.microsoft.com/ink/2010/main" type="paragraph" rotatedBoundingBox="3084,7322 9451,7036 9509,8328 3142,86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15975C5-C8B4-4EE4-B1C3-3D7A74645010}" emma:medium="tactile" emma:mode="ink">
              <msink:context xmlns:msink="http://schemas.microsoft.com/ink/2010/main" type="inkBullet" rotatedBoundingBox="3107,7828 3592,7806 3618,8370 3132,8392"/>
            </emma:interpretation>
            <emma:one-of disjunction-type="recognition" id="oneOf7">
              <emma:interpretation id="interp7" emma:lang="" emma:confidence="0">
                <emma:literal>→</emma:literal>
              </emma:interpretation>
            </emma:one-of>
          </emma:emma>
        </inkml:annotationXML>
        <inkml:trace contextRef="#ctx0" brushRef="#br0" timeOffset="51513.67">-245 6889 580 0,'-25'-8'216'0,"16"8"-168"0,4 0-12 0,10 8 92 16,4 5-76-16,6 17 76 16,9 9-72-16,5 22 32 15,1-1-52-15,13 5-20 16,-4-5-8-16,-5-12-8 15,0 4 0-15,-5-18 24 16,1-4-12-16,-11-8-108 16,-4 0 48-16,-1-18-508 15,6-4 308-15</inkml:trace>
        <inkml:trace contextRef="#ctx0" brushRef="#br0" timeOffset="51675.6403">202 6863 904 0,'-25'0'332'0,"25"0"-256"0,-43 30-24 16,18-4 212 0,11 5-156-16,-30 25 20 15,15 4-80-15,-15 5-32 0,10-5-8 0,-14-3-284 16,23-10 152-16</inkml:trace>
      </inkml:traceGroup>
      <inkml:traceGroup>
        <inkml:annotationXML>
          <emma:emma xmlns:emma="http://www.w3.org/2003/04/emma" version="1.0">
            <emma:interpretation id="{BADDFFCE-FFD2-4343-BA40-6EC6C27C01C1}" emma:medium="tactile" emma:mode="ink">
              <msink:context xmlns:msink="http://schemas.microsoft.com/ink/2010/main" type="line" rotatedBoundingBox="4109,7276 9451,7036 9509,8328 4167,8568"/>
            </emma:interpretation>
          </emma:emma>
        </inkml:annotationXML>
        <inkml:traceGroup>
          <inkml:annotationXML>
            <emma:emma xmlns:emma="http://www.w3.org/2003/04/emma" version="1.0">
              <emma:interpretation id="{D113ACC2-23CF-4474-9598-97913BCC0643}" emma:medium="tactile" emma:mode="ink">
                <msink:context xmlns:msink="http://schemas.microsoft.com/ink/2010/main" type="inkWord" rotatedBoundingBox="4130,7747 4910,7711 4933,8235 4154,8270"/>
              </emma:interpretation>
            </emma:emma>
          </inkml:annotationXML>
          <inkml:trace contextRef="#ctx0" brushRef="#br0" timeOffset="51919.3551">790 7084 676 0,'-25'-35'248'0,"25"35"-192"0,-9 0-16 0,4 4 144 15,10 1-108-15,9-1-4 16,10 5-44-16,40-1-4 16,4 1-12-16,29-5-8 15,-5 0 0-15,10-4-104 16,-19 0 56-16,-6-4-236 16,-9 4 156-16</inkml:trace>
          <inkml:trace contextRef="#ctx0" brushRef="#br0" timeOffset="52158.4203">1450 6768 748 0,'10'0'276'0,"-10"0"-216"0,15 22-16 0,-6-9 252 16,1 4-172-16,0 9 92 15,-1 0-128-15,1 17-24 16,-5 0-40-16,-10 13-16 15,5 1-4-15,-10-10-60 16,1 1 32-16,-16-10-148 16,6 1 96-16,-10-17-212 15,9 4 160-15,6-26-352 16,14 4 268-16</inkml:trace>
        </inkml:traceGroup>
        <inkml:traceGroup>
          <inkml:annotationXML>
            <emma:emma xmlns:emma="http://www.w3.org/2003/04/emma" version="1.0">
              <emma:interpretation id="{5DDFDB8C-1153-4DC2-8F20-70B1999086F5}" emma:medium="tactile" emma:mode="ink">
                <msink:context xmlns:msink="http://schemas.microsoft.com/ink/2010/main" type="inkWord" rotatedBoundingBox="6258,7368 7564,7309 7603,8171 6297,8230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54502.6802">3826 7209 696 0,'0'4'256'0,"0"-4"-196"0,58 0-20 0,-24 0 128 15,0 4-100-15,20-4 16 16,4 0-48-16,5 9-236 16,-4-9 108-16</inkml:trace>
          <inkml:trace contextRef="#ctx0" brushRef="#br0" timeOffset="54368.3246">3914 6945 684 0,'-30'-8'252'0,"30"8"-192"0,-4-9-20 16,8 0 156-1,6 9-116-15,10-8-24 16,9 3-36-16,14 5-20 0,1 0 4 0,5 0-216 15,-1 9 116-15,-9 4-296 16,-5 0 220-16</inkml:trace>
          <inkml:trace contextRef="#ctx0" brushRef="#br0" timeOffset="52371.9926">2898 6794 632 0,'-14'-4'236'0,"14"4"-184"0,4 21-16 16,1-8 192 0,10 0-132-16,4 18 76 15,6 7-100-15,9 10-4 16,4 4-44-16,6-5 4 15,5 1-16-15,-10-9-44 16,-5-5 20-16,-15-12-120 16,1-1 72-16</inkml:trace>
          <inkml:trace contextRef="#ctx0" brushRef="#br0" timeOffset="52823.2448">2932 6660 632 0,'-19'-26'236'0,"19"26"-184"0,14-30-16 15,-4 9 96 1,0 8-80-16,9-18 40 16,1 10-52-16,4-14-4 15,5 9-24-15,0 0 20 16,5 9-20-16,-10 13 68 16,-4 12-48-16,-10 18 24 0,-1 5-36 15,-4 3 8-15,5 1-16 0</inkml:trace>
          <inkml:trace contextRef="#ctx0" brushRef="#br0" timeOffset="52565.009">3394 6738 860 0,'-44'0'320'0,"44"0"-248"0,-63 26-20 0,29-4 180 16,5 3-136-16,-25 23 0 15,10 8-64-15,-4 13-12 16,14-8-12-16,0-1-164 16,10-8 84-16,-6-13-272 15,16-5 196-15</inkml:trace>
        </inkml:traceGroup>
        <inkml:traceGroup>
          <inkml:annotationXML>
            <emma:emma xmlns:emma="http://www.w3.org/2003/04/emma" version="1.0">
              <emma:interpretation id="{681684D6-DA74-48E6-8036-425AFD2799F3}" emma:medium="tactile" emma:mode="ink">
                <msink:context xmlns:msink="http://schemas.microsoft.com/ink/2010/main" type="inkWord" rotatedBoundingBox="8214,7091 9451,7036 9509,8328 8272,8383"/>
              </emma:interpretation>
              <emma:one-of disjunction-type="recognition" id="oneOf9">
                <emma:interpretation id="interp9" emma:lang="" emma:confidence="0">
                  <emma:literal>i</emma:literal>
                </emma:interpretation>
                <emma:interpretation id="interp10" emma:lang="" emma:confidence="0">
                  <emma:literal>1</emma:literal>
                </emma:interpretation>
                <emma:interpretation id="interp11" emma:lang="" emma:confidence="0">
                  <emma:literal>l</emma:literal>
                </emma:interpretation>
                <emma:interpretation id="interp12" emma:lang="" emma:confidence="0">
                  <emma:literal>{</emma:literal>
                </emma:interpretation>
                <emma:interpretation id="interp13" emma:lang="" emma:confidence="0">
                  <emma:literal>5</emma:literal>
                </emma:interpretation>
              </emma:one-of>
            </emma:emma>
          </inkml:annotationXML>
          <inkml:trace contextRef="#ctx0" brushRef="#br0" timeOffset="55776.1528">5760 6686 872 0,'5'-8'324'0,"-5"8"-252"0,34-9-20 15,-20 5 76 1,6 4-80-16,4-5 44 16,0 10-56-16,10-10-20 15,5 5-8-15,5-4-44 16,-5 4 20-16,-15-4-128 15,0-1 84-15,-24 1-76 0,-5 4 80 0,-19-4-12 16,-5 4 40-16,5-5-20 16,-1 10 28-16,1-1-16 15,9 9 20-15,-4 4-8 16,14 5 12-16,-5 17 52 16,10 4-20-16,0 22 8 15,0 4-16-15,-9 13-8 16,4-13 0-16,-5 0 12 15,10-9-8-15,-24-12 24 16,9-5-20-16,-9-13 4 16,5-4-8-16,-6-13-24 15,1 0 8-15,0-17-32 16,14 0 24-16,-14-9 4 16,9 8 12-16,5 1 76 15,1 4-40-15,18 0 156 16,1 9-112-16,5-1 12 15,19 1-56-15,0 0 0 16,5-1-20-16,-5-4 8 16,0 5-12-16,0-9-96 15,-10 0 48-15,-10-4-208 16,6-1 136-16</inkml:trace>
          <inkml:trace contextRef="#ctx0" brushRef="#br0" timeOffset="56173.2765">5716 6380 612 0,'-10'-22'228'0,"10"22"-180"0,10-26-12 0,-5 13 204 16,5 4-140-16,4-12 28 15,-4 8-76-15,9-9-32 16,-4 5-12-16,9-9 0 15,-4 9-4-15,-1-9-28 16,5 9 12-16,-9-5 24 16,4 9-8-16,-9 0 20 15,0 5-16-15,-1 8 24 16,-4 4-20-16,10 22 32 16,-5 4-28-16</inkml:trace>
          <inkml:trace contextRef="#ctx0" brushRef="#br0" timeOffset="54820.0444">4851 6751 520 0,'5'-9'192'0,"-5"9"-152"0,20 0-8 16,-6 5 140-1,1 8-100-15,4 8 96 16,1 9-100-16,4 18 56 0,10 4-72 0,-10 17-12 16,5-9-24-16,0 5-12 15,5-9 0-15,-9-8 4 16,-1-9-4-16,-5-9-108 16,-9-4 56-16,0-18-316 15,-5-3 204-15</inkml:trace>
          <inkml:trace contextRef="#ctx0" brushRef="#br0" timeOffset="55162.0212">5182 6842 456 0,'-5'-5'168'0,"5"5"-128"0,-5-4-16 16,0 4 184-1,5 4-120-15,-15 5 124 0,6 4-124 16,-16 17 28-16,16 5-72 0,-25 21-8 16,5 0-20-16,4-4-12 15,6 0 0-15,-5-9-120 16,9-9 64-16</inkml:trace>
        </inkml:traceGroup>
      </inkml:traceGroup>
    </inkml:traceGroup>
    <inkml:traceGroup>
      <inkml:annotationXML>
        <emma:emma xmlns:emma="http://www.w3.org/2003/04/emma" version="1.0">
          <emma:interpretation id="{CF78C992-350C-47A1-A994-AEFC20F554C9}" emma:medium="tactile" emma:mode="ink">
            <msink:context xmlns:msink="http://schemas.microsoft.com/ink/2010/main" type="paragraph" rotatedBoundingBox="3809,9365 18910,8626 18965,9752 3864,1049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77B2B54-499F-4F41-9050-BC79821DFE4A}" emma:medium="tactile" emma:mode="ink">
              <msink:context xmlns:msink="http://schemas.microsoft.com/ink/2010/main" type="line" rotatedBoundingBox="3809,9365 18910,8626 18965,9752 3864,10491"/>
            </emma:interpretation>
          </emma:emma>
        </inkml:annotationXML>
        <inkml:traceGroup>
          <inkml:annotationXML>
            <emma:emma xmlns:emma="http://www.w3.org/2003/04/emma" version="1.0">
              <emma:interpretation id="{E9F56D2E-F4C8-4738-8C69-0B8409B5AC7D}" emma:medium="tactile" emma:mode="ink">
                <msink:context xmlns:msink="http://schemas.microsoft.com/ink/2010/main" type="inkWord" rotatedBoundingBox="3828,9741 4168,9725 4204,10474 3864,10491"/>
              </emma:interpretation>
            </emma:emma>
          </inkml:annotationXML>
          <inkml:trace contextRef="#ctx0" brushRef="#br0" timeOffset="71512.0201">440 8850 652 0,'53'-39'244'0,"-53"39"-192"0,63-17-12 0,-33 17 136 16,-1 4-104-16,5 9 32 16,9 9-60-16,-9-1 8 15,-4 5-32-15,-16 4 44 16,1 0-36-16,-25 5 72 15,0-5-52-15,-19 1-16 16,0-6-20-16,-24-16 8 16,14-5-12-16,0-17-136 15,10 13 72-15</inkml:trace>
          <inkml:trace contextRef="#ctx0" brushRef="#br0" timeOffset="71313.9639">610 8824 780 0,'-20'-30'288'0,"20"30"-224"0,-19-5-20 15,4 5-20 1,11 5-24-16,-11 12 60 0,10 5-32 15,-5 12 16-15,10 9-28 0,-9 22 0 16,18 13-8-16,-9 17 20 16,15 0-16-16,-10-17 12 15,5-9-12-15,-10-13 0 16,0-17-4-16,-5-5 48 16,5-12-32-16,-10-31-240 15,0 1 116-15</inkml:trace>
        </inkml:traceGroup>
        <inkml:traceGroup>
          <inkml:annotationXML>
            <emma:emma xmlns:emma="http://www.w3.org/2003/04/emma" version="1.0">
              <emma:interpretation id="{E63328AF-460A-4DD1-80EF-DF28832B6BD0}" emma:medium="tactile" emma:mode="ink">
                <msink:context xmlns:msink="http://schemas.microsoft.com/ink/2010/main" type="inkWord" rotatedBoundingBox="5574,9279 7183,9200 7218,9905 5609,9983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72936.0254">2271 8431 632 0,'0'-48'236'0,"0"48"-184"0,10-30-16 0,-5 17 104 16,0 9-84-16,-5-5 40 15,5 9-56-15,-5 22 4 16,0 8-28-16,-5 26 36 16,5 13-28-16,-5 0-4 15,5 9-12-15,-5-13 48 16,0-9-32-16,-4-8 44 15,4-10-40-15,-10-7 28 16,10-5-28-16,-4-9 8 16,4 0-20-16,-5-17 0 15,10 0-8-15,-5-17-84 16,10 4 40-16,0-17-76 16,5 8 68-16,4-17-8 15,1 13 32-15,4-17-4 16,5 17 12-16,1-4 8 15,4 8 4-15,-10 5 44 16,6 8-24-16,-6 9 0 16,5 9-12-16,-4 8 4 15,-1 9-8-15,-4 5 8 16,4-1-8-16,-4 4-4 16,-1-3 4-16,-9-1-4 15,5-4 0-15,-5 0 24 16,0-5-12-16,-1 1-12 15,1-9-4-15,0 0-4 0,5 0 0 16,4-5-12-16,6 1 12 0,4-9 20 16,5 0-4-16,5-9-28 15,5 5 8-15,5-9-12 16,-5 0 12-16,0-9-8 16,-5 14 8-16,0-27-28 15,0 14 24-15,-10-14 16 16,-5 5 0-16,-9-9-24 15,0 9 12-15,-10-9 24 16,0 9-8-16,-5-1 0 16,5 10 0-16,-10 8 12 15,5 9-8-15,-4 8 16 16,4 9-16-16,-10 8 16 16,10 1-16-16,-9 8 4 15,9 1-4-15,-10-1-8 16,6-4 4-16,-6 8-92 15,10-17 48-15,-4 5-40 16,9-5 48-16,-5-8-32 16,10-5 32-16,-1-4-44 15,6 0 44-15,0-4 60 16,4 4-12-16,1 0 48 16,0 4-36-16,4-4 28 15,0 5-28-15,6-5 0 16,-1 4-16-16,-5-4-16 15,6 4 0-15,-6-8 40 16,1 0-24-16,-11-1-8 16,6 5-8-16,-5-8-60 0,-1-1 36 0,-4-4-16 15,5-4 28-15,0-9 16 16,4 4 4-16,15 1 24 16,5-1-16-16,10 5 56 15,5 4-36-15,9 4 80 16,-5 9-60-16,11 9 60 15,-1 0-60-15,0-1-4 16,-10 14-28-16,-14-1 32 16,-10 5-28-16,-24-8 20 15,-10 3-24-15,-29-4 16 16,5 1-20-16,-15-10-140 16,6-3 68-16,-1-5-308 15,14-5 204-15</inkml:trace>
        </inkml:traceGroup>
        <inkml:traceGroup>
          <inkml:annotationXML>
            <emma:emma xmlns:emma="http://www.w3.org/2003/04/emma" version="1.0">
              <emma:interpretation id="{9489C31F-A683-4F47-A32C-84527DA7CC31}" emma:medium="tactile" emma:mode="ink">
                <msink:context xmlns:msink="http://schemas.microsoft.com/ink/2010/main" type="inkWord" rotatedBoundingBox="8240,9486 8701,9464 8718,9810 8257,9832"/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73596.2809">5220 8655 716 0,'0'-25'264'0,"0"25"-204"0,-9-22-16 16,-6 9 64-1,15 4-68-15,-24-12 16 16,14 8-32-16,-24 0 4 16,5 4-16-16,-24 9 0 15,4 9-4-15,0 8 36 16,6 5-20-16,14 8-12 15,9 0-8-15,20 0-4 16,10-4 0-16,14-8 16 16,10-1-8-16,5-13-28 15,-5 5 8-15,-10-5-12 16,1 5 12-16,-6-5 0 0,-4 5 4 0,-15-1-12 16,9 5 12-16,6 0 40 15,-5 0-20-15,24 0 0 16,4 0-8-16,30-4-612 15,5 4 332-15</inkml:trace>
        </inkml:traceGroup>
        <inkml:traceGroup>
          <inkml:annotationXML>
            <emma:emma xmlns:emma="http://www.w3.org/2003/04/emma" version="1.0">
              <emma:interpretation id="{6523A43B-723A-489F-8979-3A9E77B22F87}" emma:medium="tactile" emma:mode="ink">
                <msink:context xmlns:msink="http://schemas.microsoft.com/ink/2010/main" type="inkWord" rotatedBoundingBox="10473,9349 12945,9228 12971,9765 10499,9886"/>
              </emma:interpretation>
              <emma:one-of disjunction-type="recognition" id="oneOf12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74376.1601">7086 8474 664 0,'5'-52'244'0,"-5"52"-188"0,24-17-16 0,-19 13-12 15,0 4-24-15,-5 4-4 16,5 9 4-16,-5 17 152 15,5 9-84-15,-5 22 8 16,0-5-52-16,9 13 0 16,-9-13-16-16,10-9-8 15,-5-8 0-15,5-9 4 16,-1-12-4-16,-9-10 68 16,0 5-40-16,10-21 4 15,-5 3-20-15,14-25-100 16,-4 4 48-16,4-26-112 15,-4 5 84-15,9-5-4 16,1 5 40-16,-1 16 88 16,0 14-32-16,-4 21 108 15,-6 14-80-15,-4 8 28 16,0 12-48-16,-6-3 20 16,-4 4-28-16,0-9 28 15,10 0-32-15,-10-8 4 16,0-5-16-16,10-8-44 15,-5 4 20-15,4-13-68 16,1 4 44-16,5-21-36 16,4 4 40-16,-4-26-88 15,-1 4 68-15,6-12-4 0,-6 12 36 16,6-3 100-16,-6 16-40 16,1 18 88-16,4 8-72 15,-4 26-8-15,4 0-32 0,-4 9-4 16,9 0-4-16,-14-4-40 15,14-1 16-15,-14-4-72 16,14-4 48-16,-9-8-104 16,4-1 80-16</inkml:trace>
          <inkml:trace contextRef="#ctx0" brushRef="#br0" timeOffset="75367.2984">8155 8569 852 0,'14'13'316'0,"-14"-13"-248"0,10 9-16 16,0-9 16 0,-10 4-48-16,0-4 36 15,0 0-32-15,0-4 4 16,14 4-16-16,-14-13 36 16,0 4-24-16,-14-12-32 15,14 8 4-15,-20-5 16 16,16 5-4-16,-26 5-12 15,16 8 0-15,-10 17 48 16,-1 5-24-16,1 12-28 16,14 5 4-16,-4 8 8 15,4-3 0-15,10-5-4 16,15-5 4-16,-6-8 12 0,1 0-8 0,14-13 16 16,10 0-16-16,15-13-28 15,-1 4 8-15,21-13-100 16,3-3 60-16,11-6 24 15,-10 5 20-15,-5-13-4 16,-10 9 8-16,-9-13 40 16,-6 8-24-16,-9-12 60 15,-9 4-40-15,-11-14 56 16,1 10-52-16,-15-9-16 16,10 12-12-16,-20-3-20 15,10 8 8-15,-5 0-4 16,5 9 0-16,-10 4-20 15,10 13 16-15,-9 8 12 16,4 5 4-16,-15 9-28 16,20 4 12-16,-14 4 12 15,4 0 4-15,-5 1 16 16,15-6-12-16,-9-3-12 16,-1 0 0-16,10-9-24 15,10 4 16-15,-1-8-32 16,6-1 28-16,4-8-28 15,6 0 24-15,-1-4 0 16,0 0 12-16,1-14 8 16,9 10 0-16,-10-14 0 15,10 9 0-15,-10-9 32 16,1 5-16-16,-11-4 32 16,6 3-32-16,-6 1-12 0,-4 4-8 15,0 0 4-15,-6 4 0 0,-4 1-28 16,0 8 16-16,10 8 4 15,-10 10 8-15,10 12 0 16,-5 5 0-16,4 8 24 16,1 4-12-16,5 1 4 15,4-5-8-15,5-9 12 16,-9-8-12-16,4-8 24 16,-4-5-20-16,-5-9 40 15,-1 0-28-15,-4-17-4 16,5 0-12-16,-10-21-8 15,0-1 4-15,0-25-68 16,5-1 36-16,14-3-16 16,-4 12 28-16,9 9-44 15,10 12 32-15,-9 14 84 16,9 17-28-16,-10 13 44 16,0 13-40-16,-4 13 52 15,4 8-48-15,-19 1 28 16,9-1-36-16,-4 1 36 15,0-9-36-15,-1-9 28 16,1-4-28-16,0-22-336 16,4 5 168-16</inkml:trace>
        </inkml:traceGroup>
        <inkml:traceGroup>
          <inkml:annotationXML>
            <emma:emma xmlns:emma="http://www.w3.org/2003/04/emma" version="1.0">
              <emma:interpretation id="{0B72BF0D-C24B-44D3-BDBF-07A14BE84427}" emma:medium="tactile" emma:mode="ink">
                <msink:context xmlns:msink="http://schemas.microsoft.com/ink/2010/main" type="inkWord" rotatedBoundingBox="13776,9153 15314,9078 15337,9554 13799,9629"/>
              </emma:interpretation>
              <emma:one-of disjunction-type="recognition" id="oneOf13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76823.5057">10710 8578 424 0,'-14'-30'156'0,"14"30"-120"0,5-39-8 0,-5 21 148 16,0 5-100-16,-5-13 60 16,0 9-80-16,-10-9-8 15,6 5-28-15,-16-1 24 16,1 9-28-16,-10 5 64 15,5 8-44-15,-5 12 28 16,5 6-36-16,0 8-28 16,4 8 0-16,6 1 8 15,9 4-4-15,5-9-4 16,5 0 4-16,0-13 28 16,10 1-16-16,5-14 12 15,4 0-16-15,1-8-52 16,4 4 24-16,10-9-76 15,0 5 52-15,10-9 8 16,4 9 20-16,1-5-8 16,9 9 12-16,0-9 40 15,-9 1-20-15,4-9 52 16,-9 4-36-16,-5-9 56 16,0 9-48-16,-15-4 20 15,0 4-36-15,-9 4 36 0,4 9-32 16,-19 9-24-16,0-1 0 0,-9 14 24 15,-1 8-12-15,-5-4-4 16,6 4-4-16,4-8 4 16,-5 4-4-16,5-13-4 15,5 4 4-15,5-25 28 16,5-1-16-16,4-21-4 16,1 8-8-16,4-17-48 15,1 0 24-15,-1-4-56 16,1 9 44-16,-6-1 0 15,6 13 16-15,-15 1-16 16,4 12 20-16,1 1-4 16,-5 8 8-16,0 4 44 15,9 9-24-15,-4 4 36 16,14 5-32-16,1-1 4 16,-1 5-12-16,20-4 28 15,4-1-20-15,6-8-12 16,-1-4-8-16,5-9-48 15,-9 0 24-15,-10-9-64 16,5 5 52-16,-15-5 8 16,0 5 20-16,-10-9 4 15,-4 4 0-15,-10-8 24 16,4 4-8-16,-9-4 4 16,-4 4-4-16,-6-4 36 15,10 4-20-15,-20 0 12 0,16 4-20 0,-6 1 20 16,-5 3-24-16,6 5-48 15,9 5 20-15,-15-1 4 16,15 5 8-16,-5-5-40 16,5 0 24-16,0 0-28 15,5 1 28-15,0-5 8 16,9 0 12-16,6-17 0 16,-10 4 0-16,9-18 0 15,-4 5 0-15,-1-12 16 16,1 3-8-16,-6 5 24 15,1 8-20-15,-10 9 68 16,5 9-48-16,-15 13 48 16,5 4-44-16,-9 12 52 15,9 6-52-15,-5 8 0 16,10-1-20-16,5 10 40 16,0-9-28-16,14-9-60 15,6 0 20-15,-6-13-352 16,1 1 200-16</inkml:trace>
        </inkml:traceGroup>
        <inkml:traceGroup>
          <inkml:annotationXML>
            <emma:emma xmlns:emma="http://www.w3.org/2003/04/emma" version="1.0">
              <emma:interpretation id="{020D1923-3740-415A-902C-49CFDDCF442E}" emma:medium="tactile" emma:mode="ink">
                <msink:context xmlns:msink="http://schemas.microsoft.com/ink/2010/main" type="inkWord" rotatedBoundingBox="16746,8974 18236,8902 18264,9478 16774,9551"/>
              </emma:interpretation>
              <emma:one-of disjunction-type="recognition" id="oneOf14">
                <emma:interpretation id="interp18" emma:lang="" emma:confidence="1">
                  <emma:literal>SD.</emma:literal>
                </emma:interpretation>
                <emma:interpretation id="interp19" emma:lang="" emma:confidence="0">
                  <emma:literal>SD,</emma:literal>
                </emma:interpretation>
                <emma:interpretation id="interp20" emma:lang="" emma:confidence="0">
                  <emma:literal>s'].</emma:literal>
                </emma:interpretation>
                <emma:interpretation id="interp21" emma:lang="" emma:confidence="0">
                  <emma:literal>S'].</emma:literal>
                </emma:interpretation>
                <emma:interpretation id="interp22" emma:lang="" emma:confidence="0">
                  <emma:literal>s"].</emma:literal>
                </emma:interpretation>
              </emma:one-of>
            </emma:emma>
          </inkml:annotationXML>
          <inkml:trace contextRef="#ctx0" brushRef="#br0" timeOffset="77292.7737">13689 8116 852 0,'19'-13'316'0,"-19"13"-248"0,10-13-16 16,-15 4 92-16,5 5-88 0,-10-9 40 15,0 9-56-15,-14-1-24 16,5 10-8-16,-10 3-8 16,4 5 0-16,1 9-36 15,14-5 20-15,10 13 24 16,10-8-4-16,19 17-16 16,10-5 4-16,5 5 48 15,4 9-20-15,-14-10-8 16,0 1-8-16,-29-8 12 15,-5 7-8-15,-44-12 24 16,1 0-20-16,-25-4-12 16,5-5-4-16,-5-13-4 15,19 18 0-15,5-22-188 16,10 9 108-16,25-14-324 16,13 1 228-16</inkml:trace>
          <inkml:trace contextRef="#ctx0" brushRef="#br0" timeOffset="77859.9656">13951 8016 984 0,'5'-4'368'0,"-5"4"-288"0,39-13-20 0,-5 9 72 32,5 8-84-32,53 5 52 0,5 8-60 0,25 5-20 15,-1 8-12-15,-9 4 36 16,-20 5-24-16,-19 9-72 16,-15-9 28-16,-38 8 0 15,-11 5 12-15,-38-9 20 16,0-4-4-16,-39-9 16 15,5-13-12-15,-15-17-100 16,20 0 48-16</inkml:trace>
          <inkml:trace contextRef="#ctx0" brushRef="#br0" timeOffset="77608.2525">14262 8077 780 0,'-5'-13'288'0,"5"13"-224"0,0-4-20 0,0 4 24 16,0 8-48-16,-5 1 88 16,5 8-60-16,-5 5-24 15,10 4-12-15,-5-5-12 16,5 14 0-16,0-5 32 15,0 0-16-15,-5-4-56 16,0-4 16-16</inkml:trace>
        </inkml:traceGroup>
        <inkml:traceGroup>
          <inkml:annotationXML>
            <emma:emma xmlns:emma="http://www.w3.org/2003/04/emma" version="1.0">
              <emma:interpretation id="{AE6881F5-21AA-4838-B0A4-54D1D29392AD}" emma:medium="tactile" emma:mode="ink">
                <msink:context xmlns:msink="http://schemas.microsoft.com/ink/2010/main" type="inkWord" rotatedBoundingBox="18896,9257 18941,9255 18945,9326 18900,9328"/>
              </emma:interpretation>
            </emma:emma>
          </inkml:annotationXML>
          <inkml:trace contextRef="#ctx0" brushRef="#br0" timeOffset="78000.8401">15554 8379 1340 0,'-14'-56'496'16,"14"56"-384"-16,-10-13-36 0,-5 13-696 16,6 9 320-16</inkml:trace>
        </inkml:traceGroup>
      </inkml:traceGroup>
    </inkml:traceGroup>
    <inkml:traceGroup>
      <inkml:annotationXML>
        <emma:emma xmlns:emma="http://www.w3.org/2003/04/emma" version="1.0">
          <emma:interpretation id="{37006626-64C5-4EC5-BA75-D053590A15DC}" emma:medium="tactile" emma:mode="ink">
            <msink:context xmlns:msink="http://schemas.microsoft.com/ink/2010/main" type="paragraph" rotatedBoundingBox="3651,11266 18331,10636 18363,11376 3683,120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70941F8-5771-460C-B523-AD4E6792EC41}" emma:medium="tactile" emma:mode="ink">
              <msink:context xmlns:msink="http://schemas.microsoft.com/ink/2010/main" type="line" rotatedBoundingBox="3651,11266 18331,10636 18363,11376 3683,12006"/>
            </emma:interpretation>
          </emma:emma>
        </inkml:annotationXML>
        <inkml:traceGroup>
          <inkml:annotationXML>
            <emma:emma xmlns:emma="http://www.w3.org/2003/04/emma" version="1.0">
              <emma:interpretation id="{7CC385A4-7AAD-4AE5-907C-E6D1BA225253}" emma:medium="tactile" emma:mode="ink">
                <msink:context xmlns:msink="http://schemas.microsoft.com/ink/2010/main" type="inkWord" rotatedBoundingBox="3655,11351 4108,11332 4133,11915 3680,11934"/>
              </emma:interpretation>
              <emma:one-of disjunction-type="recognition" id="oneOf15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78837.4191">304 10504 756 0,'-25'-48'280'0,"25"48"-216"0,-9-26-20 15,4 18 172 1,10 3-128-16,-5-3 116 16,9 3-120-16,6 10-36 15,9 8-28-15,10 26 0 16,5 12-12-16,5 23 16 16,0-1-16-16,-1 1 48 15,1-5-28-15,-5-13-40 16,-5-9 4-16,0-12-168 15,-10-5 100-15</inkml:trace>
          <inkml:trace contextRef="#ctx0" brushRef="#br0" timeOffset="78989.3919">722 10491 956 0,'-34'30'352'0,"34"-30"-272"0,-59 82-24 0,25-34 16 16,10-1-52-16,-15 14-20 15,-5-5 0-15,1-4-36 16,9-5 20-16</inkml:trace>
        </inkml:traceGroup>
        <inkml:traceGroup>
          <inkml:annotationXML>
            <emma:emma xmlns:emma="http://www.w3.org/2003/04/emma" version="1.0">
              <emma:interpretation id="{C462119A-EA5F-4DA5-AE9E-3A74A0EB8C39}" emma:medium="tactile" emma:mode="ink">
                <msink:context xmlns:msink="http://schemas.microsoft.com/ink/2010/main" type="inkWord" rotatedBoundingBox="6028,11399 6486,11380 6496,11624 6039,11643"/>
              </emma:interpretation>
              <emma:one-of disjunction-type="recognition" id="oneOf16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79452.8989">2675 10508 1040 0,'-34'17'384'0,"34"-17"-300"0,9 52-20 0,-9-26-144 15,15 0 32-15,4 4-436 16,15 5 264-16</inkml:trace>
          <inkml:trace contextRef="#ctx0" brushRef="#br0" timeOffset="79555.6721">3049 10439 880 0,'0'-4'328'0,"0"4"-256"0,48 34-16 15</inkml:trace>
        </inkml:traceGroup>
        <inkml:traceGroup>
          <inkml:annotationXML>
            <emma:emma xmlns:emma="http://www.w3.org/2003/04/emma" version="1.0">
              <emma:interpretation id="{7ED9FAD2-B97F-426D-9208-4DA80C17E643}" emma:medium="tactile" emma:mode="ink">
                <msink:context xmlns:msink="http://schemas.microsoft.com/ink/2010/main" type="inkWord" rotatedBoundingBox="8796,11402 9233,11384 9238,11519 8801,11538"/>
              </emma:interpretation>
              <emma:one-of disjunction-type="recognition" id="oneOf17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79933.1762">5405 10456 1100 0,'24'22'408'0,"-24"-22"-316"0,10 26-28 16,-10-13 12 0,10-5-56-16,4 5-124 15,11 0 56-15</inkml:trace>
          <inkml:trace contextRef="#ctx0" brushRef="#br0" timeOffset="80036.6046">5847 10551 1144 0,'-19'-17'420'0,"19"17"-324"0,19 39-28 0</inkml:trace>
        </inkml:traceGroup>
        <inkml:traceGroup>
          <inkml:annotationXML>
            <emma:emma xmlns:emma="http://www.w3.org/2003/04/emma" version="1.0">
              <emma:interpretation id="{3D1BF32C-0EBB-4E68-92BF-AA7146FF5A16}" emma:medium="tactile" emma:mode="ink">
                <msink:context xmlns:msink="http://schemas.microsoft.com/ink/2010/main" type="inkWord" rotatedBoundingBox="12896,11295 13014,11290 13017,11382 12900,11387"/>
              </emma:interpretation>
              <emma:one-of disjunction-type="recognition" id="oneOf18">
                <emma:interpretation id="interp26" emma:lang="" emma:confidence="0">
                  <emma:literal>\</emma:literal>
                </emma:interpretation>
                <emma:interpretation id="interp27" emma:lang="" emma:confidence="0">
                  <emma:literal>`</emma:literal>
                </emma:interpretation>
                <emma:interpretation id="interp28" emma:lang="" emma:confidence="0">
                  <emma:literal>•</emma:literal>
                </emma:interpretation>
                <emma:interpretation id="interp29" emma:lang="" emma:confidence="0">
                  <emma:literal>&lt;</emma:literal>
                </emma:interpretation>
                <emma:interpretation id="interp30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80384.0398">9515 10348 880 0,'-9'9'328'0,"9"-9"-256"0,14 22-16 15,-4-14 36 1,4 5-60-16,6-4-72 16,-1-1 16-16,1 1-88 15,4 0 60-15</inkml:trace>
        </inkml:traceGroup>
        <inkml:traceGroup>
          <inkml:annotationXML>
            <emma:emma xmlns:emma="http://www.w3.org/2003/04/emma" version="1.0">
              <emma:interpretation id="{C18F56C2-9569-465B-B742-5FB527C36135}" emma:medium="tactile" emma:mode="ink">
                <msink:context xmlns:msink="http://schemas.microsoft.com/ink/2010/main" type="inkWord" rotatedBoundingBox="16959,10695 18331,10636 18363,11376 16990,11435"/>
              </emma:interpretation>
              <emma:one-of disjunction-type="recognition" id="oneOf19">
                <emma:interpretation id="interp31" emma:lang="" emma:confidence="1">
                  <emma:literal>SD</emma:literal>
                </emma:interpretation>
                <emma:interpretation id="interp32" emma:lang="" emma:confidence="0">
                  <emma:literal>sd</emma:literal>
                </emma:interpretation>
                <emma:interpretation id="interp33" emma:lang="" emma:confidence="0">
                  <emma:literal>sD</emma:literal>
                </emma:interpretation>
                <emma:interpretation id="interp34" emma:lang="" emma:confidence="0">
                  <emma:literal>GD</emma:literal>
                </emma:interpretation>
                <emma:interpretation id="interp35" emma:lang="" emma:confidence="0">
                  <emma:literal>ST]</emma:literal>
                </emma:interpretation>
              </emma:one-of>
            </emma:emma>
          </inkml:annotationXML>
          <inkml:trace contextRef="#ctx0" brushRef="#br0" timeOffset="81102.4561">13941 9947 748 0,'0'-26'276'0,"0"26"-216"0,20-35-16 0,-20 18 128 16,5 0-104-16,-10-5 60 15,0-4-72-15,-24 5-8 16,4-1-28-16,-33 5-40 16,5 12 12-16,-20 10 0 15,14 3 8-15,6 14-20 16,19 4 12-16,34 13-4 15,15 4 4-15,43 13 16 16,10-4-4-16,15 4-12 16,-11-4 4-16,6-9 28 15,-5 0-12-15,-20-8 12 16,-14-1-12-16,-29-3 20 16,-10 3-20-16,-24-4-4 15,-5-8-4-15,-15-9-24 16,10-4 12-16,0-14-216 15,10 5 124-15,19-8-436 16,14 3 300-16</inkml:trace>
          <inkml:trace contextRef="#ctx0" brushRef="#br0" timeOffset="81492.9981">14310 9796 704 0,'59'-31'264'0,"-59"31"-208"0,126 5-12 0,-68 12 152 16,6 9-116-16,-1 26 64 16,10 4-84-16,-5 17 28 15,0-4-52-15,-25 0 24 16,-13-8-32-16,-35-5 44 15,-10 0-40-15,-34-13-40 16,-4-4 0-16,-39-9-352 16,4-4 200-16</inkml:trace>
          <inkml:trace contextRef="#ctx0" brushRef="#br0" timeOffset="81285.4261">14553 9821 932 0,'-19'-38'348'0,"19"38"-272"0,-24 0-20 0,4 13-20 16,15 4-32-16,-9 26-20 15,4 9 8-15,10 21 12 16,5 1 0-16,5-1-180 16,4-8 100-16,1-5-36 15,4-4 68-15,-9-17-132 16,0-8 100-16</inkml:trace>
        </inkml:traceGroup>
      </inkml:traceGroup>
    </inkml:traceGroup>
  </inkml:traceGroup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24:32.74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30D049B-B7D8-43EA-818F-4D5252056C26}" emma:medium="tactile" emma:mode="ink">
          <msink:context xmlns:msink="http://schemas.microsoft.com/ink/2010/main" type="writingRegion" rotatedBoundingBox="4224,16754 4244,16754 4244,16763 4224,16763"/>
        </emma:interpretation>
      </emma:emma>
    </inkml:annotationXML>
    <inkml:traceGroup>
      <inkml:annotationXML>
        <emma:emma xmlns:emma="http://www.w3.org/2003/04/emma" version="1.0">
          <emma:interpretation id="{C4D454DA-87FC-4E7A-A7CD-AEBC7ABCF523}" emma:medium="tactile" emma:mode="ink">
            <msink:context xmlns:msink="http://schemas.microsoft.com/ink/2010/main" type="paragraph" rotatedBoundingBox="4224,16754 4244,16754 4244,16763 4224,1676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59CD66B-C2D3-4784-A344-820EAC1FF0B3}" emma:medium="tactile" emma:mode="ink">
              <msink:context xmlns:msink="http://schemas.microsoft.com/ink/2010/main" type="line" rotatedBoundingBox="4224,16754 4244,16754 4244,16763 4224,16763"/>
            </emma:interpretation>
          </emma:emma>
        </inkml:annotationXML>
        <inkml:traceGroup>
          <inkml:annotationXML>
            <emma:emma xmlns:emma="http://www.w3.org/2003/04/emma" version="1.0">
              <emma:interpretation id="{2D02B91B-44CD-460D-BAC7-7762FE966910}" emma:medium="tactile" emma:mode="ink">
                <msink:context xmlns:msink="http://schemas.microsoft.com/ink/2010/main" type="inkWord" rotatedBoundingBox="4224,16754 4244,16754 4244,16763 4224,16763"/>
              </emma:interpretation>
              <emma:one-of disjunction-type="recognition" id="oneOf0">
                <emma:interpretation id="interp0" emma:lang="" emma:confidence="0">
                  <emma:literal>•</emma:literal>
                </emma:interpretation>
                <emma:interpretation id="interp1" emma:lang="" emma:confidence="0">
                  <emma:literal>-</emma:literal>
                </emma:interpretation>
                <emma:interpretation id="interp2" emma:lang="" emma:confidence="0">
                  <emma:literal>.</emma:literal>
                </emma:interpretation>
                <emma:interpretation id="interp3" emma:lang="" emma:confidence="0">
                  <emma:literal>_</emma:literal>
                </emma:interpretation>
                <emma:interpretation id="interp4" emma:lang="" emma:confidence="0">
                  <emma:literal>,</emma:literal>
                </emma:interpretation>
              </emma:one-of>
            </emma:emma>
          </inkml:annotationXML>
          <inkml:trace contextRef="#ctx0" brushRef="#br0">20 9 28 0,'-15'-9'12'0,"10"9"-8"0</inkml:trace>
        </inkml:traceGroup>
      </inkml:traceGroup>
    </inkml:traceGroup>
  </inkml:traceGroup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24:33.83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5DEFED9-4612-477E-B555-4AD6337562B3}" emma:medium="tactile" emma:mode="ink">
          <msink:context xmlns:msink="http://schemas.microsoft.com/ink/2010/main" type="inkDrawing" rotatedBoundingBox="1902,16282 17163,17062 17157,17169 1896,16389" semanticType="underline" shapeName="Other">
            <msink:sourceLink direction="with" ref="{3D47C2EC-BBE8-4259-AACC-7111484BB33B}"/>
          </msink:context>
        </emma:interpretation>
      </emma:emma>
    </inkml:annotationXML>
    <inkml:trace contextRef="#ctx0" brushRef="#br0">-4 9 528 0,'-5'-21'196'0,"49"21"-152"0,43 4-12 16,-9 5 28-16,29 8-40 15,19 4 0-15,59 5-12 16,33 9 12-16,79-5-12 16,28 0-4-16,88-4 0 0,78-4 92 15,68-14-52-15,62 1 88 16,74 0-76-16,53 8 8 16,54 13-40-16,9 9-20 15,64 9-8-15,14 12 40 16,-5 1-24-16,-34-10-28 15,-38-3 8-15,-49-1 36 16,-49-16-16-16,-112 3 16 16,-48-4-16-16,-78-12 12 15,-63 8-16-15,-78-13-284 0,-63-13 148 16,-58 0-484 0</inkml:trace>
  </inkml:traceGroup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24:33.40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E302447-2021-4DBB-B617-C3888E95987B}" emma:medium="tactile" emma:mode="ink">
          <msink:context xmlns:msink="http://schemas.microsoft.com/ink/2010/main" type="inkDrawing" rotatedBoundingBox="5598,13734 5728,17750 5677,17752 5547,13736" semanticType="verticalRange" shapeName="Line">
            <msink:sourceLink direction="with" ref="{3D47C2EC-BBE8-4259-AACC-7111484BB33B}"/>
          </msink:context>
        </emma:interpretation>
      </emma:emma>
    </inkml:annotationXML>
    <inkml:trace contextRef="#ctx0" brushRef="#br0">37 52 624 0,'0'-51'228'0,"-5"46"-176"0,1 5-16 15,-1 9-8-15,0 17-24 16,0 21 40-16,5 27-20 15,0 12 32-15,0 22-32 16,5 69 12-16,-10 30-20 0,10 61 20 16,5 4-24-16,4-4-4 15,6 21-4-15,-6-25 64 16,1 17-36-16,-10-14 60 16,4-46-56-16,1-10 56 15,0-4-56-15,-1-21 44 16,-4-26-44-16,5-31-144 15,-10-29 60-15,-10-14-384 16,-4-12 244-16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13.38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07220AD-78AE-45C4-8889-D169C0009D01}" emma:medium="tactile" emma:mode="ink">
          <msink:context xmlns:msink="http://schemas.microsoft.com/ink/2010/main" type="inkDrawing" rotatedBoundingBox="21465,3124 22723,3088 22725,3153 21467,3189" semanticType="underline" shapeName="Other">
            <msink:sourceLink direction="with" ref="{D77EBFAA-5D8E-4339-AE78-AA262125494A}"/>
            <msink:destinationLink direction="with" ref="{E49B5F95-CF7D-4754-BD49-3EDA33D630EA}"/>
          </msink:context>
        </emma:interpretation>
      </emma:emma>
    </inkml:annotationXML>
    <inkml:trace contextRef="#ctx0" brushRef="#br0">0 87 964 0,'9'-26'360'0,"-9"22"-280"0,10-9-24 0,5 9 104 16,9 4-100-16,20-4 44 15,14-1-60-15,34-3 20 16,-4 3-36-16,43-3 0 16,0 8-16-16,20-9 20 15,-25 9-20-15,-19 0 4 16,-15 0-8-16,-19 0 12 16,-24 9-12-16,-10-9-28 15,-20 13 8-15,-19-5-208 16,0 5 124-16</inkml:trace>
  </inkml:traceGroup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24:35.70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655A116-B6F4-45C8-A408-C468404D6DBA}" emma:medium="tactile" emma:mode="ink">
          <msink:context xmlns:msink="http://schemas.microsoft.com/ink/2010/main" type="inkDrawing" rotatedBoundingBox="7316,14072 17315,15483 16816,19023 6817,17612" semanticType="verticalRange" shapeName="Other">
            <msink:sourceLink direction="with" ref="{8CF904F2-D0B1-49CE-BB07-CB488508229D}"/>
          </msink:context>
        </emma:interpretation>
      </emma:emma>
    </inkml:annotationXML>
    <inkml:trace contextRef="#ctx0" brushRef="#br0">0 1545 384 0,'10'-13'140'0,"-10"9"-108"0,0-5-8 0,9 1 20 16,-4-5-28-1,5-9 84-15,0-8-56 0,4-9 4 0,-4 0-28 16,4 0-4-16,-4-17-8 15,10 4 20-15,-1 1-16 0,1-1-32 16,4-9 12-16,5-8 36 16,10-17-16-16,0-9 16 15,9 0-16-15,6 8 36 16,4 14-24-16,-5 8-12 16,6 9-8-16,-1 4 12 15,-5-4-8-15,6 0-20 16,4 4 4-16,5 5 12 15,5 3 0-15,9 1-12 16,-9 9 4-16,10 8 28 16,-15 13-12-16,5 4-40 15,-15 9 16-15,-9 9 12 0,-6 12 0 16,-4 5 20-16,5 9-12 16,-5 4 4-16,-5 4-4 15,10 0-16-15,-6 5 4 16,11 12 4-16,-15 31 0 15,15 8-20-15,-15 9 12 16,0-4 20-16,5-5-4 16,-5 9-20-16,-10 35 4 15,10 3 20-15,-10-3-4 16,5-1-4-16,-4 27 0 16,-1 4 12-16,10-5-8 0,-10-21-20 15,10 4 4-15,0 13 12 16,5-8 0-16,24-14-12 15,10-25 4-15,10-5 28 16,9-8-12-16,5-9 4 16,0-13-8-16,10-9 20 15,20-21-16-15,9-18 32 16,0-16-28-16,-10-14 64 16,0-21-44-16,20-22 20 15,9 0-36-15,-9-4 0 16,-10-18-12-16,0-21 28 15,20-34-20-15,9-18-40 16,-14 13 12-16,-15 4-8 16,0-21 12-16,19-26 16 15,20 4-4-15,-20 18-12 16,-4 4 4-16,0-14-4 0,24-12 0 16,-5 5 0-16,-15 38 0 15,-9 8 32-15,9 5-12 16,15 0-32-16,-9 5 12 15,-16 3 0-15,-9 10 8 16,0 12 8-16,10 18-4 16,5 16-12-16,-25 14 4 15,-14 17-16-15,-25 13 12 16,-14 17-24-16,-10 18 20 16,-14 21 4-16,-5 13 8 15,-5 9 0-15,-15 0 0 0,-10 8 0 16,-9 31 0-16,-5 21-20 15,-9 17 12-15,-1-16 4 16,-5 16 4-16,6 22-12 16,4 0 8-16,5-21 4 15,5 3 0-15,9 14-12 16,15 0 8-16,10-26 20 16,34-22-8-16,15-17 32 15,-1-13-24-15,5-13 20 16,5-22-20-16,-4-16 52 15,23-27-36-15,16-21 36 16,4-14-36-16,-5-16 16 16,-10-35-28-16,10-35-36 15,20-51 8-15,-10 8-272 16,-15 0 152-16</inkml:trace>
  </inkml:traceGroup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24:39.47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56AECF7-4FB6-432E-AE33-9F42860C8033}" emma:medium="tactile" emma:mode="ink">
          <msink:context xmlns:msink="http://schemas.microsoft.com/ink/2010/main" type="writingRegion" rotatedBoundingBox="6785,15229 13285,11767 16496,17795 9997,21257"/>
        </emma:interpretation>
      </emma:emma>
    </inkml:annotationXML>
    <inkml:traceGroup>
      <inkml:annotationXML>
        <emma:emma xmlns:emma="http://www.w3.org/2003/04/emma" version="1.0">
          <emma:interpretation id="{1CB6A4A8-9B58-4C56-94AE-4A4878A74AFD}" emma:medium="tactile" emma:mode="ink">
            <msink:context xmlns:msink="http://schemas.microsoft.com/ink/2010/main" type="paragraph" rotatedBoundingBox="7767,14215 10072,16012 9064,17304 6760,155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D47C2EC-BBE8-4259-AACC-7111484BB33B}" emma:medium="tactile" emma:mode="ink">
              <msink:context xmlns:msink="http://schemas.microsoft.com/ink/2010/main" type="line" rotatedBoundingBox="7767,14215 10072,16012 9064,17304 6760,15507">
                <msink:destinationLink direction="with" ref="{4E302447-2021-4DBB-B617-C3888E95987B}"/>
                <msink:destinationLink direction="with" ref="{A5DEFED9-4612-477E-B555-4AD6337562B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166235B9-78BA-4680-A3F2-03BB2DF6CE8B}" emma:medium="tactile" emma:mode="ink">
                <msink:context xmlns:msink="http://schemas.microsoft.com/ink/2010/main" type="inkWord" rotatedBoundingBox="7767,14215 10072,16012 9064,17304 6760,15507"/>
              </emma:interpretation>
              <emma:one-of disjunction-type="recognition" id="oneOf0">
                <emma:interpretation id="interp0" emma:lang="" emma:confidence="0">
                  <emma:literal>pay</emma:literal>
                </emma:interpretation>
                <emma:interpretation id="interp1" emma:lang="" emma:confidence="0">
                  <emma:literal>army</emma:literal>
                </emma:interpretation>
                <emma:interpretation id="interp2" emma:lang="" emma:confidence="0">
                  <emma:literal>ray</emma:literal>
                </emma:interpretation>
                <emma:interpretation id="interp3" emma:lang="" emma:confidence="0">
                  <emma:literal>puny</emma:literal>
                </emma:interpretation>
                <emma:interpretation id="interp4" emma:lang="" emma:confidence="0">
                  <emma:literal>rely</emma:literal>
                </emma:interpretation>
              </emma:one-of>
            </emma:emma>
          </inkml:annotationXML>
          <inkml:trace contextRef="#ctx0" brushRef="#br0">-3 717 312 0,'-5'17'112'0,"5"-8"-84"0,9 13-12 0,1-9 172 15,0 13-108-15,0 12 36 16,-1 10-68-16,-4 8 76 15,10-4-68-15,-6-5 0 16,1 1-36-16,-5-14 76 0,0-3-52 16,0-1 40-16,-5-13-48 15,9-25 52 1,11-10-8-16,-1-12-40 0,10-17-12 16,15-31-20-16,5-17-120 15,9-13 60-15,-14 21-76 31,4 5 72-31,-4 0-12 0,-5 13 40 16,-15 17 16 0,1 9 8-16,-16 13 56 15,-4 13-28-15,-10 17 16 0,0 13-24 16,-4 8 8 0,4 9-12-16,0 27-8 0,5 16 0 15,5 5 20-15,9 0-12 16,1-9 24-16,4-9-24 15,1-8 12-15,-1-18-12 0,1-8 36 0,-1-17-24 16,1-18-24-16,4-21 0 16,0-30-96-1,-4-18 48-15,19-4-116 0,-5-4 88 16,9-14-92-16,11-12 96 16,-1 0 36-16,-4 12 24 15,-1 18 88-15,-19 17-40 16,-14 31 48-16,0 25-48 15,-15 31 52-15,-5 30-52 16,5 8 28-16,-10 9-36 16,20-4 16-16,4-5-24 15,6-3-16-15,-1-1-8 0,15-4 40 16,-10-5-24-16,10-8 52 16,1-13-36-16,-1-13 28 15,-10-22-28-15,-10-12-36 16,11-5 4-16,-6-9-60 15,-4-4 32-15,-6-8-28 16,6-5 36-16,4 0-16 16,-4 9 24-16,-5 8-8 15,-1 14 12-15,-9 16 16 16,0 18 0-16,-9 22 68 16,9 4-40-16,-10 4 32 15,10 13-36-15,-5 13-36 16,0 13 4-16,5 0 16 15,0 0-4-15,5-8 24 16,0-22-20-16,14-9 48 16,-4-22-32-16,9-21-40 15,1-21 4-15,-1-22-60 0,10-18 36 16,-10-4-72-16,0 5 60 16,-4 8-8-16,-10 9 32 15,-6 13-4-15,-8 8 12 16,-1 14 44-16,-10 12-20 15,5 17 36-15,-4 27-32 16,9 21 32-16,-5 17-32 16,1 5 12-16,-1-9-16 15,0-8 0-15,10-10-4 0,10-8-8 16,0-4 4-16,9-13-48 16,10-13 24-16,5-13-56 15,15-17 44-15,9-9 8 16,-9-5 12-16,-6-3 12 15,-4-5 0-15,-14 4 8 16,4 1-4-16,-15 4 60 16,1 4-36-16,-15 8-12 15,-5 10-8-15,-5 8-8 16,1 4 0-16,-16 9 8 16,11 13-4-16,-6 12-12 15,-4 18 4-15,19 5-4 16,0-5 0-16,10-9 16 15,19-8-4-15,1-13-20 16,23-9 8-16,-14-17-4 0,0-13 4 16,15-8 8-16,-25-5 0 15,0 0-12-15,-4 0 8 16,-6 9 56-16,-4 8-28 16,-10 13-12-16,-10 13-4 15,-4 9-8-15,4 4 0 16,-14 5 16-16,14-9-8 15,-4 4-4-15,14 0 0 16,-10 0-24-16,10 0 12 16,0-4-76-16,10 0 48 15,-1-9-32-15,1-8 44 0,-5-9 12 16,14-4 8-16,-4-9-16 16,-5-5 12-16,4 1 76 15,-4 4-40-15,-5 4 44 16,4 9-40-16,1 9-8 15,0 8-16-15,-5 5 20 16,-5 8-16-16,-5 0 4 16,5-4-8-16,-10 8-68 15,0-8 32-15,10-9-180 16,0 9 112-16,10 0-544 16</inkml:trace>
        </inkml:traceGroup>
      </inkml:traceGroup>
    </inkml:traceGroup>
    <inkml:traceGroup>
      <inkml:annotationXML>
        <emma:emma xmlns:emma="http://www.w3.org/2003/04/emma" version="1.0">
          <emma:interpretation id="{392BD925-A136-44D1-AF49-5FFA4134E1DD}" emma:medium="tactile" emma:mode="ink">
            <msink:context xmlns:msink="http://schemas.microsoft.com/ink/2010/main" type="paragraph" rotatedBoundingBox="9042,17198 14531,14274 15308,15733 9819,1865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CF904F2-D0B1-49CE-BB07-CB488508229D}" emma:medium="tactile" emma:mode="ink">
              <msink:context xmlns:msink="http://schemas.microsoft.com/ink/2010/main" type="line" rotatedBoundingBox="9042,17198 14531,14274 15308,15733 9819,18657">
                <msink:destinationLink direction="with" ref="{1655A116-B6F4-45C8-A408-C468404D6DBA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80FD76DA-9C0D-46EC-A955-EADBFB16C306}" emma:medium="tactile" emma:mode="ink">
                <msink:context xmlns:msink="http://schemas.microsoft.com/ink/2010/main" type="inkWord" rotatedBoundingBox="9042,17198 14531,14274 15308,15733 9819,18657"/>
              </emma:interpretation>
              <emma:one-of disjunction-type="recognition" id="oneOf1">
                <emma:interpretation id="interp5" emma:lang="" emma:confidence="0">
                  <emma:literal>humus</emma:literal>
                </emma:interpretation>
                <emma:interpretation id="interp6" emma:lang="" emma:confidence="0">
                  <emma:literal>Erinun</emma:literal>
                </emma:interpretation>
                <emma:interpretation id="interp7" emma:lang="" emma:confidence="0">
                  <emma:literal>Eunom</emma:literal>
                </emma:interpretation>
                <emma:interpretation id="interp8" emma:lang="" emma:confidence="0">
                  <emma:literal>bunion</emma:literal>
                </emma:interpretation>
                <emma:interpretation id="interp9" emma:lang="" emma:confidence="0">
                  <emma:literal>hunny</emma:literal>
                </emma:interpretation>
              </emma:one-of>
            </emma:emma>
          </inkml:annotationXML>
          <inkml:trace contextRef="#ctx0" brushRef="#br0" timeOffset="2358.0715">2426 2518 600 0,'-34'-17'224'0,"14"25"-176"0,6 1-12 16,14 0 28-16,-10-5-44 16,-5 13 36-16,15 1-32 15,-4 3 4-15,8 18-16 16,1 26 44-16,5 21-28 0,5 22 12 15,14-4-24-15,-15-18-16 16,6-4-4-16,-6-8 28 16,-4-10-12-16,5-8 48 15,-6-4-32-15,6-21 40 0,9-19-40 16,5-16 40-16,5-13-40 16,10-13 4-16,10-5-20 15,-16-4-32-15,6-13 8 16,-10 1-12-16,-5-6 12 15,-9 14 0-15,-1 4 4 16,-9 9-20-16,-5 17 16 16,-5 13-12-16,0 30 12 15,0 14 24-15,-5 3-4 16,10 9 16-16,4 0-16 16,6 5 16-16,4 4-16 0,1 4 4 15,-1-13-4-15,1-9 20 16,-1-12-16-16,1-18 24 15,-1-17-24-15,1-17 24 16,-1-18-24-16,5-8 24 16,1-4-24-16,-1-5-32 15,5-4 12-15,0 8-36 16,0 1 28-16,0 17-40 16,1 12 36-16,-6 14 8 15,0 17 8-15,-4 4 28 16,-1 13-12-16,0-4-12 15,1 5-4-15,-1-1 4 16,10 13 0-16,-4 0 60 16,-1-4-32-16,0-9-28 15,1 5-4-15,-6-9-80 0,1-22 48 16,-1-13 32-16,5-12 4 16,-4-18-12-16,-11-4 4 15,1-9-4-15,5-17 4 16,-6-5 16-16,1-3-4 15,0-1-12-15,0 13 4 16,-6 18 64-16,1 42-16 16,5 27-16-1,0 17-12-15,-1 13-8 16,1-1 4-16,10-3-8 16,-1-1 32-16,5-8-20 15,5-4 32-15,5-5-32 0,-4-17 4 31,-1 13-12-31,5-22-16 0,-5-8 4 16,-5-13-4-16,0-5 0 16,6-12-28-16,4-27 20 15,0-25-72-15,5-27 48 0,-1 10-8 16,1 3 28-16,-5 27-4 16,-5 8 12-16,1 13 52 15,-6 14-20-15,-10 25-28 16,1 17 4-16,-5 13 28 15,-1 39-16-15,1 18 36 16,0 16-28-16,4-8-12 16,11-8-8-16,-11-14 48 15,6-12-24-15,-1-18 16 0,5-17-20 16,1-13 52-16,-1-26-36 16,0-26-8-16,1-30-12 15,4-13-20-15,0 5 4 16,10-10-16-16,9-12 12 15,1-5-68-15,9 5 44 16,-24 13-24-16,15 12 36 16,-25 23 8-16,10 16 12 15,-14 18-28-15,-16 30 16 16,6 34 12-16,0 31 4 16,-10 22 8-16,0-1-8 15,0-8 8-15,14-9-8 16,-4-4 32-16,14-5-20 0,1-12 32 15,4-14-32-15,0-17 40 16,0-12-32-16,10-18-12 16,0-18-8-16,0-12-24 15,9-26 12-15,6-39-48 16,-10-21 28-16,19 8 8 16,-15 13 8-16,-4-9-24 15,-5-4 20-15,0 5 40 16,-10 8-12-16,-10 21 44 15,-4 18-32-15,-5 30-56 16,-5 26 16-16,-1 35-16 16,1 30 20-16,0 21 0 15,0 1 4-15,0-5 0 16,5 4 0-16,-6-8 24 0,6 0-8 16,0-5 24-16,4-8-20 15,-4-13 48 1,0-22-32-16,14-25 40 0,-4-23-40 15,9-12 4-15,0-17-20 16,5-35 20-16,10-44-20 16,-1 1-56-16,1 17 20 15,0 9 4-15,-5 0 8 16,-10 4-16-16,-5 21 16 16,-4 23-40-16,-6 59-12 15,-4 36 32 1,0 7 32-16,-6 10 4 0,1 21-24 15,5 17 8-15,0 9 12 16,4 13 4-16,1-13 76 16,14-17-44-16,-5-26-20 31,5-5-16-31,5-12 60 0,15-26-32 16,0-44 16-16,-1-38-28 15,6-18-44-15,4-13 16 16,-9 5-16-16,4 4 16 0,0-13 0 15,-14 0 4-15,-5 9-12 16,-9 17 12-16,-11 26 4 16,-4 17 4-16,-10 26-56 15,0 26 32-15,0 21-16 16,5 18 24-16,4 4 28 16,1 0-8-16,19-4 28 0,-4-4-20 15,-1-1 32-15,5-8-28 16,5-9 12-16,-5-8-16 15,-5-18-24 1,6-4 4-16,-1-26-32 16,-5-21 24-16,5-35 16 15,5-26 0-15,-9 0-32 16,-6 8 16-16,5 23-20 0,-4 12 20 16,-11 17 80-16,-4 14-36 15,0 17 0-15,-5 8-16 16,0 22 16-16,0 9-16 15,10 16-4-15,4 23-4 0,6 12 4 16,14-4-4-16,19 5 60 16,-4-14-36-16,4-12 8 15,-4-9-24-15,-1-18-60 16,-9-12 24-16,-5-22 4 16,-9-26 8-16,-11-17 20 15,-4-13-4-15,-5 0-48 16,0 13 28-16,-5 12 28 15,-10 18-4-15,-5 18-16 16,-4 25 0-16,-10 22 56 16,4 21-24-16,-9 22-592 15,0 9 308-15,15-13-388 16</inkml:trace>
        </inkml:traceGroup>
      </inkml:traceGroup>
    </inkml:traceGroup>
    <inkml:traceGroup>
      <inkml:annotationXML>
        <emma:emma xmlns:emma="http://www.w3.org/2003/04/emma" version="1.0">
          <emma:interpretation id="{70A9D6FC-4052-4B96-A88A-0EAA6D002E6F}" emma:medium="tactile" emma:mode="ink">
            <msink:context xmlns:msink="http://schemas.microsoft.com/ink/2010/main" type="paragraph" rotatedBoundingBox="15170,17065 16497,17065 16497,17816 15170,1781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D8CBB1B-DB97-4916-9031-E020BA468B29}" emma:medium="tactile" emma:mode="ink">
              <msink:context xmlns:msink="http://schemas.microsoft.com/ink/2010/main" type="inkBullet" rotatedBoundingBox="15203,17004 16545,17702 16280,18211 14938,17513"/>
            </emma:interpretation>
            <emma:one-of disjunction-type="recognition" id="oneOf2">
              <emma:interpretation id="interp10" emma:lang="" emma:confidence="0">
                <emma:literal>↳</emma:literal>
              </emma:interpretation>
            </emma:one-of>
          </emma:emma>
        </inkml:annotationXML>
        <inkml:trace contextRef="#ctx0" brushRef="#br0" timeOffset="3078.5136">8207 2535 580 0,'10'-4'216'0,"-10"4"-168"0,0 9-12 16,0-9 144-16,0 0-104 15,10 13 52-15,-10 4-80 16,0 4 20-16,0 18-40 16,0 9 16-16,0 30-24 0,5 8-8 15,-1 9-8-15,11-13 20 0,0-17-12 16,9-22 40-16,10-9-28 15,14-21 40-15,1-13-36 16,-10-21-24-16,9-22-4 16,-13-22-64-16,3-17 36 15,-13 4-32-15,9 13 36 16,-20 13-24-16,-4 9 28 16,-10 17-24-16,0 18 24 15,0 16 96-15,0 36-36 16,-10 12-16-16,10 30-16 15,25-8 16-15,-1 4-12 0,20-13 56 16,-6-13-36-16,6-17 28 16,5-4-32-16,-6-14 0 15,6-8-16-15,0-9-68 16,19-8 28-16,-10-5-48 16,0 1 40-16,-9-9-16 15,-1 4 32-15,1 8-52 16,-15 10 40-16,10 3 112 15,-10 1-40-15,-5-5 72 32,15 5-60-32</inkml:trace>
      </inkml:traceGroup>
    </inkml:traceGroup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29.43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4B86221-AA82-48A8-9B0F-0DB397C009DE}" emma:medium="tactile" emma:mode="ink">
          <msink:context xmlns:msink="http://schemas.microsoft.com/ink/2010/main" type="inkDrawing" rotatedBoundingBox="5526,17209 5705,9633 6016,9640 5836,17216" shapeName="Other">
            <msink:destinationLink direction="with" ref="{54CA9DD7-CEDB-4642-B5D9-36AEAEAB1649}"/>
          </msink:context>
        </emma:interpretation>
      </emma:emma>
    </inkml:annotationXML>
    <inkml:trace contextRef="#ctx0" brushRef="#br0">79-6 352 0,'-10'-8'132'0,"10"8"-104"0,0 0-8 0,0 0 68 15,0 0-52-15,0 4 12 16,10 5-28-16,0 8 32 16,4-8-28-16,1 12 20 15,4 1-24-15,-4 12 8 16,4-8-16-16,-4 26 12 15,-1 0-16-15,-4 39 4 16,0 4-4-16,-1 17-8 16,6-4 4-16,0 47 20 15,-1-12-12-15,1 25-4 16,9-17-4-16,-19 35-24 16,9-13 12-16,-14 43 40 0,0-26-20 15,-9 26 8-15,-6 4-12 16,-4-17-24-16,-10 13 8 15,14 17 4-15,-4-13 4 0,-6 13 8 16,11 18-4-16,-6-18 32 16,1 31-20-16,4-5 4 15,-4-22-12-15,4 31-16 16,1-18 4-16,-1-29 4 0,5 16 0 16,1-8-20-16,4-17 12 15,-5-31 12-15,0 18 0 16,6-14 16-16,-1-12-12 15,-5-26-40-15,5-17 20 16,0-14-288 0,5 1 164-16,0-22-224 15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30.12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8677D71-A0B5-49A2-82BC-9F306CB51A6C}" emma:medium="tactile" emma:mode="ink">
          <msink:context xmlns:msink="http://schemas.microsoft.com/ink/2010/main" type="inkDrawing" rotatedBoundingBox="3305,16224 22623,16728 22614,17064 3297,16561" shapeName="Other">
            <msink:destinationLink direction="with" ref="{96B07B11-9B43-4AB4-86B7-3594588F4B9B}"/>
            <msink:destinationLink direction="with" ref="{F77A5E78-E26A-4CEB-88AF-FAC2833E903A}"/>
            <msink:destinationLink direction="with" ref="{715C3D7F-9BA6-486C-8EEA-7C19723D9AD9}"/>
          </msink:context>
        </emma:interpretation>
      </emma:emma>
    </inkml:annotationXML>
    <inkml:trace contextRef="#ctx0" brushRef="#br0">0 22 684 0,'5'0'252'0,"0"0"-192"0,10 0-20 0,-1 0 4 15,6 0-32-15,9-4 40 16,14-1-28-16,16 1 4 15,18 0-16-15,11 4 44 0,4 0-28 16,5 0-32-16,15-5 0 16,29 5 0-16,24 5 4 15,-4 3-20-15,13-12 12 16,45 13 12-16,5 3 0 16,43-3-4-16,29 8 4 0,39-17 4 15,25 9-4-15,43 0 8 16,15-5-8-16,19 18-12 15,34-5 4-15,-4 0 20 16,4 9-8-16,30 4-4 16,-1 1 0-16,-5 3-16 15,50 5 8-15,-11-9 4 16,-4 9 0-16,14-9 8 16,19-4-4-16,15-4-12 15,1-5 4-15,-16-4 4 16,25-4 0-16,15 4 24 15,-1-13-12-15,-48-5-12 16,-5 1-4-16,14-13 72 16,-18 8-36-16,-50-8 24 15,20-5-36-15,-24 5 8 16,-20 0-16-16,-68 8-68 16,1 0 28-16,-74 1-192 0,-5-5 124 15,-38 4-392 1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32.44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F81E0A7-3B1C-4516-9721-0F2511C7E927}" emma:medium="tactile" emma:mode="ink">
          <msink:context xmlns:msink="http://schemas.microsoft.com/ink/2010/main" type="writingRegion" rotatedBoundingBox="22547,16234 24315,17005 23963,17813 22195,17041"/>
        </emma:interpretation>
      </emma:emma>
    </inkml:annotationXML>
    <inkml:traceGroup>
      <inkml:annotationXML>
        <emma:emma xmlns:emma="http://www.w3.org/2003/04/emma" version="1.0">
          <emma:interpretation id="{B6694839-52C2-44ED-96EB-45BB6EBC4DA0}" emma:medium="tactile" emma:mode="ink">
            <msink:context xmlns:msink="http://schemas.microsoft.com/ink/2010/main" type="paragraph" rotatedBoundingBox="22547,16234 24315,17005 23963,17813 22195,1704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939CE9D-0C07-4B7D-9CB3-CE098078B983}" emma:medium="tactile" emma:mode="ink">
              <msink:context xmlns:msink="http://schemas.microsoft.com/ink/2010/main" type="line" rotatedBoundingBox="22547,16234 24315,17005 23963,17813 22195,17041"/>
            </emma:interpretation>
          </emma:emma>
        </inkml:annotationXML>
        <inkml:traceGroup>
          <inkml:annotationXML>
            <emma:emma xmlns:emma="http://www.w3.org/2003/04/emma" version="1.0">
              <emma:interpretation id="{57156FC2-3D56-4C93-AA58-FC28FDFC964F}" emma:medium="tactile" emma:mode="ink">
                <msink:context xmlns:msink="http://schemas.microsoft.com/ink/2010/main" type="inkWord" rotatedBoundingBox="22547,16234 24315,17005 23963,17813 22195,17041">
                  <msink:destinationLink direction="with" ref="{AD1EF02B-94A4-46C6-8CF7-566C82E82A6F}"/>
                </msink:context>
              </emma:interpretation>
              <emma:one-of disjunction-type="recognition" id="oneOf0">
                <emma:interpretation id="interp0" emma:lang="" emma:confidence="1">
                  <emma:literal>w</emma:literal>
                </emma:interpretation>
                <emma:interpretation id="interp1" emma:lang="" emma:confidence="0">
                  <emma:literal>W</emma:literal>
                </emma:interpretation>
                <emma:interpretation id="interp2" emma:lang="" emma:confidence="0">
                  <emma:literal>•</emma:literal>
                </emma:interpretation>
                <emma:interpretation id="interp3" emma:lang="" emma:confidence="0">
                  <emma:literal>:</emma:literal>
                </emma:interpretation>
                <emma:interpretation id="interp4" emma:lang="" emma:confidence="0">
                  <emma:literal>u</emma:literal>
                </emma:interpretation>
              </emma:one-of>
            </emma:emma>
          </inkml:annotationXML>
          <inkml:trace contextRef="#ctx0" brushRef="#br0">1008 663 372 0,'0'-8'140'0,"0"8"-112"0,0-5-4 15,5 1 100-15,-5-5-72 16,0 9 76-16,0-4-72 16,0 0 24-16,0 4-48 15,0-5 0-15,-5 1-20 16,5 0 12-16,0 4-44 0,-10 4 16 15,10 0-4-15,-9 1 8 16,-6 3 24-16,10 5-12 16,-9 0 24-16,9 5-24 15,-5 3 4-15,0 1-8 16,1 12 20-16,4-4-16 16,-5 5-4-16,10 4-4 15,0-5 20-15,0-3-12 16,0-5 12-16,15-9-12 15,-1-4 0-15,6-13-4 16,9-9-68-16,10-8 32 16,9-9-92-16,1 0 64 0,9 0-16 15,-4 0 44-15,-16 5 16 16,-4 3 8-16,-4 5 116 16,-11 0-60-16,-9 9 52 15,-10 4-64-15,0 0 16 16,9 13-36-16,6 4 0 15,9 9-12-15,1 5 4 16,9 3-8-16,5-12 40 16,-1 4-20-16,-4-9 4 15,-4-9-16-15,-6-8 0 16,0-8-4-16,0-18 4 16,-4-4-8-16,-6-9 16 15,1-9-12-15,0 9 16 16,-15-12-16-16,0-1-4 15,-15 4 0-15,0 5-24 0,-9 9 12 16,0 3 20-16,0 10-4 16,-1 3-180-16,1 6 96 15,-5 3-448 1</inkml:trace>
          <inkml:trace contextRef="#ctx0" brushRef="#br0" timeOffset="-1680.9672">41 7 520 0,'-29'-9'192'0,"24"9"-152"0,-4 0-8 0,9 0 124 16,0 0-92-16,0 0 72 15,0 0-80-15,9 4 32 16,-4 5-52-16,10 0 24 0,4-1-32 16,5 1-8-16,6 4-12 15,-1-4 12-15,14 4-12 16,11 0 16-16,9 4-16 0,10 4-20 15,0 1 4-15,-15 4-24 16,0 4 20-16,-24 5-12 16,-14-1 12-16,-25 9 36 15,-24 9-16-15,-20 4 0 16,-14 5-4-16,-5-9 4 16,0-5-4-16,0 1 52 15,0-9-32-15,10-9-108 16,9-13 44-16,10 0-160 15,15 1 112-15</inkml:trace>
        </inkml:traceGroup>
      </inkml:traceGroup>
    </inkml:traceGroup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28.09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39F5710-9D92-4D86-A30D-359A2BB3E754}" emma:medium="tactile" emma:mode="ink">
          <msink:context xmlns:msink="http://schemas.microsoft.com/ink/2010/main" type="writingRegion" rotatedBoundingBox="4456,9001 7240,8686 7341,9577 4557,9892"/>
        </emma:interpretation>
      </emma:emma>
    </inkml:annotationXML>
    <inkml:traceGroup>
      <inkml:annotationXML>
        <emma:emma xmlns:emma="http://www.w3.org/2003/04/emma" version="1.0">
          <emma:interpretation id="{8D1CF1C2-7D8A-4DAF-80A1-B11A7497082D}" emma:medium="tactile" emma:mode="ink">
            <msink:context xmlns:msink="http://schemas.microsoft.com/ink/2010/main" type="paragraph" rotatedBoundingBox="4456,9001 7240,8686 7341,9577 4557,98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46DBAC1-3E4B-4821-A899-1F8C8C45B37B}" emma:medium="tactile" emma:mode="ink">
              <msink:context xmlns:msink="http://schemas.microsoft.com/ink/2010/main" type="line" rotatedBoundingBox="4456,9001 7240,8686 7341,9577 4557,9892"/>
            </emma:interpretation>
          </emma:emma>
        </inkml:annotationXML>
        <inkml:traceGroup>
          <inkml:annotationXML>
            <emma:emma xmlns:emma="http://www.w3.org/2003/04/emma" version="1.0">
              <emma:interpretation id="{300C539D-73D3-412F-993F-BAB6B595CDF9}" emma:medium="tactile" emma:mode="ink">
                <msink:context xmlns:msink="http://schemas.microsoft.com/ink/2010/main" type="inkWord" rotatedBoundingBox="4456,9001 6385,8783 6478,9604 4549,982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163 260 0,'20'-26'96'0,"-20"26"-76"0,44-13-4 15,-20 4 112 1,0 5-72-16,10-5 104 0,5 5-96 16,10-9 40-16,-1 4-60 0,15-8 20 15,-9 8-36-15,4-8 36 16,-4 8-36-16,-11-8-4 16,-4 13-16-16,-19 0 28 15,4 4-20-15,-24 4-4 16,-5 9-8-16,-19 13-48 15,4-5 24-15,-9 18-36 16,15 9 32-16,4-1-8 16,-5 1 20-16,1-5 0 15,9-4 4-15,-10-9-36 16,10-4 24-16,-14-9-28 16,9 0 28-16,-14-8-60 15,9 0 44-15,-4-1 8 16,-5 1 16-16,4-5 28 15,6 5-8-15,4 0 76 16,10-1-48-16,0-3 76 16,10 3-64-16,-1-12 36 15,11 4-48-15,9-9 8 16,0 5-28-16,0-9-16 16,0 9-4-16</inkml:trace>
          <inkml:trace contextRef="#ctx0" brushRef="#br0" timeOffset="6244.7657">268 595 352 0,'14'0'132'0,"-14"0"-104"15,-5-5-8-15,0 1 132 16,10 8-88-16,0-4 88 16,5 9-88-16,0-9 4 15,4 4-44-15,6-4 32 16,4 0-32-16,15-8 20 15,0 3-24-15,14-12 28 16,5 0-32-16,10-5-4 16,-9 5-8-16,-11 4-4 15,-4 4 0-15,-20 9-152 0,-9 0 84 0,-10 0-500 16,-5 17 316-16</inkml:trace>
          <inkml:trace contextRef="#ctx0" brushRef="#br0" timeOffset="5840.8276">496 50 288 0,'-5'-4'108'0,"5"4"-84"0,-5-9-4 0,0 5 40 15,10 4-36-15,-5-9 52 16,5 5-44-16,0-4 92 15,0 8-72-15,-5-5 84 16,0 5-80-16,0-4 8 16,0 8-40-16,0-4 32 15,10 0-32-15,-1-4 48 16,11 4-40-16,9-9-24 16,0 1-8-16,15-1 16 15,-5 9-8-15,-1-13-4 16,1 9 0-16,-14-1 4 15,-6 5-4-15,-4 0 8 16,-6 5-8-16,-14-1-48 16,5 0 28-16,-9 5-148 15,4-9 92-15</inkml:trace>
          <inkml:trace contextRef="#ctx0" brushRef="#br0" timeOffset="6564.1152">1370-343 280 0,'-53'9'104'0,"53"-9"-84"0,-53 30 0 16,23-12 108-1,11-1-72-15,-15 13 112 16,10 5-96-16,-10 3 68 16,9 6-80-16,1 16 40 15,14 1-60-15,-9 25 8 16,14-4-32-16,5 9 0 15,5-9-8-15,0-9 12 16,9-8-12-16</inkml:trace>
          <inkml:trace contextRef="#ctx0" brushRef="#br0" timeOffset="7025.3411">1458 12 496 0,'-20'0'184'0,"20"0"-140"0,-9 4-16 0,9 0 12 15,0 5-28-15,-10 4 48 16,5 4-32-16,0 5-24 16,5-1-4-16,5 5 0 15,10 0 0-15,-6 0 8 16,16-4-4-16,4-5-4 15,0-4 4-15,5-5-16 16,5 1 8-16,-10-5-76 16,0 1 44-16,-4 3 32 15,4-8 4-15,-10 9 68 16,5 8-40-16,-4-4 60 16,4 9-52-16,-4-9-16 15,-1 4-12-15,0-13 0 16,6 1-4-16,-6-18 32 15,5 0-20-15,-9-22 4 16,0 14-12-16,-15-23 12 16,9 10-12-16,-28-5-4 15,9 4 0-15,-9 10 48 0,9 3-28 16,-9 0 24 0,9 14-28-16,0-5-44 0,10 8 12 15,5-3-200-15,5 8 116 0</inkml:trace>
          <inkml:trace contextRef="#ctx0" brushRef="#br0" timeOffset="8063.314">1584 236 260 0,'-5'-22'96'16,"5"22"-76"-16,0-12-4 0,-4 3 68 16,4 9-48-16,-5-9 68 15,0 5-64-15,-5-13 8 16,5 8-28-16,-5-8 32 15,10 4-28-15,-4-4-4 16,4 8-12-16</inkml:trace>
        </inkml:traceGroup>
        <inkml:traceGroup>
          <inkml:annotationXML>
            <emma:emma xmlns:emma="http://www.w3.org/2003/04/emma" version="1.0">
              <emma:interpretation id="{F1648C62-9C83-49AF-94D2-693070E5080F}" emma:medium="tactile" emma:mode="ink">
                <msink:context xmlns:msink="http://schemas.microsoft.com/ink/2010/main" type="inkWord" rotatedBoundingBox="6881,8924 7262,8880 7341,9577 6960,9620">
                  <msink:destinationLink direction="with" ref="{BCAAD803-52F0-4FF9-B676-21BC8B7B83A1}"/>
                  <msink:destinationLink direction="with" ref="{BF57C3F1-46E1-41CC-AB05-ADDE9EC5305B}"/>
                </msink:context>
              </emma:interpretation>
            </emma:emma>
          </inkml:annotationXML>
          <inkml:trace contextRef="#ctx0" brushRef="#br0" timeOffset="7252.9482">2386-261 748 0,'44'5'276'0,"-44"-5"-216"0,72 34-16 0,-28-12 92 16,0 0-84-16,19 12 60 16,-5 5-68-16,-9 26 16 15,-5 4-40-15,-35 26 16 16,-9-5-20-16,-38 14-112 16,-6-17 48-16</inkml:trace>
        </inkml:traceGroup>
      </inkml:traceGroup>
    </inkml:traceGroup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38.81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4CA9DD7-CEDB-4642-B5D9-36AEAEAB1649}" emma:medium="tactile" emma:mode="ink">
          <msink:context xmlns:msink="http://schemas.microsoft.com/ink/2010/main" type="inkDrawing" rotatedBoundingBox="5538,16330 12284,12656 12590,13218 5844,16892" semanticType="callout" shapeName="Other">
            <msink:sourceLink direction="with" ref="{44B86221-AA82-48A8-9B0F-0DB397C009DE}"/>
            <msink:sourceLink direction="with" ref="{FF23E7E6-C881-46A7-9286-0128D9394B09}"/>
          </msink:context>
        </emma:interpretation>
      </emma:emma>
    </inkml:annotationXML>
    <inkml:trace contextRef="#ctx0" brushRef="#br0">-5 3804 320 0,'0'-4'120'0,"0"8"-96"0,-5-4-4 16,5 0 36-16,0 0-36 15,5-4 44 1,9 0-36-16,-14-1 64 0,10 1-52 15,-5 4 20-15,5-9-40 16,-5 9 44-16,-1 0-36 16,6 0 12-16,5 0-24 0,-10 0 0 15,4 0-8-15,1 0 20 16,5 0-16-16,4 0 12 16,5 0-12-16,1-8 12 15,9 3-16-15,0 1 24 16,4-4-20-16,1-1-12 15,0 5-4-15,-5-1 20 0,10 5-8 16,-5 0-4 0,0-4-20-16,4 4 8 15,-9-4 20-15,10-5-4 16,-5 0 4-16,5-4-4 16,9 0 12-16,5-4-12 15,1 4-12-15,4 0 0 16,0 0-4-16,5-8 0 15,-14 8 16-15,-6 0-4 16,1-4-12-16,9-1 4 16,-14 1 20-16,-5 0-8 0,14-9-12 15,0-4 0-15,6-5 12 16,9-4-4-16,5-4 8 16,9 0-8-16,-4 4-12 15,-15 4 4-15,5 5 4 16,-10 0 0-16,1 4 0 15,-1-4 0-15,10 4 8 16,0 4-4-16,5-4-4 16,5 0 4-16,-1-4-4 15,-9 4 0-15,10-13 0 16,-5 1 0-16,0-10 0 16,-5-4 0-16,5-8 16 15,19-1-8-15,-9 9-4 16,9 5 0-16,-9 4-4 15,-1 4 0-15,-9 4 0 0,-5 1 0 16,5-1 16-16,-5 1-8 16,15-5-12-16,-1 0 0 15,1-9 4-15,9 1 0 16,-19-5 8-16,10-8-4 16,-15-1-4-16,-5-8 4 15,-5 4 4-15,20 1-4 16,-5 3 32-16,0 9-20 15,9 0 4-15,-4-4-12 16,4-4-8-16,-4-1 4 16,-10 1-16-16,-9-9 8 15,4-5 12-15,19-3-4 16,1 3-4-16,14 5 4 0,15 0-16 16,-5-4 8-16,-10-9 12 15,-15-9-4-15,1-4 32 16,14 0-20-16,-4 4 4 15,9 9-12-15,4 22-200 16,1-1 104-16,-10-4-464 16,15-8 304-1,19-13-20-15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41.17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6B07B11-9B43-4AB4-86B7-3594588F4B9B}" emma:medium="tactile" emma:mode="ink">
          <msink:context xmlns:msink="http://schemas.microsoft.com/ink/2010/main" type="inkDrawing" rotatedBoundingBox="12711,11222 22160,14994 21513,16615 12064,12842" semanticType="callout" shapeName="Other">
            <msink:sourceLink direction="with" ref="{68677D71-A0B5-49A2-82BC-9F306CB51A6C}"/>
            <msink:sourceLink direction="with" ref="{FF23E7E6-C881-46A7-9286-0128D9394B09}"/>
          </msink:context>
        </emma:interpretation>
      </emma:emma>
    </inkml:annotationXML>
    <inkml:trace contextRef="#ctx0" brushRef="#br0">0 428 156 0,'29'-13'56'16,"-19"8"-44"-16,14 1-4 0,-14 0 156 0,5-5-92 16,-5 5 76-16,-1-5-84 15,-4-4-28-15,5 9-20 16,-10-1 40 0,10-3-8-1,14-14 16-15,0 14-36 16,10-10 20-16,5-3-32 0,5 8 12 15,-5-13-16-15,4 13-8 16,6-9 0-16,-1 5-4 16,-4 4 0-16,-5 0 0 15,5 0 0-15,0 5 0 0,-6-1 0 16,11 5 8-16,0-5-4 16,9 0-4-16,10 1 4 15,5-5-16-15,9 0 8 16,11 4 12-16,-11 0-4 15,1 1-12-15,-1 3 4 16,-14 1 12-16,5-4-4 16,5 3 40-16,9 1-20 15,6 0-4-15,14-9-12 16,-5 13 20-16,-5-5-16 16,0 5 12-16,5 0-12 15,15 0 12-15,4 9-16 16,15 4-12-16,-24 4 0 0,0 0 4 15,-5 5 0-15,9 0 16 16,6-1-8-16,-6 5 4 16,-4 4-4-16,-5 1 12 15,0-5-12-15,0 4 24 16,4-13-20-16,6 9-20 16,0-4 0-16,-11 3 4 15,-4-3 4-15,-4 8 8 16,4-4-4-16,14 4-12 15,11 14 4-15,-16 16 4 16,-9 5 0-16,-9 0-20 16,-6-1 12-16,-4 1 4 15,-1-4 4-15,1-10 0 16,4 6 0-16,6-10 0 0,4 5 0 16,0 4 0-16,-14 13 0 15,4 5 8-15,15 8-4 16,5-5-4-16,5 5 4 15,-5-8-16-15,-10-5 8 16,-5 0 4-16,-14-4 0 16,-1 13 8-16,11 8-4 15,9 9 24-15,10-4-16 16,-10 4-20-16,5-9 0 16,-9-8 4-16,-11-9 4 0,6 4-12 15,4 14 8-15,10 12 12 16,-15 0-4-16,15-4-4 15,-9 0 4-15,-11-8 4 16,-9-5-4-16,0-5-4 16,5 14 4-16,14 8-16 15,15 9 8-15,5-8 20 16,-5-14-8-16,-5-8-4 16,-20-9 0-16,1-13 12 15,-1-4-8-15,-9-5-12 16,-5 1 0-16,5-9-4 15,-15 0 0-15,1-18-188 16,-11-3 108-16</inkml:trace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44.33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77A5E78-E26A-4CEB-88AF-FAC2833E903A}" emma:medium="tactile" emma:mode="ink">
          <msink:context xmlns:msink="http://schemas.microsoft.com/ink/2010/main" type="inkDrawing" rotatedBoundingBox="6301,14292 19351,13196 19620,16409 6570,17504" semanticType="callout" shapeName="Other">
            <msink:sourceLink direction="with" ref="{68677D71-A0B5-49A2-82BC-9F306CB51A6C}"/>
          </msink:context>
        </emma:interpretation>
      </emma:emma>
    </inkml:annotationXML>
    <inkml:trace contextRef="#ctx0" brushRef="#br0">0 2767 320 0,'29'-13'120'0,"0"13"-96"0,19-5-4 0,-18 5 104 15,9 0-72-15,9 0 8 16,1 0-40-16,-1 0 16 16,-4-4-24-16,0 4 56 15,-5 0-36-15,-1 0-8 16,1-4-12-16,5-5 0 15,9-4-8-15,20-9-12 0,20 1 4 16,9-1 12-16,5-21-4 0,-1 9-12 16,11-10 4-16,14-7 12 15,10 7-4-15,-24 1-12 16,9 4 4-16,-9 0 12 16,-6 1-4-16,21-1 8 15,8 0-8-15,-8 4-4 16,-6 1 4-16,-5-1 4 15,20-4-4-15,10 0-4 16,-20 1 4-16,-5-10 20 16,-24 9-12-16,0-13-32 15,-9-4 12-15,9 0-8 16,5 0 8-16,-5 0 16 16,-5 4-4-16,-15 4-4 15,1 5 4-15,-10 0-4 16,0 4 0-16,0 0-12 0,0 0 8 15,9 1 28-15,1-1-12 16,-10 0-20 0,-5 0 0-16,-5 0 4 0,-5-4 4 15,0 4-12-15,-9 0 8 16,0-4 20-16,-1-4-8 16,10-1-12-16,1 1 0 15,9 3 4-15,14 5 0 16,1 1 0-16,0 7 0 15,-11 1 0-15,1 13 0 16,-14-13 0-16,4 8 0 16,-15-4 0-16,1 0 0 0,0 5 0 15,4-10 0-15,0 6 8 16,11-1-4-16,4 0-48 16,14 0 28-16,-4-4 36 15,0-9-8-15,-5 8 8 16,-1-3-12-16,1 4 4 15,5-9-8-15,0 17 24 16,-1-4-16-16,1 9-12 16,0 4-4-16,0 4 20 15,-10 5-8-15,0-9 16 16,9 0-16-16,16 5-12 16,14-5 0-16,14 4 4 15,-4 5 0-15,-6 4 0 16,-9-5 0-16,1 1 8 0,8 4-4 15,-4 9-12-15,5 8 4 16,-10 0 40-16,-5 9-24 16,-14 0 16-16,-1 4-16 15,11 0-8-15,18 1 0 16,16 3-16-16,-6-4 8 16,-4 9 4-16,-6-4 0 15,-4-1 8-15,5 1-4 16,0 4-20-16,-5 0 8 15,-10 0 20-15,-15-1-4 16,-4 1-12-16,-5 0 0 16,-5 4 12-16,5 5-4 0,19 4-4 15,1 4 4-15,13 0-32 16,-13 13 16-16,-11-13 24 16,1 9-8-16,-20-9 0 15,5-8 0-15,-5-5-4 16,-4-4 0-16,9 8 0 15,0 5 0-15,4 4 0 16,1 13 0-16,10 9-12 16,-5 0 8-16,-10-5 20 15,5-8-8-15,4-5-28 16,11-8 8-16,4 0 32 16,5 4-12-16,0 5-8 15,-14 8-4-15,0 8 12 16,-15 6-4-16,4-6 16 15,1-12-12-15,10 0-12 0,9-9 0 16,5-9 28-16,1-8-12 16,-6-4-32-16,-9-5 12 15,-15 0-184-15,-10-8 104 16,-14 0-428 0</inkml:trace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46.50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D1EF02B-94A4-46C6-8CF7-566C82E82A6F}" emma:medium="tactile" emma:mode="ink">
          <msink:context xmlns:msink="http://schemas.microsoft.com/ink/2010/main" type="inkDrawing" rotatedBoundingBox="9403,10316 22655,11478 22237,16240 8985,15078" semanticType="callout" shapeName="Other">
            <msink:sourceLink direction="with" ref="{57156FC2-3D56-4C93-AA58-FC28FDFC964F}"/>
            <msink:sourceLink direction="with" ref="{6D6A5094-4A7D-4FBC-8628-548CA2DCA5D9}"/>
          </msink:context>
        </emma:interpretation>
      </emma:emma>
    </inkml:annotationXML>
    <inkml:trace contextRef="#ctx0" brushRef="#br0">0 4173 288 0,'58'-43'108'0,"-34"30"-84"0,10-4-4 16,-14 8 48-16,-6-4-40 15,10-8 32-15,10-9-32 16,-9-18 52-16,14 5-44 16,-5-13 36-16,19-22-40 0,25 0-20 15,9-12-4-15,1 20-8 16,4 10 0-16,5 0 16 0,-14 8-8 16,-1-4-12-16,11-5 0 15,-6-4 4-15,20-4 0 16,-15-4-12-16,5-9 8 15,-4 4 12-15,-15 9-4 16,-1 4 8-16,11 5-8 16,9-1-20-16,5 5 8 15,-5-4 20-15,-9-1-4 0,-1-4 48 16,-4-4-28-16,-20-4 4 16,5 4-20-16,14 0 12 15,-14 4-16-15,15 4 16 16,0 5-16-16,-6 5 4 15,11 3-4-15,-6-8-32 16,-14-5 12-16,5-8 12 16,0-8 4-16,-5 3 8 15,15 1-8-15,-10-1-20 16,9 14 8-16,1 12 4 16,-15 5 4-16,0 0 8 15,-10 0-4-15,-4 4 8 16,-1-9-8-16,5 1 40 15,5-5-20-15,20-4-4 16,4-4-12-16,1-1-40 16,-5 5 16-16,-15 4 24 0,-5 13-4 15,-10 0 28 1,-9 9-20-16,4 4-4 0,-4-4-4 16,-5 8-4-16,5-4 0 15,14 1 0-15,20-6 0 16,14 1 0-16,0 0 0 15,1 0 16-15,-11-1-8 16,-4 1-40-16,-5 0 20 16,-5 4 64-16,5 4-28 15,5 1 12-15,9-1-24 16,-4-4 20-16,4 5-20 16,1-1-12-16,-11 5-4 15,6-5 12-15,14 5-4 0,10 4-4 16,0 4 4-16,0 5-4 15,-20 4 0-15,-4 0 0 16,-20 9 0-16,-5-1 8 16,0 5-4-16,6 5-12 15,13 3 4 1,11 1 20-16,4 12-8 0,10-3-20 16,-10-1 4-16,-9 0 12 15,-5 0 0-15,-10-4 16 16,10 0-12-16,-1 0-4 15,-4-4 0-15,0 8-16 16,0-4 8-16,-5 4 20 16,0 0-8-16,-5 9-4 15,0 4 0-15,0 0 4 0,10 9-4 16,10 4-4-16,9 1 4 16,0 3-16-16,-4-4 8 15,-1 0 20-15,-19 0-8 16,-9-4-20-16,-6-13 4 15,-4 9-24-15,-1-5 20 16,1 0 32-16,-1 5-12 16,21 8-8-16,-1 13-4 15,4 4 12-15,1 1-4 16,10-5-20-16,-10 0 8 16,-5-9 12-16,-10-8 0 0,-4-9-4 15,4 5 4-15,-14-9 4 16,-1 12-4-1,1-3-36-15,5 25 16 0,4-8 40 16,0 0-12-16,6 0-28 16,-1-1 8-16,5-7 8 15,-9-10 4-15,-1-4 16 16,-4 5-12-16,-6-9-28 16,-4-9 8-16,-5 9 40 15,-9 0-16-15,-1 0-8 16,0 4-8-16,0 4 40 15,1 5-24-15,4 0-28 16,5 4 8-16,0-9 0 16,10-3 8-16,9 3 32 0,-9-4-16 15,9-4-32 1,1 0 8-16,-6-4 44 16,-4-5-16-16,-5 0-28 0,0 0 4 15,-5 5 0-15,0 4 4 16,0 0 0-16,5 8 0 15,19 5 0-15,0 4 0 16,15 5 8-16,5 8-4 16,0-9 8-16,4-4-8 15,-4-8 52-15,4-9-32 16,1-5-28-16,9-4 0 16,15 1 8-16,0 7 0 15,-10 1 16-15,-4 9-12 0,-11-1 24 16,-9 1-20-16,-5-5 12 15,-10 0-12-15,1-13-8 16,-1 9 0-16,0-8-4 16,1-6 0-16,-1-7 24 15,-9-5-12-15,-15-9-48 16,0 0 20-16,-20-4-104 16,-14-4 68-16,-19 0-380 15,-10-1 236-15,-15-12-328 16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7:57.39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B3EAD95-ECE4-463F-AD80-9C919ADB656E}" emma:medium="tactile" emma:mode="ink">
          <msink:context xmlns:msink="http://schemas.microsoft.com/ink/2010/main" type="inkDrawing" rotatedBoundingBox="1206,1306 13586,1471 13583,1687 1204,1522" semanticType="underline" shapeName="Other">
            <msink:sourceLink direction="with" ref="{A539A3C2-FC15-4CC4-8135-A40AACBF14FC}"/>
          </msink:context>
        </emma:interpretation>
      </emma:emma>
    </inkml:annotationXML>
    <inkml:trace contextRef="#ctx0" brushRef="#br0">-3 0 288 0,'0'0'108'0,"0"5"-84"0,0 3-4 0,0-3 40 16,0-1-36-16,0 0 120 15,10 1-76-15,-10 3 100 16,0 5-96-16,0-4 16 16,15 4-52-16,-15 0 32 15,9 4-40-15,-9-4 4 16,10 4-20-16,-10-4 28 16,15 0-24-16,-15-4 20 15,0 4-20-15,9-9 52 16,6 1-36-16,4-5 36 15,6-5-36-15,-1 5-36 16,10 9 0-16,0-9 0 16,5 8 4-16,0 1 8 15,4 0-4-15,6-9-4 16,0 0 4-16,-1 0-16 16,1 0 8-16,9-18 28 15,0 18-12-15,25-17-20 16,-1 17 0-16,16-13 4 15,-11 9 4-15,5 0 0 16,-9 4 0-16,9-9-12 16,-9 13 8-16,14-4 12 15,0 0-4-15,5-4-4 16,-9 4 4-16,13-9-4 0,-18 1 0 16,24-5 16-16,-10 0-8 15,24 0-4-15,-9 9 0 0,-1-1 4 16,-14 10-4-1,5-1-12-15,-15 4 4 0,35 1-16 16,-16 0 12-16,11-5-4 16,-15 5 4-16,29-9-20 15,-20 4 16-15,30-8 24 16,-15-1-8-16,15 1-44 16,-20 8 24-16,15-4-40 15,-9 0 32-15,8-4-24 16,-23 13 28-16,14-1-16 15,-19-3 20-15,29-5 0 16,-10 8 8-16,20-8-36 16,-15 5 24-16,9-5-72 15,-18 4 52-15,14 0-60 16,-10 5 56-16,5 0-12 16,-20-1 32-16,-9 1 4 15,-14-1 12-15,9 1 52 16,-5 0-24-16,19-5 8 15,-9 5-16-15,5-5-8 16,-10 5 0-16,20-5 12 16,-20 0-8-16,19-4-40 15,-4 5 20-15,4-1 12 16,-14 5 0-16,-5-5 28 16,-19 0-16-16,23 0 48 0,-4-4-32 0,20 5 4 15,-5 3-20-15,-1-3-8 16,-9-1 0-16,10 0 4 15,-10 1-4-15,24-5-4 16,-10 0 4-16,1 0-16 16,-11 0 8-16,1 0-4 15,-10 0 0-15,20 0 0 16,-11 0 0-16,21-5 8 16,-16 5 0-16,35-4 16 15,-15 0-8-15,34-5-56 16,-20 9 24-16,20-13-112 15,-14 9 76-15,9-18 0 16,-9 14 36-16,-1-5 132 16,-38 4-60-16,-10-4 100 15,-20 4-88-15,15-4 44 16,-19 9-64-16,9-9-12 16,-5 13-16-16,-4 0 0 15,-5 5-8-15,-25-1-4 16,-9 4 4-16,-15-3-104 15,-10-1 56-15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47.70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DFEDCBE-1509-4214-8F33-07823F0AB335}" emma:medium="tactile" emma:mode="ink">
          <msink:context xmlns:msink="http://schemas.microsoft.com/ink/2010/main" type="writingRegion" rotatedBoundingBox="21015,13299 22735,13299 22735,13960 21015,13960"/>
        </emma:interpretation>
      </emma:emma>
    </inkml:annotationXML>
    <inkml:traceGroup>
      <inkml:annotationXML>
        <emma:emma xmlns:emma="http://www.w3.org/2003/04/emma" version="1.0">
          <emma:interpretation id="{89921B90-E948-48AD-8075-83DD41643D95}" emma:medium="tactile" emma:mode="ink">
            <msink:context xmlns:msink="http://schemas.microsoft.com/ink/2010/main" type="paragraph" rotatedBoundingBox="21015,13299 22735,13299 22735,13960 21015,139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E6CDD61-DB7F-4988-8770-F030FB4300AC}" emma:medium="tactile" emma:mode="ink">
              <msink:context xmlns:msink="http://schemas.microsoft.com/ink/2010/main" type="line" rotatedBoundingBox="21015,13299 22735,13299 22735,13960 21015,13960"/>
            </emma:interpretation>
          </emma:emma>
        </inkml:annotationXML>
        <inkml:traceGroup>
          <inkml:annotationXML>
            <emma:emma xmlns:emma="http://www.w3.org/2003/04/emma" version="1.0">
              <emma:interpretation id="{4D47E485-3DB7-405E-BFEB-8B49C373EFFB}" emma:medium="tactile" emma:mode="ink">
                <msink:context xmlns:msink="http://schemas.microsoft.com/ink/2010/main" type="inkWord" rotatedBoundingBox="21015,13299 22735,13299 22735,13960 21015,13960">
                  <msink:destinationLink direction="with" ref="{C048BFA4-DF18-440A-A265-CE83FDE1BC68}"/>
                </msink:context>
              </emma:interpretation>
              <emma:one-of disjunction-type="recognition" id="oneOf0">
                <emma:interpretation id="interp0" emma:lang="" emma:confidence="0">
                  <emma:literal>TT</emma:literal>
                </emma:interpretation>
                <emma:interpretation id="interp1" emma:lang="" emma:confidence="1">
                  <emma:literal>7 T</emma:literal>
                </emma:interpretation>
                <emma:interpretation id="interp2" emma:lang="" emma:confidence="0">
                  <emma:literal>it</emma:literal>
                </emma:interpretation>
                <emma:interpretation id="interp3" emma:lang="" emma:confidence="0">
                  <emma:literal>IT</emma:literal>
                </emma:interpretation>
                <emma:interpretation id="interp4" emma:lang="" emma:confidence="0">
                  <emma:literal>T</emma:literal>
                </emma:interpretation>
              </emma:one-of>
            </emma:emma>
          </inkml:annotationXML>
          <inkml:trace contextRef="#ctx0" brushRef="#br0">53 104 528 0,'-39'-30'196'0,"30"12"-152"0,4 1-12 0,10 13 140 0,14-1-100 15,1 1 16-15,9-5-52 16,5 9 44-16,0-13-44 16,5 9 28-16,0 4-36 0,-1 4 0 15,-4 5-16-15,0 4 44 16,-4 4-28-16,-6 9 4 15,-10 9-20-15,1 12 56 16,-5 9-40-16,-5 1-56 16,-5-1 16-16,-10 0-292 15,0-13 168-15,-4-4-516 16</inkml:trace>
          <inkml:trace contextRef="#ctx0" brushRef="#br0" timeOffset="332.188">957-65 748 0,'10'-21'276'0,"-5"25"-216"0,4-13-16 0,1 5 156 0,5 0-120 15,19-5 56-15,24-8-80 16,15 4-76-16,9 0 8 16,11 0 16-16,-11 4 0 0,-9 1 36 15,-5-5-24-15,-5 4-4 16,-19 9-8-16,-20 0-92 15,-4 4 48-15,-20 5-408 16,-10 13 248-16</inkml:trace>
          <inkml:trace contextRef="#ctx0" brushRef="#br0" timeOffset="561.6234">1559-155 572 0,'5'-18'208'0,"-5"23"-160"0,0 8-12 0,5-5-12 16,-5 10-20-16,0 3 84 15,0 5-44-15,0 9 12 16,0 3-32-16,0 10 4 0,-5 8-16 16,0 9 28-16,1 0-24 15,-1-5 20-15,5-8-20 16,0-5-132-16,0-16 64 15</inkml:trace>
        </inkml:traceGroup>
      </inkml:traceGroup>
    </inkml:traceGroup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47.46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048BFA4-DF18-440A-A265-CE83FDE1BC68}" emma:medium="tactile" emma:mode="ink">
          <msink:context xmlns:msink="http://schemas.microsoft.com/ink/2010/main" type="inkDrawing" rotatedBoundingBox="18113,15925 21470,13481 21608,13670 18251,16115" semanticType="callout" shapeName="Other">
            <msink:sourceLink direction="with" ref="{4D47E485-3DB7-405E-BFEB-8B49C373EFFB}"/>
            <msink:sourceLink direction="with" ref="{8A6405DD-846C-4EE7-B53E-C9DBA0472499}"/>
          </msink:context>
        </emma:interpretation>
      </emma:emma>
    </inkml:annotationXML>
    <inkml:trace contextRef="#ctx0" brushRef="#br0">0 2478 800 0,'10'-17'296'0,"-1"-9"-232"0,6-4-16 16,0 12 52-16,4-3-64 15,15-5-12-15,5-4-16 16,10-9-8-16,28 8 0 15,16-7 32-15,9-19-16 0,14-20 40 16,79-40-32-16,4-4 64 16,5-4-48-16,44-5 72 15,-6-21-64-15,-8-30 20 16,13 21-40-16,-33 22 0 16,-29-5-16-16,-30 1 72 0,-24 4-48 15,-14 12-12-15,-20 27-16 16,-29 17 8-16,-14 17-8 15,-25 13-64-15,5 9 28 16,-15 13-172-16,-4 4 108 16,-1 13-152-16,6 4 140 15,-6 9-196-15,-4 9 172 16,-5 4-336 0</inkml:trace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09.24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679B205-744B-4F01-81BB-9DC41E59CD28}" emma:medium="tactile" emma:mode="ink">
          <msink:context xmlns:msink="http://schemas.microsoft.com/ink/2010/main" type="writingRegion" rotatedBoundingBox="17459,3479 17609,3479 17609,3634 17459,3634">
            <msink:destinationLink direction="with" ref="{B3A3E5C6-6264-4CCC-9B23-AC7CF758FE72}"/>
          </msink:context>
        </emma:interpretation>
      </emma:emma>
    </inkml:annotationXML>
    <inkml:traceGroup>
      <inkml:annotationXML>
        <emma:emma xmlns:emma="http://www.w3.org/2003/04/emma" version="1.0">
          <emma:interpretation id="{0F8A1E85-9B3E-4092-8F08-5CF690B72BC5}" emma:medium="tactile" emma:mode="ink">
            <msink:context xmlns:msink="http://schemas.microsoft.com/ink/2010/main" type="paragraph" rotatedBoundingBox="17459,3479 17609,3479 17609,3634 17459,36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D365928-7545-44F3-B553-B10535A45791}" emma:medium="tactile" emma:mode="ink">
              <msink:context xmlns:msink="http://schemas.microsoft.com/ink/2010/main" type="line" rotatedBoundingBox="17459,3479 17609,3479 17609,3634 17459,3634"/>
            </emma:interpretation>
          </emma:emma>
        </inkml:annotationXML>
        <inkml:traceGroup>
          <inkml:annotationXML>
            <emma:emma xmlns:emma="http://www.w3.org/2003/04/emma" version="1.0">
              <emma:interpretation id="{DDCA1CEE-51E9-4BA6-A780-882CD5FDD177}" emma:medium="tactile" emma:mode="ink">
                <msink:context xmlns:msink="http://schemas.microsoft.com/ink/2010/main" type="inkWord" rotatedBoundingBox="17459,3479 17609,3479 17609,3634 17459,3634">
                  <msink:destinationLink direction="with" ref="{8DCA1358-BD25-4FB6-AB8B-527A622A817C}"/>
                </msink:context>
              </emma:interpretation>
            </emma:emma>
          </inkml:annotationXML>
          <inkml:trace contextRef="#ctx0" brushRef="#br0">82-8 880 0,'-48'0'328'0,"48"0"-256"0,-25 39-16 0,16-18 88 16,9-4-88-16,9 14-28 16,6-5-24-16,43-13 40 15,10-5-24-15</inkml:trace>
        </inkml:traceGroup>
      </inkml:traceGroup>
    </inkml:traceGroup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9:02.19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15C3D7F-9BA6-486C-8EEA-7C19723D9AD9}" emma:medium="tactile" emma:mode="ink">
          <msink:context xmlns:msink="http://schemas.microsoft.com/ink/2010/main" type="inkDrawing" rotatedBoundingBox="6115,15988 20694,4113 21929,5629 7350,17504" semanticType="callout" shapeName="Other">
            <msink:sourceLink direction="with" ref="{68677D71-A0B5-49A2-82BC-9F306CB51A6C}"/>
            <msink:sourceLink direction="with" ref="{D77EBFAA-5D8E-4339-AE78-AA262125494A}"/>
          </msink:context>
        </emma:interpretation>
      </emma:emma>
    </inkml:annotationXML>
    <inkml:trace contextRef="#ctx0" brushRef="#br0">0 12194 196 0,'15'-13'72'0,"-5"8"-56"0,-1-3-4 15,1 3 100-15,0 5-64 16,9-4 16-16,-9 4-40 0,9 0 24 15,-4 0-32-15,9 0 4 16,10-4-12-16,-9-5 56 16,14 0-36-16,-5 1 8 15,0-5-24-15,0 0 20 16,4 4-20-16,-4-4 4 16,0 0-8-16,0 0 28 15,0 0-20-15,0 5 4 0,-9-5-12 16,4-4 12-16,0-1-12 15,5 1-12-15,-5-5 0 16,15-4 4-16,-5 5 0 16,19-9 8-16,0-1-4 0,1 5-12 15,-1 1 4-15,0-1-24 16,1 4 16-16,-11 0 24 16,1 5-8-16,-1 0 0 15,-4 0 0-15,-5-1-24 16,0 5 12-16,0-4 32 15,4 4-16-15,6-4 8 16,4 0-8-16,11-1 4 16,8-12-8-16,-4 13 24 15,-4-9-16-15,-1 0-4 16,-5 0-4-16,0 0 4 16,-9 0-4-16,0 0-4 15,-6-8 4-15,6-1 4 16,9-4-4-16,-9 1-4 15,9-6 4-15,0 6-4 0,10-1 0 16,-9 4-12-16,-11 1 8 16,11 3 20-16,-11 5-8 15,1 1 4-15,-6 3-4 16,-4-4-24-16,5 0 8 16,5-4 4-16,9 4 4 15,0 4-12-15,10-12 8 16,-5 4 12-16,-4-1-4 15,-1-3-4-15,0-1 4 16,-9 1-16-16,-1-5 8 16,6-4 12-16,-15-5-4 0,9 5-4 15,6-5 4-15,-1 5 12 16,6 4-8-16,-1 5-4 16,0 4 0-16,-4 4-4 15,-1 0 0-15,5 9 16 16,-14-1-8-16,-5 1-4 15,0 0 0-15,-5-1-16 16,0 1 8-16,0 4 12 16,0-8-4-16,5-1-4 15,-15-4 4-15,10 0-4 16,-5 0 0-16,5-4-12 16,0-5 8-16,5 5-4 15,0-4 0-15,5-1 8 16,-1-4 0-16,11-4 8 15,-15 4-4-15,9 0-4 0,-9 5 4 16,0 4-16-16,-5 4 8 16,-5 4 20-16,-5-4-8 15,1 5-4-15,-1 3 0 16,0 1 12-16,-4-5-8 16,-1-3 24-16,5 3-20 15,1-4 12-15,9-4-12 16,0 8-24-16,5-12 4 15,9-5 20-15,1 0-4 16,4-4-12-16,-9 0 0 16,9-1 20-16,-4 1-8 0,4 4-4 15,-14 5 0-15,10-1-4 16,-15 5 0-16,10 4-12 16,-15-4 8-16,5 8-4 15,-10 1 0-15,0 3 24 16,-9-3-8-16,4 8-28 15,1 0 8-15,4-4 4 16,0-1 8-16,1 1 8 16,14 0-4-16,-5-5-20 15,19 9 8-15,0-8 4 16,1-5 4-16,-6 0 8 16,-9-4-4-16,0-1-4 15,-5 1 4-15,-5-9-4 16,5-4 0-16,-4 9-12 15,-1-5 8-15,0 4 12 16,5 1-4-16,0-1-4 0,0 0 4 16,5 5-4-16,4 0 0 15,6 0 0-15,0 4 0 16,9 4-20-16,-9-4 12 16,9 9 4-16,-5 0 4 15,-14 0 16-15,10-1-8 16,-15 1-48-16,9-13 24 15,1 12 20-15,-5-12 0 16,0 0 20-16,-5 0-16 16,14-13-12-16,11-9 0 15,4 4 4-15,0-8 0 0,0 9 0 16,10-1 0-16,-10 9 8 16,-4 5-4-16,-6-5 52 15,5 4-32-15,1 1 8 16,-1 4-20-16,0-5-8 31,5 0 0-31,15-12-4 16,10 8 0-16,9-17 16 0,-5 0-8 15,-14-5-12-15,0 1 0 16,-1-1 4-16,6 1 0 16,-1 4 8-16,1 8-4 0,5 1 32 15,-6 4-20-15,-14 8 32 16,-5-8-32-16,0 0 12 15,1-9-16-15,-6-9-16 16,10-3 0-16,14-10 20 16,16-8-8-16,4 13-48 0,-5 4 24 15,5 13 36-15,-10 1-8 16,-4-6-8-16,14-7-8 16,19-5 40-16,-4-18-24 15,-15 1-28-15,0-5 8 16,-15 5 0-16,-9 12 8 15,5 5 52-15,-1 0-28 16,1 4-12-16,-6-12-4 16,6-10 24-16,-5-12-16 15,4 0 4-15,-14 12-12 0,-4 5-24 16,-6 5 8-16,0 7 12 16,15-12 0-16,5-8-12 15,4-14 4-15,6 5 28 16,-10 4-12-16,-1 13 4 15,-9 0-8-15,-9 4 12 16,-6-4-12-16,1-5-4 16,4-21 0-16,10-4-4 15,5 4 0-15,9 13 60 16,15 9-32-16,-4 4 24 16,-11-13-32-16,-4-13 16 15,-10-9-20-15,-5 5 8 16,-4 8-12-16,-1 18-8 15,-10-13 0-15,1-9-4 16,0-18 0-16,4 14-20 16,1 13 12-16,9-5-4 15,0 26 4-15,5-12 16 16,-10 16-4-16,0-25 24 16,-9 17-16-16,-5-13-12 15,-10 13-4-15,-15-5 20 31,1 23-8-31,-11-5 32 0,-9 12-24 0,-9 1 32 16,-1 13-32-16,-5-13 12 16,15 13-16-16,10-18-16 15,-5 5 0-15,14-4-16 16,6 8 12-16,14-9 4 16,-5 23 4-16,0-19 0 15,-10 32 0-15,0-14-12 16,-4 17 8-16,-16 0-76 15,-4 14 44-15,0-1-20 16,0 5 32-16,0 4-56 16,10 4 44-16,0 9-184 15,14 13 120-15</inkml:trace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9:12.95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06A03E4-EFF2-4499-88D6-034AF6522EAD}" emma:medium="tactile" emma:mode="ink">
          <msink:context xmlns:msink="http://schemas.microsoft.com/ink/2010/main" type="inkDrawing" rotatedBoundingBox="21039,5129 22033,6567 21628,6848 20633,5410" semanticType="callout" shapeName="Other">
            <msink:sourceLink direction="from" ref="{0B12DD0B-B09F-4A36-BFF5-64EC9114D8D4}"/>
            <msink:sourceLink direction="to" ref="{0B12DD0B-B09F-4A36-BFF5-64EC9114D8D4}"/>
          </msink:context>
        </emma:interpretation>
      </emma:emma>
    </inkml:annotationXML>
    <inkml:trace contextRef="#ctx0" brushRef="#br0">4265 3295 508 0,'0'-38'188'0,"0"25"-148"0,29-18-8 0,-19 10-44 15,0-27 0-15,-10-4 4 0,0-21 8 16,-15-5 24-16,-9 5-12 16,-20-1 12-16,-4 1-12 15,-16-9 20-15,-4-4-20 16,0-1 32-16,15-3-28 15,0 3 4-15,4 9-12 0,0 9 48 16,6 13-32-16,4 4 16 16,5 18-24-16,0 8-8 15,-10 0-4-15,15 0 28 16,5 9-16-16,-1 4-24 16,6 0 4-16,-1-4 28 15,1 8-16-15,0-13-8 16,4 14-4-16,5-9 4 15,5 4 0-15,1 4-20 16,-1 9 12-16,0 0 4 0,-5 0 4 16,0 13 0-16,-4 4 0 15,-1 9-20-15,1-4 12 16,4 8 4-16,0 9 4 16,1 0 0-16,4-5 0 15,5 9 76-15,5-12-40 16,-1-10-20-16,6-4-16 15,5-8 36-15,9-18-24 16,10-12 16-16,10-5-16 16,9 4 0-16,1-8-4 15,-6-4-104-15,1 8 52 16,-15 0 28-16,-10 4 12 0,-9 14 32 16,-6-1-16-16,-18-4 84 15,-6 4-52-15,-9 1 76 16,0-1-68-16,-11-4 28 15,-3 4-48-15,13-8-20 16,11 0-4-16,9-9-176 16,15 0 92-16,9 4-632 15,0 10 396 1,30-1 60-16</inkml:trace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09.76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0260DB5-63CE-48D0-A76D-5AF90026B3EF}" emma:medium="tactile" emma:mode="ink">
          <msink:context xmlns:msink="http://schemas.microsoft.com/ink/2010/main" type="writingRegion" rotatedBoundingBox="20137,1079 24193,1211 24145,2700 20088,2568"/>
        </emma:interpretation>
      </emma:emma>
    </inkml:annotationXML>
    <inkml:traceGroup>
      <inkml:annotationXML>
        <emma:emma xmlns:emma="http://www.w3.org/2003/04/emma" version="1.0">
          <emma:interpretation id="{D83EC421-AD84-4F91-9672-96408B8A9D36}" emma:medium="tactile" emma:mode="ink">
            <msink:context xmlns:msink="http://schemas.microsoft.com/ink/2010/main" type="paragraph" rotatedBoundingBox="20137,1079 24193,1211 24145,2700 20088,256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436B144-A0A0-422F-AF3C-204444A84BD6}" emma:medium="tactile" emma:mode="ink">
              <msink:context xmlns:msink="http://schemas.microsoft.com/ink/2010/main" type="line" rotatedBoundingBox="20137,1079 24193,1211 24145,2700 20088,2568"/>
            </emma:interpretation>
          </emma:emma>
        </inkml:annotationXML>
        <inkml:traceGroup>
          <inkml:annotationXML>
            <emma:emma xmlns:emma="http://www.w3.org/2003/04/emma" version="1.0">
              <emma:interpretation id="{D77EBFAA-5D8E-4339-AE78-AA262125494A}" emma:medium="tactile" emma:mode="ink">
                <msink:context xmlns:msink="http://schemas.microsoft.com/ink/2010/main" type="inkWord" rotatedBoundingBox="20137,1079 22249,1148 22218,2087 20106,2018">
                  <msink:destinationLink direction="with" ref="{8DCA1358-BD25-4FB6-AB8B-527A622A817C}"/>
                  <msink:destinationLink direction="with" ref="{407220AD-78AE-45C4-8889-D169C0009D01}"/>
                  <msink:destinationLink direction="with" ref="{715C3D7F-9BA6-486C-8EEA-7C19723D9AD9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466-6210 684 0,'19'-21'252'0,"-19"21"-192"0,15 8-20 0,-15 1 92 16,9 8-80-16,-9 35 40 15,0 4-52-15,-19 35 12 16,4 0-32-16,-9 4 8 16,5-13-16-16,-6 0 0 15,11-13-4-15,4-4 28 16,5-18-20-16,5-17 92 16,10-4-60-16,9-26 20 15,6-8-36-15,9-23-40 16,0 6 4-16,5-27-116 15,-1 4 68-15,-8-4-92 16,-6 9 80-16,0 9-4 16,-4 16 44-16,-11 23 144 15,6 12-60-15,-15 18 44 16,0 3-60-16,-10 6 4 16,20 3-32-16,-5 5 36 15,4 0-28-15,6-9-120 0,0-9 52 16,9-12-232-16,0-9 156 15</inkml:trace>
          <inkml:trace contextRef="#ctx0" brushRef="#br0" timeOffset="977.6677">122-5545 748 0,'34'0'276'0,"-34"0"-216"0,48 0-16 0,-24 0 24 15,1 0-48-15,4-8 24 16,10 8-24-16,-5-9 0 16,0 5-12-16,0-5-24 15,-10 1 8-15,-4-10-48 16,-6 5 28-16,-14-4 24 16,-5 4 4-16,-24-8 0 15,10 8 4-15,-20-5 20 16,10 10-12-16,-10-1 40 15,10 9-28-15,-5 4 32 16,9 5-32-16,-4 4-12 16,15 13-8-16,-6-5 12 15,15 1-8-15,-4 0 16 16,9-1-16-16,0 1 24 16,19 4-20-16,10-9-84 15,5 0 40-15,10-4-96 0,4 9 72 16,11-22-44-16,-1 4 60 15,0-17-32-15,-4 5 40 0,-6-14-8 16,1 0 24-16,-10-4 44 16,-5 5-16-16,-10-9 156 15,-4 8-92-15,-16-4 100 16,11 9-100-16,-20 0-8 16,5 4-40-16,-19 4-16 15,4 5-8-15,-14 12-4 16,0 5 0-16,5 0 0 15,4 4 0-15,1 1-36 16,14-1 20-16,5-4-12 16,5 4 16-16,9-12 0 15,11 3 4-15,9-12-12 16,0 4 12 0,0-4-100-16,0-1 56 0,-10 1-92 15,-10 4 84-15,-14 4-32 16,0 5 52-16,-24 4 8 15,10 0 16-15,-16 4 172 16,6 0-88-16,5 5 92 16,4 4-96-16,10 0 48 15,10 0-68-15,24-5 40 16,10-3-48-16,19-10-28 16,10 1-8-16,5-18 24 15,0 5-12-15,-5-18-180 16,-9 5 92-16,-11-9-96 15,1 5 100-15,-15-10 12 0,-10 10 36 0,0-18 8 16,1 9 8-16,-16-35 24 16,1 0-8-16,-10-26 76 15,0 9-48-15,-10-4 136 16,10 25-96-16,0 1 96 16,0 21-96-16,-9 0 12 15,18 22-52-15,-9-5-40 16,0 22 0-16,-9 0-8 15,4 22 4-15,-5 25 44 16,0 1-24-16,-4 30 8 16,4-9-12-16,0 9 20 15,5-9-16-15,5-5-108 16,0-16 48-16,0-5-200 16,15-13 140-16,-5-8-200 15,14-5 176-15</inkml:trace>
          <inkml:trace contextRef="#ctx0" brushRef="#br0" timeOffset="1098.4889">1273-5765 1092 0,'-49'-34'404'0,"49"34"-316"0,20-13-24 15,-6-5 80 1,1 18-92-16,38-17-4 16,6 4-28-16,38-4-40 15,-5 8 8-15</inkml:trace>
        </inkml:traceGroup>
        <inkml:traceGroup>
          <inkml:annotationXML>
            <emma:emma xmlns:emma="http://www.w3.org/2003/04/emma" version="1.0">
              <emma:interpretation id="{42B63229-8CA2-493A-989B-41BFF876995E}" emma:medium="tactile" emma:mode="ink">
                <msink:context xmlns:msink="http://schemas.microsoft.com/ink/2010/main" type="inkWord" rotatedBoundingBox="23130,1524 24182,1558 24145,2700 23092,2666"/>
              </emma:interpretation>
              <emma:one-of disjunction-type="recognition" id="oneOf1">
                <emma:interpretation id="interp1" emma:lang="" emma:confidence="0">
                  <emma:literal>%</emma:literal>
                </emma:interpretation>
                <emma:interpretation id="interp2" emma:lang="" emma:confidence="0">
                  <emma:literal>t</emma:literal>
                </emma:interpretation>
                <emma:interpretation id="interp3" emma:lang="" emma:confidence="0">
                  <emma:literal>y</emma:literal>
                </emma:interpretation>
                <emma:interpretation id="interp4" emma:lang="" emma:confidence="0">
                  <emma:literal>7</emma:literal>
                </emma:interpretation>
                <emma:interpretation id="interp5" emma:lang="" emma:confidence="0">
                  <emma:literal>Y</emma:literal>
                </emma:interpretation>
              </emma:one-of>
            </emma:emma>
          </inkml:annotationXML>
          <inkml:trace contextRef="#ctx0" brushRef="#br0" timeOffset="1771.7589">2536-5795 780 0,'-10'-22'288'0,"10"22"-224"0,20 0-20 0,-25-8 112 15,0 8-96-15,-19 0 72 16,19 0-76-16,-10 0-20 16,6 13-24-16,-1 4-20 15,0 13 4-15,10-4-4 16,15 0 0-16,-1 0 44 15,6 4-24-15,28-4 24 16,-14-4-20-16,15-9-112 16,-15 0 48-16,0-9-164 15,-5 0 116-15,-9-4-148 16,-1 0 140-16,-19-4-256 16,0 0 204-16,-10-5 8 15,1 9 92-15,-6-4 376 16,10 4-176-16,5-5 80 15,5 10-132-15,24-5 12 0,0 0-60 16,20-9 64-16,0 5-60 16,19-9-8-1,-10 4-24-15,10-4-4 0,-5 4-4 0,-19-8 28 16,-5 4-20-16,-20 5 4 16,-9-1-12-16,-15-8-8 15,-5 8 4-15,-14-4-4 16,0 13 0-16,9-9 68 15,0 9-36-15,-4 9-56 16,19 8 12-16,-5 14 16 16,5 7 0-16,-10 36 80 15,1 4-48-15,-16 30 4 16,16-5-24-16,-16 10 40 16,16-10-28-16,-16-12 4 15,21-9-20-15,-11-4-120 16,5-18 56-16,1-12-172 15,-1-22 124-15,0-9-464 16,0-13 316-16</inkml:trace>
          <inkml:trace contextRef="#ctx0" brushRef="#br0" timeOffset="2013.9031">3075-5601 904 0,'34'-13'332'0,"-34"13"-256"0,78-21-24 0,-49 16 124 16,-4 5-108-16,23 0 8 15,1 5-48-15,-15 8-44 16,10 8 8-16,-20 5 36 31,5-9-16-31,-10 5 24 0,1 8-20 0,-25-12-68 16,0-5 24-16,-29-9-156 15,0 0 104-15</inkml:trace>
        </inkml:traceGroup>
      </inkml:traceGroup>
    </inkml:traceGroup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13.65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49B5F95-CF7D-4754-BD49-3EDA33D630EA}" emma:medium="tactile" emma:mode="ink">
          <msink:context xmlns:msink="http://schemas.microsoft.com/ink/2010/main" type="inkDrawing" rotatedBoundingBox="21941,4366 22181,3199 22220,3207 21980,4374" semanticType="callout" shapeName="Other">
            <msink:sourceLink direction="with" ref="{407220AD-78AE-45C4-8889-D169C0009D01}"/>
          </msink:context>
        </emma:interpretation>
      </emma:emma>
    </inkml:annotationXML>
    <inkml:trace contextRef="#ctx0" brushRef="#br0">1555-4145 624 0,'-15'4'228'0,"15"-4"-176"0,-5 13-16 15,1-4 116 1,4 4-92-16,-15 25 80 16,5 10-80-16,-14 34 48 15,9 9-64-15,-14 17 16 16,10-9-40-16,-10 5 8 0,14-14-16 0,-4 10-16 16,9-10 0-1,-5-8 72-15,10-13-36 0,-4-17-64 16,-1-13 12-16,10-17-408 15,0-9 236-15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9:14.09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C9463FB-2843-4DC0-96A0-C809AF4762F8}" emma:medium="tactile" emma:mode="ink">
          <msink:context xmlns:msink="http://schemas.microsoft.com/ink/2010/main" type="writingRegion" rotatedBoundingBox="20368,5992 24886,5719 25078,8895 20560,9169"/>
        </emma:interpretation>
      </emma:emma>
    </inkml:annotationXML>
    <inkml:traceGroup>
      <inkml:annotationXML>
        <emma:emma xmlns:emma="http://www.w3.org/2003/04/emma" version="1.0">
          <emma:interpretation id="{EF27FB6A-913C-4CAC-AC1D-DF811764C69E}" emma:medium="tactile" emma:mode="ink">
            <msink:context xmlns:msink="http://schemas.microsoft.com/ink/2010/main" type="paragraph" rotatedBoundingBox="22400,5822 24178,5825 24177,6736 22399,673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DEB86FA-5D13-4F73-A7A3-686DD3110CA0}" emma:medium="tactile" emma:mode="ink">
              <msink:context xmlns:msink="http://schemas.microsoft.com/ink/2010/main" type="line" rotatedBoundingBox="22400,5822 24178,5825 24177,6736 22399,6734"/>
            </emma:interpretation>
          </emma:emma>
        </inkml:annotationXML>
        <inkml:traceGroup>
          <inkml:annotationXML>
            <emma:emma xmlns:emma="http://www.w3.org/2003/04/emma" version="1.0">
              <emma:interpretation id="{F54E5D3E-9EB3-4984-B9E2-5C9099542AFA}" emma:medium="tactile" emma:mode="ink">
                <msink:context xmlns:msink="http://schemas.microsoft.com/ink/2010/main" type="inkWord" rotatedBoundingBox="22400,5822 24178,5825 24177,6736 22399,6734"/>
              </emma:interpretation>
              <emma:one-of disjunction-type="recognition" id="oneOf0">
                <emma:interpretation id="interp0" emma:lang="" emma:confidence="0">
                  <emma:literal>of tea</emma:literal>
                </emma:interpretation>
                <emma:interpretation id="interp1" emma:lang="" emma:confidence="0">
                  <emma:literal>of bra</emma:literal>
                </emma:interpretation>
                <emma:interpretation id="interp2" emma:lang="" emma:confidence="0">
                  <emma:literal>ultra</emma:literal>
                </emma:interpretation>
                <emma:interpretation id="interp3" emma:lang="" emma:confidence="0">
                  <emma:literal>okra</emma:literal>
                </emma:interpretation>
                <emma:interpretation id="interp4" emma:lang="" emma:confidence="0">
                  <emma:literal>attra</emma:literal>
                </emma:interpretation>
              </emma:one-of>
            </emma:emma>
          </inkml:annotationXML>
          <inkml:trace contextRef="#ctx0" brushRef="#br0">1832-1122 312 0,'0'-18'112'0,"5"10"-84"0,-5-10-12 0,0 18 72 15,0 0-52-15,0-8 48 16,0-1-48-16,0 5 60 15,0 0-56-15,0 4-44 16,0 0 0 0,-5 17 24-16,0 9-20 0,-5 4 4 15,-4 13 40-15,-1 9-24 16,-4 4 36-16,4-4-32 16,0-5-4-16,11-16-12 0,8-5 28 15,11-22-20-15,0-8 20 16,28-22-20-16,-4-17-16 15,-5-5-4-15,0 0-68 16,-5 5 40-16,-14 9-4 16,-10 8 20-16,4 4 48 15,-9 9-20-15,-19 9 60 16,-5 8-40-16,4 5 92 16,6 8-72-16,-6 9 20 15,11 4-40-15,4 9-32 16,10-9 0-16,9 1 8 15,10-10-4-15,1-3 32 16,-1-10-20-16,-5-8-84 16,1-8 36-16,-1-5-52 15,-4-5 48-15,-1-3-32 0,1-1 36 16,0-4-52-16,4-4 48 16,5-5 36-16,10 1 0 15,-4-5-12-15,4-13 4 16,14 0 20-16,-14 1-4 15,15-1 40-15,-1 4-24 16,-14 1 32-16,0 8-32 16,-14 9 20-16,-6 8-24 15,-14 18-8-15,-9 17-8 16,-16 17-16-16,1 13 8 16,-10 13 12-16,-10 5-4 0,10 8-4 15,-9 13 4-15,4 13 28 16,5-4-16-16,5-9-4 15,9-13-8-15,6-13 4 16,-1-4-4-16,15-26-12 16,0-5 4-16,19-21 4 15,11-13 0-15,4-13-56 16,34-13 32-16,-5 1-448 16</inkml:trace>
          <inkml:trace contextRef="#ctx0" brushRef="#br0" timeOffset="1216.158">2395-846 496 0,'-14'-17'184'0,"14"12"-140"0,0-3-16 15,0-1 128-15,19-8-92 16,5-5-16-16,10-4-32 15,15 0-24-15,4 1 4 16,-4 3 12-16,-5 0-4 0,-5 5-36 16,-5 4 16-16,-15 5 4 15,5-1 12-15,-14 9 16 0,-10 0-8 16,10 13 16-16,-10 4-16 16,0 9 60-16,0 0-40 15,5 8 16-15,-5-3-28 16,14-1-8-16,-14-4-4 15,15-5 20-15,-20-3-12 16,5-5 12-16,0-13-12 16,0 0-24-16,0-9 4 15,5-8-12-15,-5-9 8 16,0-4-20-16,0-1 20 16,0 1-4-16,5 0 8 15,9 4-12-15,15-4 12 0,-9 8-4 16,14-4 4-16,10 5-12 15,-6 3 12-15,-4 5 12 16,15 1 0-16,-15 3-12 16,15 5 4-16,-15-1 20 15,0 5-8-15,0 0-28 16,-5 0 8-16,-10 5 32 16,1 3-12-16,-6-3-16 15,-4-5 0-15,-10 0 56 16,0 8-24-16,-10-4 0 15,5 1-16-15,-9 3 4 16,-1-3-8-16,-4 3-4 16,-1 1 4-16,1 0-4 15,-5 4 0-15,-10 4 0 16,9 4 0-16,-9 5 16 0,10 5-8 16,0-1-20-16,-1 4 4 15,16 1 4-15,-1-5 4 16,10-8-12-16,10 4 8 15,-1-13 20-15,21 4-8 16,-1-8 32-16,5-9-24 16,0 0-68-16,0-9 28 15,-5 0-52-15,5-12 40 16,-10-1-24-16,-9-4 36 16,-5 0 20-1,-1 0 4-15,6 0 0 0,-5 1 4 16,-10 7 48-16,0 1-28 15,0 4 32 1,9 4-28-16,-9 5 16 0,0 0-24 0,0-1-8 16,15 5-8-16,-15 0-24 15,0 0 12-15,10 9 12 16,-6 0 0-16,6-1-20 16,-10 1 8-16,0 4 12 15,0 4 0-15,0 9 52 16,-10 9-32-16,10-1 32 15,-4 1-28-15,4-1 0 16,4-3-16-16,16-10 44 16,-6-12-28-16,6-9-216 15,19-13 100-15</inkml:trace>
          <inkml:trace contextRef="#ctx0" brushRef="#br0" timeOffset="273.7781">2745-1381 540 0,'-14'34'200'0,"-11"5"-156"0,-4 13-12 0,29-22 80 15,-14 13-68-15,-1 26 24 16,-19 18-36-16,14 8 12 16,-9-13-24-16,-10 0 0 0,1-17-12 0,-6-18-192 15,15-8 100-15</inkml:trace>
        </inkml:traceGroup>
      </inkml:traceGroup>
    </inkml:traceGroup>
    <inkml:traceGroup>
      <inkml:annotationXML>
        <emma:emma xmlns:emma="http://www.w3.org/2003/04/emma" version="1.0">
          <emma:interpretation id="{3C5AC307-CD0E-4C57-A60E-5DA0732955C3}" emma:medium="tactile" emma:mode="ink">
            <msink:context xmlns:msink="http://schemas.microsoft.com/ink/2010/main" type="paragraph" rotatedBoundingBox="20628,7035 23666,6748 23738,7505 20699,77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D12921A-E994-45BE-BB37-0A27DAB7FFCF}" emma:medium="tactile" emma:mode="ink">
              <msink:context xmlns:msink="http://schemas.microsoft.com/ink/2010/main" type="line" rotatedBoundingBox="20628,7035 23666,6748 23738,7505 20699,7792"/>
            </emma:interpretation>
          </emma:emma>
        </inkml:annotationXML>
        <inkml:traceGroup>
          <inkml:annotationXML>
            <emma:emma xmlns:emma="http://www.w3.org/2003/04/emma" version="1.0">
              <emma:interpretation id="{0B12DD0B-B09F-4A36-BFF5-64EC9114D8D4}" emma:medium="tactile" emma:mode="ink">
                <msink:context xmlns:msink="http://schemas.microsoft.com/ink/2010/main" type="inkWord" rotatedBoundingBox="20628,7035 23666,6748 23738,7505 20699,7792">
                  <msink:destinationLink direction="from" ref="{006A03E4-EFF2-4499-88D6-034AF6522EAD}"/>
                  <msink:destinationLink direction="to" ref="{006A03E4-EFF2-4499-88D6-034AF6522EAD}"/>
                </msink:context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2282.0362">879-43 652 0,'-24'65'244'0,"19"-43"-192"0,-9 17-12 0,4-14 24 0,5 6-44 16,0-5 16-16,0-5-20 16,-9 9-112-16,14-12 48 15,-5-1-228-15,5-4 156 16,5-9-212-16</inkml:trace>
          <inkml:trace contextRef="#ctx0" brushRef="#br0" timeOffset="2118.6058">850-384 860 0,'-24'-8'320'0,"19"8"-248"0,-5-5-20 0,6 10 16 15,4-5-48-15,0 0-72 16,9 4 28-16,6 4-548 16</inkml:trace>
          <inkml:trace contextRef="#ctx0" brushRef="#br0" timeOffset="2642.2739">1273 52 548 0,'0'-4'204'0,"0"0"-156"0,0 8-16 0,-5 5 124 16,-5 8-92-16,-9 0-8 15,0 13-36-15,-1-4 72 16,1 0-48-16,9 0-12 0,10-4-20 16,15-5 8-16,14-4-12 15,0-4 4-15,10-9-4 16,0-5-8-16,4-8 4 15,-4-4-84-15,-5 8 44 16,-19-16-4-16,-30-1 32 16,-4 8 8-16,-15 1-16 15,5 4 8-15,-1 4-4 16,6 5 4-16,10 0-20 16,18-5 16-16,11-8-216 15,19-5 128-15</inkml:trace>
          <inkml:trace contextRef="#ctx0" brushRef="#br0" timeOffset="2882.91">1822-436 624 0,'-53'0'228'0,"33"0"-176"0,1 5-16 15,9 3 96-15,5 5-80 16,10 5-36-16,10 3-16 0,-1 14 12 15,1 12-4-15,-10 9 24 0,9 9-20 16,-4-4 12-16,-5 8-12 16,-5-9 36-16,-5-4-24 15,-5-4 4-15,-4-9-16 16,4-8 28-16,0-5-24 16,-4-4-188-16,-1-9 88 15</inkml:trace>
          <inkml:trace contextRef="#ctx0" brushRef="#br0" timeOffset="3442.0369">2050 216 560 0,'10'0'208'0,"5"0"-164"0,4-13-8 15,1 9-20-15,14-9-16 16,9-4 24-16,11-9-12 16,-1 0 4-16,-9-4-8 15,-15 0 4-15,-19 4-8 0,-10 4 8 16,-10 9-8-16,-14 9 8 16,-25 4-8-16,1 13-4 15,14 4 4-15,-5 5 100 16,-5 12-56-16,29-8 32 15,-4 9-44-15,4-9-12 0,25 0-16 16,5-9 20-16,19-4-16 16,24-13 48-16,25-5-32 15,14-12-92-15,5-4 32 16,-10-10-168-16,-9 1 116 16,-6-4-140-1,-18-5 128-15,-11 0 4 16,-14-4 56-16,-19-1 68 15,-15 1-16-15,-15 0 28 16,-4 4-24-16,-10 9 176 16,9 4-108-16,1 4 68 0,-1 10-92 15,6 7-44-15,4 10-16 16,10 7 40-16,0 14-24 0,10 9-20 16,-5 8 0-16,4 5 24 15,-9-1-12-15,0 1-84 16,0 3 40-16,0-7-88 15,-9-5 68-15,-6-5-244 16</inkml:trace>
          <inkml:trace contextRef="#ctx0" brushRef="#br0" timeOffset="3606.3424">2779-194 832 0,'-10'-34'308'0,"20"21"-240"0,-10-5-20 16,15 10 116-16,-6 3-100 0,1-3-8 16,5-1-36-16,19 1-16 15,5-5 0-15,14 0-288 0,20 0 156 16</inkml:trace>
          <inkml:trace contextRef="#ctx0" brushRef="#br0" timeOffset="1996.2716">0 70 548 0,'20'-26'204'0,"-11"17"-156"0,1 0-16 16,0 9 52-16,-10 0-52 15,9 0-20-15,1 18-12 16,5-1 44-16,-1 18-24 16,11-1 36-16,4 1-32 0,0-1 40 15,5-4-36-15,-5-4 64 16,-5-4-52-16,1-9 80 15,4 0-68-15,-5-22 36 16,5 5-52-16,10-9 24 16,-19-13-32-16,14-9-80 15,0-12 28-15,-5-9-360 16,5-5 208-16,14 9-436 16</inkml:trace>
        </inkml:traceGroup>
      </inkml:traceGroup>
    </inkml:traceGroup>
    <inkml:traceGroup>
      <inkml:annotationXML>
        <emma:emma xmlns:emma="http://www.w3.org/2003/04/emma" version="1.0">
          <emma:interpretation id="{8E495474-C9C1-43B7-B535-37C34C28613B}" emma:medium="tactile" emma:mode="ink">
            <msink:context xmlns:msink="http://schemas.microsoft.com/ink/2010/main" type="paragraph" rotatedBoundingBox="20492,8047 25010,7774 25078,8895 20560,91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D61A607-3C14-42CA-A3C3-6FACCC838FE9}" emma:medium="tactile" emma:mode="ink">
              <msink:context xmlns:msink="http://schemas.microsoft.com/ink/2010/main" type="line" rotatedBoundingBox="20492,8047 25010,7774 25078,8895 20560,9169"/>
            </emma:interpretation>
          </emma:emma>
        </inkml:annotationXML>
        <inkml:traceGroup>
          <inkml:annotationXML>
            <emma:emma xmlns:emma="http://www.w3.org/2003/04/emma" version="1.0">
              <emma:interpretation id="{A3D956BC-9C55-42E5-86BE-6B49AE4DA59A}" emma:medium="tactile" emma:mode="ink">
                <msink:context xmlns:msink="http://schemas.microsoft.com/ink/2010/main" type="inkWord" rotatedBoundingBox="20502,8205 22446,8088 22485,8742 20541,8859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1694.5389">316 1231 612 0,'14'-34'228'0,"-14"21"-180"0,-4-13-12 0,-1 13 96 16,-5-4-80-16,0-1 8 15,-9 1-40-15,4 0-4 16,-14 4-8-16,-5 4-60 0,-5 5 28 16,-9 4-32-16,-1 4 32 15,5 5 0-15,6-1 16 16,4 5 76-16,4 5-36 16,11 8 48-16,4 0-44 0,1 17 0 15,4 4-24 1,10 5 0-16,5 0-4 0,5-9 4 15,4-4-8-15,11-22 8 16,9 5-8-16,9-22 16 16,16-9-12-16,9-12 4 15,4-10-4-15,1-8-120 16,0 1 60-16,-10 3-16 16,-19-8 44-16,0 8 4 15,-10 5 12-15,-10 4 16 16,-4 0-4-16,-6 5 16 15,-4-1-12-15,-5 5 16 16,0 0-16-16,-5-5 4 16,0 5-4-16,-5 4 12 15,0 4-12-15,0 5-4 0,5 4 0 16,-15 4-40-16,1 5 20 16,-6 4 16-16,-4 4 0 15,14 0 0-15,-14 9 4 16,5 0 28-16,-1 0-16 15,11 4-24-15,4-8 4 16,10-5-8-16,9-8 4 16,1-9-80-16,-1-9 48 15,1-8-196-15,9 0 132 16,-9-1-76 0,4 5 104-16,-9 5 32 0,0 3 28 15,-6 14 260-15,-4 8-132 16,0 13 124-16,10 9-140 15,-5 5-12-15,5-1-56 16,4-9-8-16,25-4-12 0,0-8 28 16,10-13-20-16,9-18-40 15,0-8 12-15,0-9-148 16,-14-13 88-16,-5 0-144 16,-10-4 124-16,0-5-160 15,-9 1 144 1,-10 4-28-16,-10-9 84 15,0-4 92-15,-10 4-20 16,5 13 384-16,5 0-224 16,0 5 76-16,10 12-152 15,-5 13-44-15,4 1-40 0,1 16 4 16,9 18-16-16,-19 5 32 0,-4 7-24 16,-16 19-92-16,-4 12 40 15,-10 21-112-15,-5 5 84 16,0-13-120-16,15-12 104 15,-1-14-188 1,1-26 148-16,19-13-92 16</inkml:trace>
          <inkml:trace contextRef="#ctx0" brushRef="#br0" timeOffset="12265.5993">729 998 736 0,'-34'-26'272'0,"34"22"-208"0,10 0-20 16,14-1 52-16,0 1-60 16,15 0 4-16,19-1-24 15,10 1 16-15,15 4-20 16,-15 0 4-16,-10 0-8 0,-4-9-84 16,-11 5 40-16,-4 4-108 15,-5 4 80-15,-9-4-68 16,-6 5 76-16,-4-5-4 15,-6 0 36-15,-4 0 24 16,-5 0 0-16,0 0 0 16,0 0 4-16,0 4 12 15,0-4-8-15,-5 4 76 16,5 5-48-16,-14-5 32 0,4 9-40 16,-5 4 16-16,11 5-24 15,-11 4-8-15,0 13-8 16,-4 0 4-16,-5 8-4 15,14-8-4-15,10-4 4 16,5-14-60-16,5-12 32 16,4-18-156-16,10-21 100 15,6 4-108 1,4-13 108-16,0 0 0 16,0 5 48-16,0 12 248 15,-20 5-116-15,6 4 104 0,-20 9-120 16,0 4 16-16,-20 8-60 15,15 5-4-15,-4 0-24 16,4 4-8-16,5-4 0 0,9 0 12 16,11-8-8-16,9-5-12 15,10-9 0-15,10-4-192 16,-1-4 108-16,6 0-200 16,4-5 160-1,-19 0-140-15</inkml:trace>
        </inkml:traceGroup>
        <inkml:traceGroup>
          <inkml:annotationXML>
            <emma:emma xmlns:emma="http://www.w3.org/2003/04/emma" version="1.0">
              <emma:interpretation id="{158CDFEF-03ED-4250-B6A1-3B23B4822E89}" emma:medium="tactile" emma:mode="ink">
                <msink:context xmlns:msink="http://schemas.microsoft.com/ink/2010/main" type="inkWord" rotatedBoundingBox="22397,7932 25010,7774 25078,8895 22465,9054"/>
              </emma:interpretation>
              <emma:one-of disjunction-type="recognition" id="oneOf3">
                <emma:interpretation id="interp7" emma:lang="" emma:confidence="0">
                  <emma:literal>strophe</emma:literal>
                </emma:interpretation>
                <emma:interpretation id="interp8" emma:lang="" emma:confidence="0">
                  <emma:literal>stripe</emma:literal>
                </emma:interpretation>
                <emma:interpretation id="interp9" emma:lang="" emma:confidence="0">
                  <emma:literal>striper</emma:literal>
                </emma:interpretation>
                <emma:interpretation id="interp10" emma:lang="" emma:confidence="0">
                  <emma:literal>strops</emma:literal>
                </emma:interpretation>
                <emma:interpretation id="interp11" emma:lang="" emma:confidence="0">
                  <emma:literal>stopple</emma:literal>
                </emma:interpretation>
              </emma:one-of>
            </emma:emma>
          </inkml:annotationXML>
          <inkml:trace contextRef="#ctx0" brushRef="#br0" timeOffset="12549.8694">1900 869 456 0,'-20'-5'168'0,"20"14"-128"0,-5-9-16 15,5 0 156-15,0 0-104 16,5 4-4-16,10 9-44 0,-1-4 40 16,6 4-36-16,4-5-40 0,-9 1 0 15,9 0 0-15,-5 4 8 16,-4 0 32-16,0-1-16 15,-6 6 4-15,-9 3-12 16,0 1 20-16,-5 4-16 16,-9 0-4-16,-15 0-4 15,9 0-4-15,-14-5 0 16,0-4 0-16,0-4 0 16,5-4 44-16,10-9-24 15,-10 0 0-15,9-4-12 16,6-9-52-16,14-4 28 0,14-5-324 15,1 0 188-15</inkml:trace>
          <inkml:trace contextRef="#ctx0" brushRef="#br0" timeOffset="13812.0288">2036 1007 404 0,'-5'-13'148'0,"15"13"-112"0,9-9-12 0,-4 5 100 0,4-1-72 15,15 1-12-15,15-9-24 16,14 5-4-16,10-5-8 16,-5 13 16-16,-5 0-12 0,-10 0-4 15,-4 4 0-15,-25 5 20 16,-14-1-12-16,0 5 68 16,-20 0-48-16,10 4 40 15,-5 5-40-15,-5-9-44 16,5 0 4-16,5 0 28 15,0-5-12-15,0-8 16 16,0-4-12-16,5-4-32 16,0-5 8-16,-5-5 4 15,5-3 8-15,0-1-28 16,9 1 16-16,1-1-32 16,0 0 28-16,9 1-4 15,0 8 12-15,1 4-12 0,-1 1 12 16,-5 8 12-16,1 4 0 15,-6-8-4-15,-9 8 4 16,10 4 72-16,-15 1-40 16,0 0 56-1,0-1-52-15,-5 5-20 0,-5 9-12 16,0 0 0-16,-4 3-4 16,-1 1-12-16,6 5 4 15,-11-1 12-15,20-4-4 16,0-5-12-16,0-8 4 15,15-8 4-15,4-14 0 16,5-8-44-16,1-9 24 0,18-4-72 16,-9-5 52-16,-4 5-80 15,-6-5 68-15,-5 9 20 16,-9-4 16-16,-10 13 32 16,-10 0-8-16,5 8 48 15,1 5-28-15,-6-1 40 16,10 5-40-16,14 5-16 15,6-1-4-15,9-4-20 16,10 0 8-16,5 0 48 16,-6 0-24-16,11 0-8 15,-15 9-8-15,-5 3-4 16,-14 10 0-16,-15 4 0 16,-10 13 0-16,-9 17-20 15,-11 26 12-15,1 13 48 16,5 0-20-16,9-9 44 0,6-16-36 15,9-10-4-15,-10-13-16 16,10-16 48-16,0-10-32 16,0-8-36-16,0-13 4 15,0-13-124-15,10-13 76 16,-10-21-188-16,5-22 136 16,-1-18-292-1,6 1 224-15,-5 17 20 16,14 0 580 15,54 4-220-31,-14 9 28 0,-1 26-140 16,-9 12-64-16,-11 14-16 15,-4 8 12-15,-14 9-12 16,-6 9 24-16,-4 0-24 0,-20 8 24 16,-4 9-24-16,-6-5 40 15,1-4-28-15,-10-8-12 16,9-5-8-16,6-17-84 15,14-21 44-15,10-5-224 16,-1-17 144-16</inkml:trace>
          <inkml:trace contextRef="#ctx0" brushRef="#br0" timeOffset="12763.0155">2182 588 612 0,'-5'-26'228'0,"5"22"-180"0,5-1-12 16,-5 5 60-16,0 9-60 16,9 17 4-16,-9 13-24 15,0 13 8-15,-9 12-16 16,4 5 24-16,-10 5-20 0,1 8-92 16,-1 0 44-16,5 0-132 15,1-4 96-15</inkml:trace>
          <inkml:trace contextRef="#ctx0" brushRef="#br0" timeOffset="14187.9707">3688 622 716 0,'0'13'264'0,"9"5"-204"0,-18 20-16 16,9-20 80-16,-10 21-76 15,5-1 16-15,0 1-40 16,5 0-4-16,10 0-12 0,0-9 28 0,19-4-20 16,0-4 12-16,5-14-16 15,5 1-60-15,-5-9 24 16,14 0-76-16,-14-4 56 16,0-5-80-16,0 0 72 15,-9-3-132-15,-6-10 104 16,-4 0-96-1,-10-8 104-15,9 0 36 16,-9 0 24-16,-5 4 232 16,5 8-120-16,5 6 144 15,-10 3-140-15,14 9-12 16,-14 9-52-16,15-1 4 0,-1 9-24 0,6 1 8 16,-1-1-16-16,-4 5 36 15,4-5-24-15,10-4-24 16,-9-9 0-16,14-4-152 15,0-4 84-15,5-5-632 16</inkml:trace>
        </inkml:traceGroup>
      </inkml:traceGroup>
    </inkml:traceGroup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9:47.84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7514D2A-FAF8-4A71-83E6-B01B09079C9A}" emma:medium="tactile" emma:mode="ink">
          <msink:context xmlns:msink="http://schemas.microsoft.com/ink/2010/main" type="writingRegion" rotatedBoundingBox="7882,17130 23870,17582 23827,19089 7839,18637"/>
        </emma:interpretation>
      </emma:emma>
    </inkml:annotationXML>
    <inkml:traceGroup>
      <inkml:annotationXML>
        <emma:emma xmlns:emma="http://www.w3.org/2003/04/emma" version="1.0">
          <emma:interpretation id="{65551AAD-F3F6-48BF-B257-167F5F8A06A6}" emma:medium="tactile" emma:mode="ink">
            <msink:context xmlns:msink="http://schemas.microsoft.com/ink/2010/main" type="paragraph" rotatedBoundingBox="7882,17130 23870,17582 23827,19089 7839,186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CAAD609-3FFA-4F7D-847A-48FA96AB5CC9}" emma:medium="tactile" emma:mode="ink">
              <msink:context xmlns:msink="http://schemas.microsoft.com/ink/2010/main" type="line" rotatedBoundingBox="7882,17130 23870,17582 23827,19089 7839,18637"/>
            </emma:interpretation>
          </emma:emma>
        </inkml:annotationXML>
        <inkml:traceGroup>
          <inkml:annotationXML>
            <emma:emma xmlns:emma="http://www.w3.org/2003/04/emma" version="1.0">
              <emma:interpretation id="{6D6A5094-4A7D-4FBC-8628-548CA2DCA5D9}" emma:medium="tactile" emma:mode="ink">
                <msink:context xmlns:msink="http://schemas.microsoft.com/ink/2010/main" type="inkWord" rotatedBoundingBox="7870,17530 9859,17586 9831,18567 7843,18511">
                  <msink:destinationLink direction="with" ref="{AD1EF02B-94A4-46C6-8CF7-566C82E82A6F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5 173 704 0,'0'-39'264'0,"14"13"-208"0,10-4-12 0,1 9 140 0,14 3-108 16,4 1 76-16,6 4-88 15,9 4-8 1,0 9-36-16,-4 5-40 0,-1 8 12 0,-4 0 20 16,0 0-8-16,-6-5-44 15,6-3 24-15,4-10-472 16,20 5 268-16,0-8-272 16</inkml:trace>
          <inkml:trace contextRef="#ctx0" brushRef="#br0" timeOffset="-240.1245">956-384 508 0,'10'-9'188'0,"0"1"-148"0,-5-1-8 15,-5 9 116-15,0 0-88 16,0 0-8-16,0 0-32 16,0 0 20-16,-5-4-24 15,-15-5-12-15,6-4-8 0,-20 13 40 16,0 0-24-16,-5 0 8 15,-5 13-12-15,-14-13-60 16,9 13 28-16,-9 4 20 16,-5-8 4-16,5 4 64 15,-1 0-36-15,6-4 40 0,14-1-36 16,5 1-8-16,10 0-16 16,9-1-16-16,5 1 4 15,10-5 20-15,0 0-8 16,0 9-4-16,0 5 0 15,0-5-4-15,-4 4 0 16,-1 5 0-16,-5-1 0 16,0 9 0-16,-4 9 0 15,-1 9 0-15,1 16 0 16,-11 10 32-16,1-1-16 16,0 5 4-16,-1-9-12 0,1-8 4 15,0-1-8-15,0-21 16 16,14 0-12-16,-5-18 4 15,6-12-4-15,9 0 12 16,0-9-12-16,9-9-28 16,11 0 8-16,4-4 40 15,5-4-16-15,0 9-20 16,0-1 4-16,1 9 8 16,-1 0 0-16,0 4 40 15,15 5-20-15,-6 4 20 16,16-13-24-16,-1 0 0 15,11 0-12-15,-11 0 20 16,-9 0-16-16,-10-9 24 16,-5 9-24-16,-10-8-40 15,-9 3 16-15,-10 5-228 16,0 0 132-16,-10-4-532 16,-24-5 232-1</inkml:trace>
          <inkml:trace contextRef="#ctx0" brushRef="#br0" timeOffset="379.0668">1408 307 832 0,'-5'-9'308'0,"15"14"-240"0,14-10-20 15,1 1 124-15,38-9-104 16,24 0 36-16,15 5-64 16,0 8-348-16</inkml:trace>
          <inkml:trace contextRef="#ctx0" brushRef="#br0" timeOffset="245.9305">1637-138 820 0,'-10'-8'304'0,"20"12"-236"0,-1-4-20 0,-4 0 80 16,20 0-80-16,9 0 8 16,14 0-36-16,6 4-12 15,-1 5-4-15,5 0-312 0,-14 3 168 16,-20 14-456 0</inkml:trace>
        </inkml:traceGroup>
        <inkml:traceGroup>
          <inkml:annotationXML>
            <emma:emma xmlns:emma="http://www.w3.org/2003/04/emma" version="1.0">
              <emma:interpretation id="{FF23E7E6-C881-46A7-9286-0128D9394B09}" emma:medium="tactile" emma:mode="ink">
                <msink:context xmlns:msink="http://schemas.microsoft.com/ink/2010/main" type="inkWord" rotatedBoundingBox="10838,17213 12463,17259 12430,18446 10805,18400">
                  <msink:destinationLink direction="with" ref="{96B07B11-9B43-4AB4-86B7-3594588F4B9B}"/>
                  <msink:destinationLink direction="with" ref="{54CA9DD7-CEDB-4642-B5D9-36AEAEAB1649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5831.7207">2963-181 748 0,'10'-9'276'0,"-5"9"-216"0,9-8-16 16,1 3 172-16,4-3-128 15,10-5 80-15,15-9-100 16,0 5 24-1,14-5-52-15,30-8-16 0,-11-4-12 16,-4 3-176-16</inkml:trace>
          <inkml:trace contextRef="#ctx0" brushRef="#br0" timeOffset="5494.2064">3255-570 436 0,'24'-64'160'0,"-10"42"-124"0,6-13-8 0,-10 23 104 0,-1-1-76 16,1 0 24-16,0 0-48 16,-1 4 76-16,-4 0-60 15,0 5 48-15,-5 0-56 0,-5 4 8 16,0 8-32-16,-4 5 0 16,-1 5-8-16,0 3 4 15,-4 5-8-15,-1 4 24 16,1 5-16-16,-1-1 32 15,0 14-28-15,6-1-12 16,-6 5-8-16,1 4 48 16,-1-8-24-16,-5 8 0 15,1-4-12-15,0 4 20 0,-1 4-16 16,1 5 12-16,-1-9-12 16,11-4 28-16,-1-9-24 15,0-4 12-15,5-8-16 16,0-14 28-16,5-9-24 15,0-8 4-15,-4 0-12 16,4 0 20-16,0-8-16 16,0-5-12-16,0 0-4 15,4-9-24-15,6-4 16 16,10-4-32-16,4 0 28 16,5 0-48-16,5-5 36 0,5 9-28 15,5 5 32-15,-1-1 0 16,-4 9 16-16,-10 4 0 15,-4 5 0-15,-6 8 0 16,-9 5 0-16,-10 4 52 16,-5 13-24-16,0 4 36 15,0 5-32-15,-4 4-4 16,9 4-12-16,0 4 4 16,0 1-8-16,4-5 8 15,1-4-8-15,-5-5 40 16,0-3-20-16,0-10-32 15,-5 1 4-15,1-5-28 16,-1-8 20-16,0-5-32 16,0 0 28-16,0-4-116 15,0 0 72-15,5 0-196 0,0-4 148 16</inkml:trace>
          <inkml:trace contextRef="#ctx0" brushRef="#br0" timeOffset="2146.8909">4085-172 444 0,'0'-9'164'0,"5"9"-124"0,-5 0-16 0,0 0 80 16,0 0-64-16,-5 0 44 15,5 0-48-15,0 0 32 16,-14 0 32-16,-6 0-52 15,1 0-8-15,-5 4-24 0,-6 5 16 16,-8 4-20-16,-1 4 100 16,0 5-60-16,0 8 92 15,0 18-84-15,15 8 52 16,4 0-68-16,11 4 4 16,4-4-28-16,14-8 16 15,6-13-24-15,14-14 12 16,10-8-12-16,10-13 20 15,4-13-20-15,-4-8-152 16,-10-10 72-16,-5-8-68 16,0 5 76-16,-20-1 8 15,-9 9 32-15,-5 9-12 16,-10 8 16-16,1 14 132 16,-1 12-64-16,5 13 116 15,10 9-96-15,14 0-20 16,15 0-32-16,15 0 36 0,4-13-28 15,6-5-16-15,-6-16-4 16,5-10 44-16,1-21-28 16,-6-12-44-16,-9-14 8 15,-15-9 12-15,-24 1 0 16,-15 4 0-16,-14 12 4 16,-5 6-4-16,0-1 0 15,-10 17-232-15,10 5 128 16</inkml:trace>
        </inkml:traceGroup>
        <inkml:traceGroup>
          <inkml:annotationXML>
            <emma:emma xmlns:emma="http://www.w3.org/2003/04/emma" version="1.0">
              <emma:interpretation id="{B470BF23-F310-4C4A-B4FF-5B7D5E0557C1}" emma:medium="tactile" emma:mode="ink">
                <msink:context xmlns:msink="http://schemas.microsoft.com/ink/2010/main" type="inkWord" rotatedBoundingBox="13300,18590 13426,18594 13420,18795 13294,18792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02321.4642">5543 618 548 0,'0'-17'204'0,"10"17"-156"0,4 0-16 0,-14 0 44 16,0 0-48-16,0 0 32 15,0 13-32-15,-5 0-8 16,-9 0-12-16,-1 17 12 0,-4-4-12 15,-6 13-100-15,-4-9 48 0,5 4-176 16</inkml:trace>
        </inkml:traceGroup>
        <inkml:traceGroup>
          <inkml:annotationXML>
            <emma:emma xmlns:emma="http://www.w3.org/2003/04/emma" version="1.0">
              <emma:interpretation id="{EC44853E-1E56-4B83-9147-41A223ADE8A2}" emma:medium="tactile" emma:mode="ink">
                <msink:context xmlns:msink="http://schemas.microsoft.com/ink/2010/main" type="inkWord" rotatedBoundingBox="14327,17446 14795,17460 14765,18517 14297,18504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03024.1973">6471-77 748 0,'-15'-39'276'0,"20"35"-216"0,10-5-16 0,-6 0 164 16,11-4-124-16,4 0 88 16,10-4-100-16,10 0-28 15,19-5-28-15,15 5-216 0,14 4 108 16</inkml:trace>
          <inkml:trace contextRef="#ctx0" brushRef="#br0" timeOffset="102827.1271">6699-526 416 0,'10'-13'152'0,"0"13"-116"0,-10 4-12 16,0 9 120-16,0 13-84 0,0 8 72 15,-10 27-76-15,5-9 84 16,0 12-80-16,-5 6 16 0,-4 7-44 16,-1 27 4-16,1-5-20 15,-6-8 36-15,-4-5-28 16,0-8-24-16,4-22 0 16,1-8 16-16,-1-18-8 15,11-4-12-15,-1-26 0 16,20 0-104-16,9-17 60 15,1-14-76-15,9-16 68 16,10 4-12-16,4 4 40 0,6 0-12 16,-1 9 24-16,-4 21 104 15,-5 18-44-15,-15 17 112 16,-4 4-84-16,-6 0-36 16,-4 13-24-16,-10-8 4 15,0-1-8-15,0-8-40 16,-10-4 20-16,10-5-88 15,-9-4 60-15,4-4-128 16,-15-5 96-16,6-4-324 16</inkml:trace>
        </inkml:traceGroup>
        <inkml:traceGroup>
          <inkml:annotationXML>
            <emma:emma xmlns:emma="http://www.w3.org/2003/04/emma" version="1.0">
              <emma:interpretation id="{8A6405DD-846C-4EE7-B53E-C9DBA0472499}" emma:medium="tactile" emma:mode="ink">
                <msink:context xmlns:msink="http://schemas.microsoft.com/ink/2010/main" type="inkWord" rotatedBoundingBox="16103,17467 19006,17549 18976,18615 16073,18532">
                  <msink:destinationLink direction="with" ref="{C048BFA4-DF18-440A-A265-CE83FDE1BC68}"/>
                </msink:context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04299.2948">8983-505 624 0,'-5'13'228'0,"5"0"-176"0,-10 22-16 0,10-9 88 16,-10 17-76-16,5 9 24 16,-4 4-40-16,-1 0 4 15,-5 13-20-15,-4 17 36 0,-5 9-28 0,9-8-4 16,-4-10-12-16,-10-3 20 16,-5-14-16-16,9-12-4 15,1-1-4-15,4-16-16 16,6-14 8-16,4 4-200 15,5-8 112-15</inkml:trace>
          <inkml:trace contextRef="#ctx0" brushRef="#br0" timeOffset="105514.3331">9405 117 444 0,'-5'-17'164'0,"-4"12"-124"0,-6-3-16 0,5 3 88 16,-4 1-68-16,-6-9 8 15,1 5-32-15,-5-5 32 16,-1 8-28-16,1 5 20 0,0 0-24 15,-10 5 44-15,9 16-36 16,-4 5 72-16,0 9-52 16,0 8 20-16,0-9-40 15,5 10 0-15,9-6-16 16,-9-3-8-16,9 8 0 0,10-13-4 16,5-8 0-16,10-5-36 15,9-8 20-15,6-9-128 16,9-13 84-16,5-4-108 15,-5-9 96-15,9 4 0 16,-4 1 44-16,-5 12 132 16,-10-4-56-16,1 13 144 15,-25 9-112-15,14 4 88 16,-14 8-100-16,0 1-8 16,0 8-36-16,10-13 0 15,5 1-12-15,4-5-112 16,5-1 52-16,-4-7-172 15,9-14 120-15,10 1-200 16,-5-18 172-16,0 4-108 16,-10 0 140-16,-4-8 148 15,-6 9-24-15,1 8 244 16,-6 4-152 0,-9 0 124-16,0 9-140 0,0 5 76 15,0-1-104-15,0 13 12 16,10-4-52-16,-10 0-24 15,5 9-4-15,-5-9-52 16,10 4 24-16,-1 0-168 16,-9-4 104-16,0-4-52 15,0-9 80-15,0 0-24 0,-9 9 48 16,9-18 0-16,-10-4 20 0,10-4 8 16,0-5 4-16,0-8-56 15,19 0 32-15,-4-5-24 16,19 5 28-16,0 4 36 15,15 0-8-15,-15 13 60 16,14 4-36-16,-14 18 64 16,-9 4-56-16,-6 13 124 15,-19 4-92-15,-10 0 44 16,-4 1-68-16,-6-1 0 16,11 0-28-16,4-4-28 15,10-9 0-15,4-4 4 16,16-4 4-16,18-9-124 15,16-9 68-15,-6-4-164 16,-9-8 124-16,4-5-136 16,6-9 128-16,-15 9 4 15,-5-4 56-15,-10 0 156 16,0 4-64-16,0 0 112 16,-4 22-96-16,-6-5 76 15,-4 0-80-15,-10 9 56 16,0 0-64-16,0 0 48 0,5 9-56 15,-5 0-12-15,0-5-20 16,0-4-12-16,0 0 4 16,0 0 28-16,0 0-16 15,0 0-68-15,0 0 28 16,-5 17-52-16,-5-8 40 0,-4 8-40 16,-6 5 40-16,-9 4 20 15,-5 0 12-15,5 17 56 16,5-13-28-16,0 0 76 15,19 5-52-15,10-5 0 16,14-8-28-16,10-9 24 16,15-13-28-16,14 8-40 15,15-16 12-15,10-1-148 16,-1-8 88-16,1-14-180 16,-15 6 144-16,-5-14-336 15</inkml:trace>
          <inkml:trace contextRef="#ctx0" brushRef="#br0" timeOffset="105750.1586">10863-138 548 0,'9'9'204'0,"-4"-9"-156"0,5 4-16 0,0 5 88 16,4-1-72-16,-4 10 24 15,0 12-40-15,-10 5 68 16,-10 12-56-16,0 9 12 0,-4 13-32 15,-11-4 4-15,-9-9-16 16,0-4-16-16,5-9 0 16,0-8-104-1,5-1 60-15,9-3-148 16,6-14 112-16,-1-9-404 0</inkml:trace>
          <inkml:trace contextRef="#ctx0" brushRef="#br0" timeOffset="103835.0462">8370-237 300 0,'-14'0'112'0,"14"0"-88"0,-10 4-8 0,10 5 180 16,-5 8-112-16,0 13 52 15,1 9-76-15,-6 35 16 16,0 8-44-16,-4 4 36 16,-1 0-40-16,5-8-4 0,-4-9-16 15,4-13 28-15,0-8-20 16,1-9-4-16,4-18-8 15,0 1-112-15,0-5 60 16,5-17-332 0,0-8 212-16,5-10-140 15</inkml:trace>
          <inkml:trace contextRef="#ctx0" brushRef="#br0" timeOffset="104059.9089">8404-177 540 0,'78'-4'200'0,"-39"8"-156"0,5 14-12 16,-20-1 36-16,0 9-44 16,-9 4 24-1,9 18-28-15,-14 8 16 0,-5 13-20 16,-15-13 52-16,-19 0-36 16,-10-4 56-16,-10-5-52 15,-4-16 28-15,0-18-36 0,4 0-8 16,10-13-12-16,15-26-208 15,14-13 108-15,20-13-508 16</inkml:trace>
          <inkml:trace contextRef="#ctx0" brushRef="#br0" timeOffset="105981.7744">11130 178 832 0,'-19'4'308'0,"9"13"-240"0,-5 5-20 16,1-9 72-16,-6 4-76 15,-4 0-8-15,-15 5-24 16,-5-1 8-16,5 1-12 15,-9-5-4-15,-6-4 0 0,20 9 12 16,0-1-8-16,15-3-20 16,19 8 4-16,19-5-48 0,15-4 28 15,15 14-476 1</inkml:trace>
        </inkml:traceGroup>
        <inkml:traceGroup>
          <inkml:annotationXML>
            <emma:emma xmlns:emma="http://www.w3.org/2003/04/emma" version="1.0">
              <emma:interpretation id="{F57A0A7F-D161-4BF1-A70A-ECD4F9C79239}" emma:medium="tactile" emma:mode="ink">
                <msink:context xmlns:msink="http://schemas.microsoft.com/ink/2010/main" type="inkWord" rotatedBoundingBox="19991,17816 23860,17926 23840,18623 19971,18514"/>
              </emma:interpretation>
              <emma:one-of disjunction-type="recognition" id="oneOf5">
                <emma:interpretation id="interp5" emma:lang="" emma:confidence="0">
                  <emma:literal>constant</emma:literal>
                </emma:interpretation>
                <emma:interpretation id="interp6" emma:lang="" emma:confidence="0">
                  <emma:literal>Constant</emma:literal>
                </emma:interpretation>
                <emma:interpretation id="interp7" emma:lang="" emma:confidence="0">
                  <emma:literal>constants</emma:literal>
                </emma:interpretation>
                <emma:interpretation id="interp8" emma:lang="" emma:confidence="0">
                  <emma:literal>Constar</emma:literal>
                </emma:interpretation>
                <emma:interpretation id="interp9" emma:lang="" emma:confidence="0">
                  <emma:literal>arista's</emma:literal>
                </emma:interpretation>
              </emma:one-of>
            </emma:emma>
          </inkml:annotationXML>
          <inkml:trace contextRef="#ctx0" brushRef="#br0" timeOffset="107390.6848">12529 234 372 0,'-5'-13'140'0,"10"4"-112"0,-10-4-4 0,5 4 144 16,5 1-96-16,-5-14 32 15,0 14-60-15,-5-5 16 16,-4 0-32-16,4 0-16 0,-5 4-8 16,-5 5 48-16,-9 4-28 15,-5 8 24-15,-10 5-28 16,-5 9 80-16,-4 8-56 16,-1 9 32-16,6 4-44 15,4 0 52-15,14 1-48 0,6-6-8 16,9-3-16-16,10 0-12 15,10-14 4-15,5 5 20 16,19-9-12-16,0-12-32 16,14-1 12-16,-4-4-148 15,9-9 84-15,-14-8-64 16,5-9 76-16,-10-4 8 16,-10 0 32-1,-4-1 56-15,-6 10-16 0,-4 4 140 16,-10 12-88-16,0 5 32 15,0 18-64-15,0-1 48 16,10 13-52-16,4-4-44 16,-4 0 4-16,9 0-4 15,6-9 8-15,4-4-108 16,0-4 60-16,0-5-156 0,-5-4 116 16,-9-4-60-16,-10-5 88 15,-15-8-16-15,-9-5 40 16,4-4-40-16,-9 0 44 15,4 0 8-15,6-4 12 16,4 9 56 0,10-1-24-16,10 5 60 0,9-5-44 15,10 5 36-15,15 4-40 16,-5 4-28-16,10 5-4 16,-6 4 16-16,-9 4-8 15,-9 5 24-15,-11 4-20 0,-4 4 40 16,-10 9-28-16,-5 0 40 15,0 0-36-15,5 0 4 16,5 8-20-16,10-8-16 16,-6-4 0-16,11-1 20 15,4-8-8-15,-5 5-4 16,1-14 0-16,-1-4-60 16,-4 0 32-16,4 0-60 15,-4-9 48-15,9-4-72 16,-9-8 64-16,-6 8-68 15,11-9 64-15,-10 5 24 32,-1 4 16-32,1 4 128 15,0 1-64-15,0 8 92 16,-1 8-84-16,-4-3 28 0,15 3-52 16,-11 1 12-16,6 8-32 15,-1-8 8-15,1 4-16 0,-5-9-16 16,9 0 0-16,-9 1-40 15,4-5 24-15,-4 0-116 16,0 0 76-16,-5-9-88 16,4 1 84-16,-9-10-56 15,5 1 72-15,-5-9-12 16,0 4 36-16,10 1 112 16,5 4-48-16,4 8 144 15,0 5-104-15,1 12 52 16,14 5-76-16,0 9-8 15,0 4-28-15,10 4 16 0,-6-4-24 16,-4 0 12-16,-4-5-12 16,-16 1-44-16,-9-5 20 15,-24-4-104-15,-11-8 64 0,-23-1-248 16,0-4 164-16,-6 0-220 16,6-17 204-1,19-5-12-15</inkml:trace>
          <inkml:trace contextRef="#ctx0" brushRef="#br0" timeOffset="108382.0481">13685 290 520 0,'15'-13'192'16,"19"9"-152"-16,29-5-8 0,-29 9 80 0,20 0-68 15,-1 0 24-15,15-4-36 16,15-1-4-16,9 5-16 16,0-4-16-16,-14 0 0 0,-20 4-4 15,1-5 0-15,-35-3 0 16,-5-1 0-16,-19-4 8 15,-9 4 0-15,-11 1 0 32,6 8 0-32,-11 17 8 15,11-4-4-15,4 4 8 16,15 9-8-16,10-4 40 16,9-1-20-16,5 10 20 15,15-10-24-15,-5 1-16 0,14-9-8 16,-24 0-16-16,0 4 12 0,-9-17-120 15,-6 0 72-15,-9-9-128 16,-5 1 104-16,-5-5-56 16,0-5 76-16,1-3 44 15,4 4 12-15,0 12 172 16,9-3-92-16,-4 16 84 16,10 5-92-16,4 9 44 15,5-9-68-15,10 4 24 16,15 0-40-16,9 1-16 15,6 3-8-15,18-4-4 0,1-4 0 16,-20-4-88-16,-15-5 48 16,-14-8-56-16,-14-5 56 15,-1-8-32-15,-19-9 40 0,-5-21-32 32,-9 4 32-32,-6-27-8 15,-9 6 24-15,5-1 160 16,0 17-80-16,14 5 72 15,0 22-76-15,10 16 28 16,5 10-52-16,10 25 24 16,9 9-32-16,10 8-16 15,0 9-8-15,-10 5 28 0,-9-5-16 16,-5-9-92-16,-25-8 40 16,-4-8-120-16,-20-10 88 15,-15-17-84-15,20 1 88 16,-14-22 24-16,9-5 24 0,5-26 68 15,5-3-28-15,9-10 120 16,11 5-76-16,43 9 132 16,4 8-112-16,40 4 100 15,5 18-108-15,48-5-16 16,10 22-40-16,34 0-404 16,-20 0 208-16,-14 0-496 15</inkml:trace>
          <inkml:trace contextRef="#ctx0" brushRef="#br0" timeOffset="107559.7218">14094-64 652 0,'34'-52'244'0,"-34"52"-192"0,0-4-12 16,0 4 56-16,0 0-60 15,-15 4 84-15,5 22-68 0,-4 13-52 16,4 17-4-16,0 17-100 0,1 9 56 15,4 0-268 1</inkml:trace>
        </inkml:traceGroup>
      </inkml:traceGroup>
    </inkml:traceGroup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41:58.49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C848A7D-6C3B-47DF-B1B4-8C7ED6E86C8F}" emma:medium="tactile" emma:mode="ink">
          <msink:context xmlns:msink="http://schemas.microsoft.com/ink/2010/main" type="writingRegion" rotatedBoundingBox="1562,510 13027,301 13056,1863 1591,2072">
            <msink:destinationLink direction="with" ref="{7D1BA956-73A3-454A-B11B-925015E5BF88}"/>
          </msink:context>
        </emma:interpretation>
      </emma:emma>
    </inkml:annotationXML>
    <inkml:traceGroup>
      <inkml:annotationXML>
        <emma:emma xmlns:emma="http://www.w3.org/2003/04/emma" version="1.0">
          <emma:interpretation id="{8D2DE278-5974-472A-B667-9D991DA41E27}" emma:medium="tactile" emma:mode="ink">
            <msink:context xmlns:msink="http://schemas.microsoft.com/ink/2010/main" type="paragraph" rotatedBoundingBox="1562,510 13027,301 13056,1863 1591,207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9697387-C14B-4AB6-BAAF-7A9573EDAEFA}" emma:medium="tactile" emma:mode="ink">
              <msink:context xmlns:msink="http://schemas.microsoft.com/ink/2010/main" type="line" rotatedBoundingBox="1562,510 13027,301 13056,1863 1591,2072"/>
            </emma:interpretation>
          </emma:emma>
        </inkml:annotationXML>
        <inkml:traceGroup>
          <inkml:annotationXML>
            <emma:emma xmlns:emma="http://www.w3.org/2003/04/emma" version="1.0">
              <emma:interpretation id="{D3759F93-12C5-4F57-87ED-2A453616512D}" emma:medium="tactile" emma:mode="ink">
                <msink:context xmlns:msink="http://schemas.microsoft.com/ink/2010/main" type="inkWord" rotatedBoundingBox="1571,971 1859,966 1874,1788 1586,179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9 12 488 0,'-10'-13'180'0,"10"13"-140"0,-9 0-12 0,4 4 64 16,10 9-56-16,-5 13 56 15,0 8-52-15,0 23 24 16,9 3-36-16,-4 26 8 16,0 9-20-16,-10 0 28 15,0-8-28-15,-14-5 20 16,4-22-20-16,-4-8 36 15,4-17-28-15,1-9-4 16,4-14-12-16,0-29-96 16,10 0 52-16,5-44-164 15,5 5 112-15,-5-34-208 16,4 8 168-16,-9-5 44 16,0 27 52-16,0 4 232 15,0 21-112-15,10 9 108 16,-5 13-112-16,19 9 68 0,1 8-88 0,4 5 28 15,0 8-52-15,5 13 12 16,0 1-32-16,-10-6 8 16,0 14-16-16,-14-8 20 15,-5-1-20-15,-15 4-64 16,1-12 24-16,-16-5-40 16,1-4 36-16,-5-13-112 15,5-4 80-15</inkml:trace>
        </inkml:traceGroup>
        <inkml:traceGroup>
          <inkml:annotationXML>
            <emma:emma xmlns:emma="http://www.w3.org/2003/04/emma" version="1.0">
              <emma:interpretation id="{8135B41D-E1FA-4841-9232-3B50BE41CD0F}" emma:medium="tactile" emma:mode="ink">
                <msink:context xmlns:msink="http://schemas.microsoft.com/ink/2010/main" type="inkWord" rotatedBoundingBox="2274,497 4416,458 4435,1505 2293,154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90.4846">1290 68 352 0,'-25'13'132'0,"25"-13"-104"0,-19 4-8 16,14 0 104-1,10 14-72-15,-5-10 84 16,10 1-76-16,-1-9-4 16,6 4-36-16,-5 1 68 15,4-1-52-15,-9-4-12 16,0 4-16-16,0 0 8 16,-5 9-8-16,-5 0 4 15,5 9-4-15,-5-5-16 0,10-4 4 0,9 4 12 16,6-4-4-16,24-8 8 15,-1-1-8-15,6-17 8 16,-1 4-8-16,-4-12-36 16,-5 8 16-16,-15-13-20 15,1 9 20-15,-20-5 16 16,-1 5 4-16,-18 0-4 16,-1 4 4-16,-9 0-24 15,9 8 12-15,6-3-40 16,9 8 28-16</inkml:trace>
          <inkml:trace contextRef="#ctx0" brushRef="#br0" timeOffset="-1080.946">721-325 392 0,'-24'-48'148'0,"14"40"-116"0,10-14-8 0,0 13 100 16,10 9-72-16,4-21 40 15,-4 12-52-15,14 1 4 16,1-1-28-16,-1 5 52 16,0-5-36-16,5 5-24 15,-14 8-8-15,0 13 8 16,4 5-4-16,-14 34 32 15,5 4-20-15,-20 27 4 16,5-5-12-16,-10 4 4 16,6-12-8-16,-6-5 32 15,10-9-20-15,-4-12 12 16,9-9-16-16,0-18 28 16,9-4-24-16,1-21-4 0,9 0-8 0,11-22-128 31,-6 0 68-31,0-17-92 0,10 4 84 0,-10-4-36 15,1 8 56-15,-6 18 76 16,1 8-12-16,-1 18 80 16,-9 4-52-16,4 21 44 15,1-3-52-15,0 7 52 16,-6 10-56-16,-9-1-8 16,10 1-16-16,5 8 8 15,-1-8-12-15,1-14-4 16,-1 1 0-16,-4-14-84 15,0-3 44-15,-5-18-180 16,4-5 120-16</inkml:trace>
          <inkml:trace contextRef="#ctx0" brushRef="#br0" timeOffset="990.8537">1897 189 488 0,'14'-18'180'0,"-14"18"-140"0,20-13-12 0,-6 9 92 16,6 8-72-16,14-8 44 15,0 4-56-15,19-4 8 16,1-1-28-16,14-3-36 15,0 8 12-15,0-9 0 16,-5 1 8-16,-5-10 0 16,-4 14 0-16,-15-9 32 15,-5 9-16-15,-10 4 108 16,-5 4-68-16,-9 5-16 16,-5 4-24-16,-5 4-24 15,0 0 4-15,0 0 20 16,14 5-8-16,-4-13-28 15,10 4 8-15,4-13-4 16,0 4 8-16,0-13 24 16,1 1-8-16,-1-14-4 15,-9 5 0-15,-10-9 4 16,-1 9-4-16,-8-5 32 16,4 5-20-16,-5 4-208 15,0 8 104-15</inkml:trace>
          <inkml:trace contextRef="#ctx0" brushRef="#br0" timeOffset="2385.5796">2120 158 424 0,'5'5'156'0,"0"-10"-120"0,0 1-8 0,-5 0 124 16,0 8-88-16,0-4 44 15,0 0-64-15,0 0 28 16,0 9-40-16,-5-1 8 15,5 10-24-15,-5 3 52 16,5 1-36-16,-10 12 20 16,6 5-32-16,-1 4 0 15,5 5-12-15,0-5 4 16,5-4-8-16,-1-13-4 16,6 0 4-16,0-18-148 15,4 1 80-15,-4-18-552 16,5 1 336-16</inkml:trace>
          <inkml:trace contextRef="#ctx0" brushRef="#br0" timeOffset="572.13">2305-334 508 0,'0'-13'188'0,"0"13"-148"16,0 0-8-16,-5 4 132 15,5 5-96-15,-10 21 16 16,1 9-48-16,-6 22-8 16,5 3-16-16,-4 10-52 15,4-5 24-15</inkml:trace>
        </inkml:traceGroup>
        <inkml:traceGroup>
          <inkml:annotationXML>
            <emma:emma xmlns:emma="http://www.w3.org/2003/04/emma" version="1.0">
              <emma:interpretation id="{65D299E1-6F4B-4B06-8969-A89C0EB71C48}" emma:medium="tactile" emma:mode="ink">
                <msink:context xmlns:msink="http://schemas.microsoft.com/ink/2010/main" type="inkWord" rotatedBoundingBox="4891,690 8599,623 8613,1360 4904,1428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3197.6552">3320 176 820 0,'-9'8'304'0,"9"-8"-236"0,0 9-20 0,0-5 28 16,9 5-52-16,6-5-12 16,4 1-4-16,11-10-8 15,4 1 0-15,14-5 24 16,-9 5-12-16,10-9-32 15,-11 0 12-15,-8 0 20 16,-6 4-8-16,-19-8 8 16,0 13-4-16,-25-13-16 15,6 8 4-15,-20 0-16 16,4 9 12-16,-13 0 12 16,14 9 0-16,-5 4 24 15,14 4-16-15,1 0-12 16,9 5-4-16,10 4-16 15,10 0 12-15,14-5 12 16,5 5 0-16,25-8 32 0,9 3-20 16,5-12-100-16,0-5 40 15,0-12-104 1,-10-1 84-16,5-13-92 0,-4-4 88 0,-1-17 8 16,0 4 36-16,0-21-20 15,-9 4 28-15,-5-18 84 16,-5 14-36-16,-15-9 204 15,0 17-136-15,-4 9 100 16,-11 13-116-16,-9 12 16 16,0 10-60-16,-19 8 40 15,9 13-48-15,-14 21 4 16,9 14-24-16,-19 4 0 16,20 4-4-16,-11 4 4 15,6-4-8-15,-5 0 8 16,9-8-8-16,-4-1 16 15,14 1-12-15,-5-14-20 16,10 5 4-16,-10-17-136 16,20-1 76-16,-10-16-240 15,10-1 168-15</inkml:trace>
          <inkml:trace contextRef="#ctx0" brushRef="#br0" timeOffset="3543.0194">4496 158 644 0,'24'-4'236'0,"-24"4"-180"0,10 9-20 16,-5-1 44 0,0-8-52-16,5 9 16 0,9-9-28 0,-4 0 0 15,4 0-8-15,5 0-16 16,-4-9 4-16,-1-4 4 16,1 5 0-16,-11-5 52 15,-4 9-28-15,-10-18 76 16,5 9-52-16,-14 0 20 31,-1 13-40-31,-9-9 16 0,9 9-24 0,-19 0 36 16,15 9-32-16,-15 0-24 15,10-1 0-15,-10 5-20 16,19 5 12-16,-5-1 4 16,11 4 4-16,4-8 8 15,10 5-4-15,9-1-72 16,6 0 36-16,4-4-120 15,10 4 88-15,5-17-292 16,0 9 200-16</inkml:trace>
          <inkml:trace contextRef="#ctx0" brushRef="#br0" timeOffset="3799.1989">5035 102 632 0,'15'-8'236'0,"-15"8"-184"0,5 4-16 16,-5-4 140-1,0 0-104-15,-5 0 8 16,5 4-52-16,-10 1 36 16,1 3-36-16,-11 1 12 15,1 4-24-15,-11 8 20 0,6 1-24 0,0-9-48 16,4 13 20-16,6-13-8 16,9 13 16-16,15-18 24 15,9 14-8-15,15-18-12 16,5 9 0-16,15-13-136 15,-6 0 72-15,10 0-400 16,1-4 260-16</inkml:trace>
          <inkml:trace contextRef="#ctx0" brushRef="#br0" timeOffset="4878.9416">5677-200 748 0,'0'-4'276'0,"0"4"-216"0,-20 13-16 0,6-5 92 16,9 10-84-16,-15 7 8 15,11 6-40-15,-11 12 4 16,6 0-12-16,-6 13-8 16,1-4 0-16,4 4-128 15,5 0 68-15,-4 0-76 16,14-4 76-16,-10-13-92 15,10-4 84-15,-10-14-136 16,10-3 112-16,-9-18-20 16,4 0 64-16,-15-18 28 15,16 1 12-15,-21-13 144 16,6 4-76-16,4-9 116 16,-4 1-104-16,14 4 40 0,5 8-68 0,15-4 56 15,4 13-64-15,10-4 0 16,5 8-24-16,0-4-12 15,5 9 0-15,15 0 12 16,-6 4-8-16,1-5 40 31,-6 10-24-31,-13-5 40 0,4 8-36 0,-15 1 40 16,-4-1-40-16,-6 5-16 16,6 0-4-16,-5 0-20 15,-1 5 8-15,-4-1 12 16,5 0-4-16,-10 0 16 15,0 9-12-15,0-13 4 16,0 0-4-16,0-8-16 16,0 3 4-16,10-12 20 15,-6 4-8-15,16-13 4 16,-6 4-4-16,20-12-24 16,-4 8 8-16,8-9 20 15,-8 5-4-15,4-9-20 16,0 9 4-16,-10-5-12 15,10 1 8-15,-19 8 0 16,4 4 4-16,-4-8 52 16,4 17-24-16,-14-9 36 15,5 9-32-15,-10 0 12 16,0 0-20-16,0 9 28 16,0-1-28-16,0 1 12 0,0 4-16 15,-10-4 0-15,5 8-4 0,-5 4-16 16,10 1 4-16,-9 0-16 15,9-1 12-15,-5 1 4 16,10 4 4-16,-5-13 8 16,9 4-4-16,1-13 16 15,0 1-12-15,9-5 4 16,1-9-4-16,9 0-40 16,0-4 16-16,10-13-48 15,0 18 36-15,4-14-4 16,1 5 20-16,5-9-28 15,-6 4 24-15,6-4 4 16,-5 5 12-16,-1-1-12 16,-9 5 8-16,-4 4 56 15,-6 4-28-15,-5 5 44 16,-4 8-40-16,-10 5 12 16,4 4-24-16,-13 0-8 15,4 4-4-15,-15 1 20 16,5-1-12-16,-14 0-4 15,9 5-4-15,-4-5-4 16,9 5 0-16,1-1 0 16,9 5 0-16,4-9 0 15,11 5 0-15,4-13 24 16,11-1-12-16,4-12-12 0,0 4-4 16,0-13-180-16,-5 0 96 0,-5-4-356 15,-5-1 248-15</inkml:trace>
          <inkml:trace contextRef="#ctx0" brushRef="#br0" timeOffset="5003.5151">6430-196 1028 0,'-25'-21'380'0,"25"21"-296"0,10-9-20 0,5 5-20 15,-1 4-36-15</inkml:trace>
        </inkml:traceGroup>
        <inkml:traceGroup>
          <inkml:annotationXML>
            <emma:emma xmlns:emma="http://www.w3.org/2003/04/emma" version="1.0">
              <emma:interpretation id="{595E7B78-69F3-4595-A348-133150915D70}" emma:medium="tactile" emma:mode="ink">
                <msink:context xmlns:msink="http://schemas.microsoft.com/ink/2010/main" type="inkWord" rotatedBoundingBox="9482,517 13030,452 13056,1863 9508,1927"/>
              </emma:interpretation>
              <emma:one-of disjunction-type="recognition" id="oneOf3">
                <emma:interpretation id="interp3" emma:lang="" emma:confidence="0">
                  <emma:literal>fact</emma:literal>
                </emma:interpretation>
                <emma:interpretation id="interp4" emma:lang="" emma:confidence="0">
                  <emma:literal>went</emma:literal>
                </emma:interpretation>
                <emma:interpretation id="interp5" emma:lang="" emma:confidence="0">
                  <emma:literal>feet</emma:literal>
                </emma:interpretation>
                <emma:interpretation id="interp6" emma:lang="" emma:confidence="0">
                  <emma:literal>fort</emma:literal>
                </emma:interpretation>
                <emma:interpretation id="interp7" emma:lang="" emma:confidence="0">
                  <emma:literal>fast</emma:literal>
                </emma:interpretation>
              </emma:one-of>
            </emma:emma>
          </inkml:annotationXML>
          <inkml:trace contextRef="#ctx0" brushRef="#br0" timeOffset="7326.5261">7994 46 820 0,'-44'-17'304'0,"44"17"-236"0,-4-9-20 0,13 9 108 16,6 0-96-16,19 0 36 15,10 0-56-15,24 0-24 16,0 0-8-16,19-8 16 15,-4 8-12-15,28-26 24 16,1 8-24-16,10-16 4 16,-16 8-8-16,-13-22-16 15,-15 14 4-15,-25-14 12 16,-14 14-4-16,-25-9 24 16,1 12-16-16,-15-3 4 15,-10 12-8-15,-9 14-16 16,4 12 4-16,-24 35-4 0,5 13 0 0,0 34 8 15,-14 0 0-15,4 35-20 16,15-4 12-16,9 12-24 16,6-12 20-16,19-5 4 15,14-25 8-15,5-18-36 16,15-13 20-16,0-17-12 16,0-18 16-16,0-21-20 15,0 0 20-15,-5-30-20 16,-5-13 16-16,-5-43-60 15,1 4 40-15,-11-18-8 16,1 14 24-16,-15-13 4 16,0 25 8-16,-10 1 132 15,0 21-72-15,1 0 96 16,4 13-84-16,0 5-24 16,10 8-24-16,4-4-32 15,11 12 8-15,4-3 12 16,10 3 0-16,5 1 8 15,10 4-8-15,4 9-12 16,-9 8 4-16,-5 13-4 16,-10 9 0-16,-19 18 8 15,-6 7 0-15,-18 18 0 16,-6 5 0-16,-19 38-20 16,10 9 12-16,-5 9-4 15,10-9 4-15,0-9-12 16,14-26 12-16,0-8 12 15,5-22 0-15,10-8 24 16,5-18-16-16,5-22 32 0,4-8-28 0,10-25-4 16,5-6-8-16,0-38-24 15,5-4 12-15,-15-35-40 16,1 9 28-16,-20-9 24 16,-5 21 0-16,-20 1 28 15,1 25-20-15,-11 5 56 16,11 17-36-16,0 5 28 15,4 12-32-15,5 9-80 16,10 9 28-16,10 4 8 16,9 4 12-16,11 1 4 15,4-1 0-15,14 0 16 16,1 1-8-16,14-10-12 16,-5 5 0-16,5-8 12 15,1 3-4-15,-1-8-56 16,5 9 28-16,-10-9-16 15,-4 9 24-15,-16-9-16 16,-4 4 16-16,-19-4 16 16,0 9 4-16,-20-9 32 15,0 13-20-15,0-17 20 16,-10 12-20-16,1-3-16 16,9-1-4-16,-5 0 12 15,10 5-4-15,-9 4-12 16,-1 4 4-16,-10 5-4 15,6 4 0-15,-10 13-20 0,9 0 16 16,-5 4-20-16,11 0 16 0,4 0-16 16,5 1 16-16,19-10 36 15,6-3-12-15,23-10 28 16,11-8-24-16,18-4-4 16,-4 0-4-16,-5-9-92 15,-5 0 48-15,-14-5-4 16,-1 5 28-16,-14-8 4 15,-4 8 4-15,-11-9 16 16,-9 9-4-16,4-4-4 16,-4 4 4-16,-5 0 84 15,0 5-48-15,-5 3 36 16,0 5-44-16,0-4 24 16,0 8-28-16,0 1-16 15,10 3-8-15,-6-4 20 16,1 5-12-16,-5 0 12 15,0-1-12-15,-5 5-8 16,5 5 0-16,-14-1-16 16,9 0 8-16,-5 0-32 15,5 5 20-15,5-5-4 16,10 5 12-16,0-9 0 16,9 0 0-16,15-13 24 15,5 4-8-15,19-17 4 16,6 5-4-16,8-14-104 15,6 5 52-15,-10-22-52 0,-9 9 56 16,-16-18 12-16,-4 5 16 16,-19-22 20-16,-6 13-4 0,-14-4 8 15,0 4-8-15,-19-4 40 16,4 17-20-16,-9 13 92 16,4 5-64-16,-9 29-16 15,5 10-20-15,-5 29-16 16,4 14 4-16,6 3 20 15,9 1-12-15,10-9 4 16,15-4-8-16,9-13-148 16,5-9 76-16,1-8-236 15,4-5 168-15</inkml:trace>
          <inkml:trace contextRef="#ctx0" brushRef="#br0" timeOffset="7447.7444">11176-79 652 0,'-43'-52'244'16,"43"52"-192"-16,-25-30-12 0,30 17 224 15,5 9-152-15,24-1 52 16,5 5-96-16,14-4-24 16,6 8-28-16,13 5-232 15,-4 4 120-15</inkml:trace>
          <inkml:trace contextRef="#ctx0" brushRef="#br0" timeOffset="5780.081">8470-420 664 0,'-9'0'244'0,"9"0"-188"0,4-9-16 0,-4 9 120 16,5 0-96-16,-5-9 80 16,0 9-84-16,0 0 64 15,5-4-68-15,-10-4 4 16,0-1-36-16,-9 5 4 15,4 4-16-15,-19 0-60 16,0 4 24-16,-25-4-60 16,6 9 48-16,-15-1 24 15,9 9 12-15,-4 1-44 16,19-1 28-16,0 9 12 16,15 4 4-16,-5 18 20 15,9-10-12-15,1 19-4 16,9-10 0-16,-4 1 12 0,9 3-8 15,0-7-28 1,10-14 8-16,4 0 32 0,11 0-12 16,4-12 16-16,10 3-12 0,15-12-16 15,-6 8 0-15,16 0 12 16,-11-4-4-16,-4-4-92 16,0 0 52-1,-15-1-120-15,5 1 88 0,-15-13-120 16,1-1 108-16,-20-3-340 15,-5-1 236-15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01.52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F57C3F1-46E1-41CC-AB05-ADDE9EC5305B}" emma:medium="tactile" emma:mode="ink">
          <msink:context xmlns:msink="http://schemas.microsoft.com/ink/2010/main" type="inkDrawing" rotatedBoundingBox="7756,7038 8267,3419 8430,3442 7919,7061" semanticType="callout" shapeName="Other">
            <msink:sourceLink direction="with" ref="{B3A3E5C6-6264-4CCC-9B23-AC7CF758FE72}"/>
            <msink:sourceLink direction="with" ref="{F1648C62-9C83-49AF-94D2-693070E5080F}"/>
          </msink:context>
        </emma:interpretation>
      </emma:emma>
    </inkml:annotationXML>
    <inkml:trace contextRef="#ctx0" brushRef="#br0">556 102 372 0,'-24'-21'140'0,"24"12"-112"0,-5-13-4 15,0 9 216 1,5 9-136-16,-5-13 80 16,0 8-108-16,-9 1 20 15,4 3-56-15,-14 14 12 0,0 8-32 0,-6 48 36 16,11 8-32-16,-10 70 48 16,9 4-40-16,-4 90 28 15,5-4-32-15,-15 44 16 16,19-35-24-16,-19 8-8 15,15-34-8-15,-15-13 12 16,9-30-8-16,-9-18 16 16,10-30-16-16,-5 18 4 15,5-18-4-15,14 0-8 16,5-8 4-16,-5 0-16 16,10-14 8-16,0 1-68 15,10-13 40-15,-5-18-156 16,5-17 108-16,4-47-240 15,1-18 180-15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42:07.54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D1BA956-73A3-454A-B11B-925015E5BF88}" emma:medium="tactile" emma:mode="ink">
          <msink:context xmlns:msink="http://schemas.microsoft.com/ink/2010/main" type="inkDrawing" rotatedBoundingBox="1313,1783 13597,1207 13606,1393 1322,1968" semanticType="underline" shapeName="Other">
            <msink:sourceLink direction="with" ref="{DC848A7D-6C3B-47DF-B1B4-8C7ED6E86C8F}"/>
          </msink:context>
        </emma:interpretation>
      </emma:emma>
    </inkml:annotationXML>
    <inkml:trace contextRef="#ctx0" brushRef="#br0">7 545 684 0,'-5'0'252'0,"10"0"-192"0,-10 0-20 0,0 0 100 16,10 0-84-16,-5 0 24 15,0 0-48-15,5-9 12 16,9 9-24-16,6 0 28 16,9 0-32-16,5-8 32 15,0 3-32-15,0-3 20 16,0 8-20-16,0 0-8 15,0 8-4-15,5-8 4 16,-5 9-4-16,0-5 8 16,0 5-8-16,5-1-4 15,4-8 4-15,25-8 12 0,10-1-8 0,24 1 4 16,0 3-4-16,10-12-16 16,-10 17 4-16,15-17 20 15,-1 12-8-15,15-3-20 16,-9 3 4-16,-1-8 12 15,-14 13 0-15,24-17-4 16,-9 13 4-16,24-13 12 16,-10 4-8-16,14-9 32 15,-14 9-24-15,25-13-12 16,-16 18-8-16,6-10 20 16,-20 10-8-16,10-1-4 15,-15 9 0-15,20-4 20 16,-15 4-12-16,10-5-12 15,-24 5-4-15,24-8-24 16,-10-1 16-16,19-8-12 16,-9 12 12-16,0-16 8 15,-14 12 4-15,13-4-12 16,-4 5 8-16,-4-1-16 16,-11 5 12-16,-4-9-24 15,-15 13 20-15,14 0-48 16,-9 0 32-16,15-5-48 15,9 1 44-15,5-5 8 16,-15 5 12-16,15-4 12 16,-9-1 0-16,4 0 8 15,-15 9-4-15,-9-4-56 16,-9 8 28-16,4-4 20 0,-10 0 4 0,24-4-8 16,-4 4 4-16,15-4-32 15,-16 4 20-15,30-9 4 16,-19-4 12-16,33 0-28 15,-19 9 16-15,0-5 24 16,-14 9-8-16,4-9 20 16,-5 9-16-16,6 0 24 15,-6 0-20-15,5 9-32 16,-9-9 12-16,19-9 8 16,-14 9 4-16,28-4-4 15,-14 4 4-15,39-8-16 16,-10 3 8-16,25-8 28 15,-25 5-12-15,15-5-48 16,-25 4 20-16,10 0 64 16,-9 5-24-16,-1 0 72 15,-23 4-56-15,-1 0 44 16,-5 4-48-16,5 0-12 16,-5 5-12-16,-19 0 8 15,-14 4-12-15,-30-9 32 16,-15 5-24-16,-18-9-56 15,-16 4 16-15,-4-4-140 16,-10 0 92-16,-10 0-232 16,0 0 172-16</inkml:trace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42:09.84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9C83DB7-1562-49E2-BA14-08521449CBEC}" emma:medium="tactile" emma:mode="ink">
          <msink:context xmlns:msink="http://schemas.microsoft.com/ink/2010/main" type="inkDrawing" rotatedBoundingBox="6010,9031 17273,8467 17280,8594 6016,9158" semanticType="underline" shapeName="Other">
            <msink:sourceLink direction="with" ref="{C04B92B5-A734-4569-BF2F-134F1178E508}"/>
            <msink:sourceLink direction="with" ref="{E966E5CB-DA51-4170-8E9A-24E839E67708}"/>
            <msink:destinationLink direction="with" ref="{943F01B7-360D-4E97-8CE8-E6461FA80B92}"/>
            <msink:destinationLink direction="with" ref="{42AC406D-958C-4C3C-9FD7-F96E81141F2D}"/>
            <msink:destinationLink direction="with" ref="{797737AD-BB61-4AEC-9DF8-E6331DB2FF8F}"/>
          </msink:context>
        </emma:interpretation>
      </emma:emma>
    </inkml:annotationXML>
    <inkml:trace contextRef="#ctx0" brushRef="#br0">-6 604 676 0,'-5'-8'248'0,"5"8"-192"0,15-9-16 15,-6 5 4 1,1 4-32-16,5-5-4 0,-1 1-4 0,1-5-24 15,0 9 12-15,-1 0 64 16,6 5-28-16,4-5 60 16,5 8-52-16,0-3 0 15,5-1-20-15,24-4-4 16,1 0-4-16,48-4-16 16,-10 4 4-16,49 0 12 15,-10 0-4-15,48 0-12 16,-4 4 4-16,77-4 12 15,-14 0-4-15,83-9-4 16,-20 5 4-16,102-18 20 16,-34 5-12-16,127-22 4 15,-40 18-8-15,117-22 72 16,-63 8-44-16,93-13 4 16,-84 18-24-16,74-13 24 15,-93 13-24-15,54 0 4 16,-93 4-12-16,20 4 12 15,-102 5-12-15,-10-9 32 16,-68 13-24-16,-14-4 4 16,-54 8-12-16,-20-13-24 15,-43 14 8-15,-39-9-40 16,-39 8 28-16,-29-8-160 16,-19 4 100-16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42:10.47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43F01B7-360D-4E97-8CE8-E6461FA80B92}" emma:medium="tactile" emma:mode="ink">
          <msink:context xmlns:msink="http://schemas.microsoft.com/ink/2010/main" type="inkDrawing" rotatedBoundingBox="6864,10256 7809,9365 7856,9414 6911,10305" semanticType="callout" shapeName="Other">
            <msink:sourceLink direction="with" ref="{D9C83DB7-1562-49E2-BA14-08521449CBEC}"/>
            <msink:sourceLink direction="with" ref="{6F1A6879-B253-4F07-BFD3-A4CC30D36581}"/>
          </msink:context>
        </emma:interpretation>
      </emma:emma>
    </inkml:annotationXML>
    <inkml:trace contextRef="#ctx0" brushRef="#br0">951 29 436 0,'-19'-30'160'0,"19"30"-124"0,-10 17-8 0,-4 13 72 16,4-4-60-16,-39 39 52 15,-9-4-52-15,-49 25 32 16,-10-4-40-16,1 17 104 16,4 1-76-16,10-5 36 15,10-9-56-15,19-17-48 0,24-17 0 16,25-17-16-16,34-23 12 0,29-24-328 16,33-32 188-16</inkml:trace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42:10.71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2AC406D-958C-4C3C-9FD7-F96E81141F2D}" emma:medium="tactile" emma:mode="ink">
          <msink:context xmlns:msink="http://schemas.microsoft.com/ink/2010/main" type="inkDrawing" rotatedBoundingBox="8532,10359 9775,9032 9952,9198 8710,10525" semanticType="callout" shapeName="Other">
            <msink:sourceLink direction="with" ref="{D9C83DB7-1562-49E2-BA14-08521449CBEC}"/>
            <msink:sourceLink direction="with" ref="{09F6C4B9-E20F-491C-8FD9-CF5E30B9967E}"/>
          </msink:context>
        </emma:interpretation>
      </emma:emma>
    </inkml:annotationXML>
    <inkml:trace contextRef="#ctx0" brushRef="#br0">960 37 664 0,'185'-30'244'0,"-185"30"-188"0,68-9-16 16,-44 9 100 0,0 4-84-16,-24 14 68 15,-5 7-72-15,-48 40 4 16,-5 13-32-16,-49 34 12 15,10 1-20-15,-54 33-8 16,15-7-4-16,-29 12-16 0,24-22 8 16,15-16 4-16,28-23 0 0,16-25-12 15,38-13 8-15,54-31-288 16,14-12 160-16</inkml:trace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42:12.59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97737AD-BB61-4AEC-9DF8-E6331DB2FF8F}" emma:medium="tactile" emma:mode="ink">
          <msink:context xmlns:msink="http://schemas.microsoft.com/ink/2010/main" type="inkDrawing" rotatedBoundingBox="6452,6300 10698,8744 10652,8824 6406,6381" semanticType="callout" shapeName="Other">
            <msink:sourceLink direction="with" ref="{D9C83DB7-1562-49E2-BA14-08521449CBEC}"/>
          </msink:context>
        </emma:interpretation>
      </emma:emma>
    </inkml:annotationXML>
    <inkml:trace contextRef="#ctx0" brushRef="#br0">0-2 676 0,'9'-9'248'0,"-9"9"-192"0,15 0-16 0,-5 0 12 16,-1 9-36-16,21-1-12 15,4 1-8-15,24 13 28 16,0-1-12-16,25 14 56 15,-5 12-36-15,33 14 56 16,1 17-52-16,44 4 20 16,-1 4-36-16,68 48 8 15,-9 0-16-15,58 21 28 16,-19-12-24-16,29 16 4 16,-44-16-12-16,19 12-16 15,-24-16 4-15,1-18 28 16,-40-22-12-16,-5-4 48 15,-28-17-32-15,-15 8-4 16,-40-13-16-16,-18 1 48 16,-15-9-32-16,-25-18-28 0,-9-12 0 15,-10-9-104-15,1-9 56 16,-16-17-136-16,1 0 108 0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42:19.67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6A21E55-8075-4D2C-B9C3-55A0B4E32B34}" emma:medium="tactile" emma:mode="ink">
          <msink:context xmlns:msink="http://schemas.microsoft.com/ink/2010/main" type="inkDrawing" rotatedBoundingBox="10698,8774 12995,6935 13041,6994 10745,8833" semanticType="strikethrough" shapeName="Other">
            <msink:sourceLink direction="with" ref="{C04B92B5-A734-4569-BF2F-134F1178E508}"/>
            <msink:sourceLink direction="with" ref="{E966E5CB-DA51-4170-8E9A-24E839E67708}"/>
          </msink:context>
        </emma:interpretation>
      </emma:emma>
    </inkml:annotationXML>
    <inkml:trace contextRef="#ctx0" brushRef="#br0">0 1829 404 0,'15'-4'148'0,"-5"-1"-112"0,-1-3-12 16,1-1 56-16,0-8-48 0,4-5 32 15,6-12-36-15,14-9 0 16,14-9-16-16,16-9-16 15,8 14 0-15,26-31 4 16,-1 5 0-16,39-57 16 16,5 18-8-16,24-26-28 15,-14 12 8-15,33-20 24 16,-14 16-8-16,5-8 36 16,-19 30-24-16,-25 13 12 15,-29 26-16-15,-24 8-8 16,-15 22 0-16,-15 5 4 15,-14 12-4-15,-9 5-108 16,-6 8 56-16,-9 5-392 16,4 4 240-16</inkml:trace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42:20.32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7FB2AF7-B05A-4F09-B3D4-2500E775B455}" emma:medium="tactile" emma:mode="ink">
          <msink:context xmlns:msink="http://schemas.microsoft.com/ink/2010/main" type="writingRegion" rotatedBoundingBox="4833,5937 21278,5499 21516,14457 5071,14894"/>
        </emma:interpretation>
      </emma:emma>
    </inkml:annotationXML>
    <inkml:traceGroup>
      <inkml:annotationXML>
        <emma:emma xmlns:emma="http://www.w3.org/2003/04/emma" version="1.0">
          <emma:interpretation id="{2579C654-0584-4590-A081-29A759283A2F}" emma:medium="tactile" emma:mode="ink">
            <msink:context xmlns:msink="http://schemas.microsoft.com/ink/2010/main" type="paragraph" rotatedBoundingBox="9054,7703 19566,4976 20023,6738 9511,946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77D19FD-FCF2-419C-B7A7-FAE2910D2215}" emma:medium="tactile" emma:mode="ink">
              <msink:context xmlns:msink="http://schemas.microsoft.com/ink/2010/main" type="inkBullet" rotatedBoundingBox="13554,6837 14294,6645 14386,6999 13646,7191"/>
            </emma:interpretation>
          </emma:emma>
        </inkml:annotationXML>
        <inkml:trace contextRef="#ctx0" brushRef="#br0">8535-4414 612 0,'0'-8'228'0,"0"8"-180"0,29 8-12 15,-14-8 28 1,4 5-44-16,1-10 24 15,4 5-24-15,10-8 36 16,-10-1-32-16,1-8-12 16,-1 8-8-16,-10-8 12 15,1 4-8-15,-15-4-4 16,0 8 0-16,-15-4 12 16,6 9-8-16,-11 4-12 15,-4 4 0-15,0 5 56 16,4 4-28-16,-4 4 16 0,9 0-24 0,6 9 36 15,4 4-28-15,10-4-12 16,4 9-8-16,6-5 12 16,9 5-8-16,5-22 24 15,5 4-20-15</inkml:trace>
        <inkml:trace contextRef="#ctx0" brushRef="#br0" timeOffset="1954.9884">8987-4664 476 0,'-19'-9'176'0,"19"9"-136"0,-10-4-12 0,10 0 152 15,0 4-104-15,5-5 16 16,4-3-56-16,6 3 28 16,9 1-36-16,5-9 20 15,5 17-28-15,5-12 28 16,5 8-32-16,5-5-268 15,-11 5 136-15</inkml:trace>
      </inkml:traceGroup>
      <inkml:traceGroup>
        <inkml:annotationXML>
          <emma:emma xmlns:emma="http://www.w3.org/2003/04/emma" version="1.0">
            <emma:interpretation id="{7A6A6B46-5CFE-4601-93B1-D52A0E2DB606}" emma:medium="tactile" emma:mode="ink">
              <msink:context xmlns:msink="http://schemas.microsoft.com/ink/2010/main" type="line" rotatedBoundingBox="9054,7703 19566,4976 20023,6738 9511,9464"/>
            </emma:interpretation>
          </emma:emma>
        </inkml:annotationXML>
        <inkml:traceGroup>
          <inkml:annotationXML>
            <emma:emma xmlns:emma="http://www.w3.org/2003/04/emma" version="1.0">
              <emma:interpretation id="{F9D45775-810E-4400-9FE2-3CB47E2CF0D4}" emma:medium="tactile" emma:mode="ink">
                <msink:context xmlns:msink="http://schemas.microsoft.com/ink/2010/main" type="inkWord" rotatedBoundingBox="17882,6100 18719,5882 18736,5948 17899,6165"/>
              </emma:interpretation>
            </emma:emma>
          </inkml:annotationXML>
          <inkml:trace contextRef="#ctx0" brushRef="#br0" timeOffset="12836.165">12874-5256 476 0,'-39'-4'176'0,"39"4"-136"0,0-9-12 0,0 5 144 16,0 8-100-16,10-8 96 16,4 4-100-16,10-4 20 15,10-1-52-15,10-3-12 16,0 3-16-16,4-12 36 16,6 0-20-16,19-13-120 15,-5 4 52-15,14-5-232 16,1 1 156-16,-10-4-192 15,-5 12 176-15,-5 9-36 16,-19 9 100-16</inkml:trace>
        </inkml:traceGroup>
        <inkml:traceGroup>
          <inkml:annotationXML>
            <emma:emma xmlns:emma="http://www.w3.org/2003/04/emma" version="1.0">
              <emma:interpretation id="{8D6E5603-F7AF-4A03-8F72-0E09CD46E422}" emma:medium="tactile" emma:mode="ink">
                <msink:context xmlns:msink="http://schemas.microsoft.com/ink/2010/main" type="inkWord" rotatedBoundingBox="17867,5627 18375,5495 18660,6592 18151,6723"/>
              </emma:interpretation>
            </emma:emma>
          </inkml:annotationXML>
          <inkml:trace contextRef="#ctx0" brushRef="#br0" timeOffset="12491.342">12835-5675 236 0,'10'-34'88'0,"-10"34"-68"0,14-26-4 0,-9 13 80 16,0 4-56-16,0-8 44 15,4 4-48-15,6 0 52 16,0 4-52-16,4 1 12 15,5 4-32-15,-4-1 20 16,4 10-24-16,-9-1 24 16,4 4-24-16,-9 5 4 15,4 0-8-15,-9 13 48 16,0 5-32-16,-10 20 32 16,5 5-28-16,-5 9 28 15,10 0-32-15,-10 0 12 16,0-5-20-16,1-4 20 0,4-8-24 15,-10-1 32-15,10-3-28 0,0-14 4 16,0 0-12-16,10-13 64 16,-6 1-40-16,-4-14 4 15,20-4-20-15,-6-13-12 16,-4 4 0-16,14-8-60 16,-14 4 32-16,5-4 4 15,9 8 8-15,-14-4-16 16,14 5 16-16,-5-10-12 15,6 18 12-15,-1-17-8 16,10 17 8-16,-5-9-8 16,5 9 8-16,0 0 36 15,0 9-16-15,0 8 0 16,-9-8-4-16,-11 13 28 16,-4 8-16-16,0 9-12 15,-6 0-8-15,-4 17 12 16,0-9-4-16,0-8 52 15,0 0-32-15,-4-13 8 16,4 4-20-16,0-21 0 16,0-9-4-16,-10-9-228 15,10-8 124-15</inkml:trace>
        </inkml:traceGroup>
        <inkml:traceGroup>
          <inkml:annotationXML>
            <emma:emma xmlns:emma="http://www.w3.org/2003/04/emma" version="1.0">
              <emma:interpretation id="{C04B92B5-A734-4569-BF2F-134F1178E508}" emma:medium="tactile" emma:mode="ink">
                <msink:context xmlns:msink="http://schemas.microsoft.com/ink/2010/main" type="inkWord" rotatedBoundingBox="9054,7703 19566,4976 19874,6164 9362,8890">
                  <msink:destinationLink direction="with" ref="{D9C83DB7-1562-49E2-BA14-08521449CBEC}"/>
                  <msink:destinationLink direction="with" ref="{86A21E55-8075-4D2C-B9C3-55A0B4E32B34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13693.204">14122-5407 228 0,'0'-9'84'0,"0"9"-64"0,10-4-8 0,-10 0 92 16,0 4-60-16,0-9 80 15,0 5-72-15,10-9 44 16,-5 4-56-16,-5-4 16 16,9 9-36-16,1-5 72 15,-10 5-56-15,0-5 48 16,0 9-48-16,0 0-20 16,0 5-8-16,-10-1 0 15,1 5-4-15,-16 4 24 16,11 8-16-16,-11 5 12 15,6 4-12-15,-5 1 20 16,-1 3-20-16,11-4 4 0,4 1-8 16,0-5 4-16,10-1-8 15,0 1 24-15,10-8-16 0,5-10 32 16,9 1-28-16,10-13 20 16,-10 4-20-16,10-9-36 15,0 0 12-15,0-8-44 16,0 4 32-16,-9-4-20 15,-11 4 24-15,-4-4 8 16,4 8 8-16,-4-4-20 16,0 9 12-16,-10-5 20 15,0 9-4-15,5 4 4 16,14 5-4-16,6 4 12 16,-1 0-12-16,15 0 4 15,0 0-4-15,9-5 12 16,-4 10-12-16,0-27 4 15,-1 5-4-15,-4-5 20 16,-5 5-16-16,-10-9 24 16,1 0-24-16,-20-9-12 15,-1 1-4-15,-8-14 12 16,4 9-4-16,-5-13 16 16,5 9-12-16,-10-9-28 15,10 13 8-15,-10-4-92 16,10 9 56-16,-9-1-188 15,-1 13 132-15</inkml:trace>
          <inkml:trace contextRef="#ctx0" brushRef="#br0" timeOffset="-7252.3354">4289-3766 780 0,'-24'-13'288'0,"24"13"-224"0,-10 5-20 16,5-1 84-1,5 0-80-15,-5 0 44 16,5 5-56-16,5 4-28 16,5 0-8-16,14 9 36 15,10-1-24-15,15 14 36 0,9 4-32 16,10 12-12-16,-5 1-8 0,-5 4 64 16,-14-8-32-16,0-9 76 15,-15-5-56-15,-24-3 64 16,-5-6-64-1,-49-3 8-15,1-5-32 0,-40-4-48 16,6 5 12-16,-11-5-208 16,11 4 120-16,-6-9-556 15,20 5 364-15</inkml:trace>
        </inkml:traceGroup>
        <inkml:traceGroup>
          <inkml:annotationXML>
            <emma:emma xmlns:emma="http://www.w3.org/2003/04/emma" version="1.0">
              <emma:interpretation id="{E966E5CB-DA51-4170-8E9A-24E839E67708}" emma:medium="tactile" emma:mode="ink">
                <msink:context xmlns:msink="http://schemas.microsoft.com/ink/2010/main" type="inkWord" rotatedBoundingBox="10257,7646 12853,6973 13248,8495 10652,9168">
                  <msink:destinationLink direction="with" ref="{86A21E55-8075-4D2C-B9C3-55A0B4E32B34}"/>
                  <msink:destinationLink direction="with" ref="{D9C83DB7-1562-49E2-BA14-08521449CBEC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5747.7499">5557-2375 332 0,'10'-9'120'0,"-10"9"-92"0,24-13-8 31,-14 5 36-31,-1 8-36 0,6-9 8 16,0 5-16-16,-1-1 56 15,6 5-40-15,-6 0-12 16,6 9-8-16,-6 0 16 16,1 8-12-16,-10 0 40 15,4 0-28-15,-9-4 32 16,0 5-32-16,-9-5-12 16,-1 4-8-16,-10-9 12 0,11 5-8 0,-11-13 16 15,6 5-16-15,-6-14 32 16,11 0-24-16,-1-12 20 15,5 4-20-15,5-9-8 16,5 4-4-16,0 0-24 16,4 5 12-16,1 4-48 15,0 13 28-15</inkml:trace>
          <inkml:trace contextRef="#ctx0" brushRef="#br0" timeOffset="-1184.4913">6232-3157 404 0,'20'-17'148'0,"-20"17"-112"16,24-22-12-16,-14 14 76 16,4 3-60-16,1 1 36 15,-1 4-44-15,1-13-8 16,0 13-16-16,-6-4 12 16,1 8-12-16,-10-8 24 15,0 4-20-15,-5-9 32 16,5 0-28-16,-5-4 12 15,5 5-16-15,-5-9-16 16,5 8 0-16,-4-8 20 16,4 8-8-16,-5-4-12 15,0 9 0-15,-5 4 72 16,5 0-36-16,-4 0 60 16,9 0-56-16,-5 0-16 0,5 4-12 0,5-4 16 15,4 0-12-15,-4 0-196 16,0 0 96-16</inkml:trace>
          <inkml:trace contextRef="#ctx0" brushRef="#br0" timeOffset="-375.8946">7316-4275 476 0,'-25'-9'176'0,"25"9"-136"0,25-13-12 16,-6-4-12-1,10 8-16-15,20-8 76 16,4 4-40-16,20 0 24 16,-10 9-40-16,1 4 36 15,-11 4-32-15,-9 13 32 0,-10 9-32 0,-10 13 56 16,0 8-44-16,-14 10 20 15,0-6-36-15,-5-3 16 16,-1-5-20-16,-4-8-112 16,10-5 48-16,0-17-552 15,4 0 332-15</inkml:trace>
        </inkml:traceGroup>
      </inkml:traceGroup>
    </inkml:traceGroup>
    <inkml:traceGroup>
      <inkml:annotationXML>
        <emma:emma xmlns:emma="http://www.w3.org/2003/04/emma" version="1.0">
          <emma:interpretation id="{3E4B5E39-CFE6-44E1-986D-951A46C79F2E}" emma:medium="tactile" emma:mode="ink">
            <msink:context xmlns:msink="http://schemas.microsoft.com/ink/2010/main" type="paragraph" rotatedBoundingBox="10548,9075 16368,9332 16285,11202 10465,10945" alignmentLevel="3"/>
          </emma:interpretation>
        </emma:emma>
      </inkml:annotationXML>
      <inkml:traceGroup>
        <inkml:annotationXML>
          <emma:emma xmlns:emma="http://www.w3.org/2003/04/emma" version="1.0">
            <emma:interpretation id="{00D8CCF9-339E-431B-92AE-C7F1D43D7B3A}" emma:medium="tactile" emma:mode="ink">
              <msink:context xmlns:msink="http://schemas.microsoft.com/ink/2010/main" type="line" rotatedBoundingBox="10548,9075 16368,9332 16285,11202 10465,10945"/>
            </emma:interpretation>
          </emma:emma>
        </inkml:annotationXML>
        <inkml:traceGroup>
          <inkml:annotationXML>
            <emma:emma xmlns:emma="http://www.w3.org/2003/04/emma" version="1.0">
              <emma:interpretation id="{E664EF7D-93E0-45E8-8A01-DE9F87D48FE9}" emma:medium="tactile" emma:mode="ink">
                <msink:context xmlns:msink="http://schemas.microsoft.com/ink/2010/main" type="inkWord" rotatedBoundingBox="10548,9075 16368,9332 16285,11202 10465,10945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-9173.3044">7991-2190 964 0,'0'-4'360'0,"0"4"-280"0,-49 95-24 15,6-30 24-15,4 4-56 0,-63 43 24 16,5 1-28-16,-54 33-72 16,10-3 28-16,-34 12-72 15,20-12 56-15,-1-27 28 16,30-8 8-16,24-21-12 15,34-22 8-15</inkml:trace>
          <inkml:trace contextRef="#ctx0" brushRef="#br0" timeOffset="-9368.8136">6762-2280 996 0,'-63'43'368'0,"63"-43"-284"16,-97 155-24-16,38-68-8 15,1-9-40-15,-59 47-76 16,1-9 36-16,-30 18-16 15,20-9 24-15,-25 1 12 16,44-23 8-16,-14-16 44 16,28-23-24-16,35-12-36 15,34-17 8-15,58-26-220 16,14-9 128-16</inkml:trace>
          <inkml:trace contextRef="#ctx0" brushRef="#br0" timeOffset="-8933.7814">10168-1671 1008 0,'-25'30'372'0,"25"-30"-288"0,-92 112-24 16,9-21-16-1,1 4-36-15,-59 39-20 16,0 4 4-16,-53 35-128 0,14-14 76 16,29-20-40-16,35-27 60 15,23-30-20-15,30-22 36 16,58-34-200-1,39-21-272-15</inkml:trace>
          <inkml:trace contextRef="#ctx0" brushRef="#br0" timeOffset="-8793.6178">11275-1347 1100 0,'-68'95'408'0,"68"-95"-316"0,-53 151-28 0</inkml:trace>
        </inkml:traceGroup>
      </inkml:traceGroup>
    </inkml:traceGroup>
    <inkml:traceGroup>
      <inkml:annotationXML>
        <emma:emma xmlns:emma="http://www.w3.org/2003/04/emma" version="1.0">
          <emma:interpretation id="{9B264671-C3A2-4FDB-BF20-9D858AD35A54}" emma:medium="tactile" emma:mode="ink">
            <msink:context xmlns:msink="http://schemas.microsoft.com/ink/2010/main" type="paragraph" rotatedBoundingBox="5039,11250 21420,10814 21472,12780 5091,132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9F52372-118E-4569-B75D-E5F894D919BF}" emma:medium="tactile" emma:mode="ink">
              <msink:context xmlns:msink="http://schemas.microsoft.com/ink/2010/main" type="line" rotatedBoundingBox="5039,11250 21420,10814 21472,12780 5091,13216"/>
            </emma:interpretation>
          </emma:emma>
        </inkml:annotationXML>
        <inkml:traceGroup>
          <inkml:annotationXML>
            <emma:emma xmlns:emma="http://www.w3.org/2003/04/emma" version="1.0">
              <emma:interpretation id="{6F1A6879-B253-4F07-BFD3-A4CC30D36581}" emma:medium="tactile" emma:mode="ink">
                <msink:context xmlns:msink="http://schemas.microsoft.com/ink/2010/main" type="inkWord" rotatedBoundingBox="5039,11250 7548,11183 7586,12626 5077,12693">
                  <msink:destinationLink direction="with" ref="{943F01B7-360D-4E97-8CE8-E6461FA80B92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46241.1104">1214 194 632 0,'14'-52'236'0,"-4"44"-184"0,0-5-16 16,-10 9 132-16,4-1-100 16,-4 5 36-16,0 0-64 15,10 5-24-15,5 8-8 16,-6 4 8-16,11 4-8 0,-6 5-4 15,1 9 0-15,-5 4-4 16,4 0 0-16,-4 4 0 16,-10 4 0-16,-10-4 16 15,5-4-8-15,-4-4 16 16,-1-5-16-16,-5-4-4 16,15-9 0-16,-9-4 20 15,18-4-12-15,6-13 12 16,19-9-12-16,0 0 44 15,15-9-28-15,-1-13-68 16,11-8 20-16,-16-4-44 0,-9-1 32 16,-5 1 12-16,-9 8 8 15,-6 9-16 1,-4 8 16-16,-10 9 48 0,0 13-16 16,-10 13 8-16,10 9-16 15,0 12 0-15,0 9-4 16,0-4 12-16,10 4-12 15,5 1 4-15,4-5-4 16,-4-5 4-16,9-8-8 16,0-4-12-16,-14-1 4 0,14-8 4 15,-14-4 0-15,5-5 0 16,4 0 0-16,-19 1 8 16,24-10-4-16,-9 1-28 15,4 0 12-15,-4-1-32 16,9-3 28-16,0-1-72 15,-4-4 48-15,-15 0-124 16,14-4 92-16,-19 0-308 16,0-5 212-1,0 1-156-15</inkml:trace>
          <inkml:trace contextRef="#ctx0" brushRef="#br0" timeOffset="46394.0161">1559 73 832 0,'34'-4'308'0,"-10"0"-240"0,24-5-20 0,-18 9 36 15,4 0-56-15,0 4-4 16,9 1-12-16,-4-1-204 16</inkml:trace>
          <inkml:trace contextRef="#ctx0" brushRef="#br0" timeOffset="44847.8935">116 0 540 0,'-5'43'200'0,"-5"0"-156"0,-5 48-12 15,6-35 80-15,4 18-68 16,-19-1 60-16,9-13-60 16,0-3 60-16,11-10-64 15,-6-12 36-15,5-5-44 0,10-4 0 0,5-9-20 16,4-4 28-16,6-4-24 15,4-5 12-15,0-8-16 16,0-1-132-16,10-3 68 16</inkml:trace>
          <inkml:trace contextRef="#ctx0" brushRef="#br0" timeOffset="45699.6795">392 393 508 0,'-38'60'188'0,"38"-25"-148"0,0 8-8 16,0-21 8-16,4-1-28 15,-4-3 24-15,20-1-24 0,-20 0 12 16,24-4-12-16,-9-4 0 0,4-1-4 15,-4-3-52-15,9-5 28 16,-4 0-84-16,-6 0 56 16,20-5-44-1,-10 1 52-15,10-5-16 16,25 1 32-16,-11-5 44 16,11 0-12-16,4-4 156 15,-10-9-92-15,-14 8 56 16,-5-12-76-16,-10 4 0 15,-9 0-32-15,-5 0 56 0,-10 1-44 16,-10 3-24-16,5 5-12 0,-14 4-8 16,4 8 0-16,-9 10 0 15,14 8 0-15,-5 4 0 16,-4 5 0-16,4 8 0 16,6-13 0-16,-6 5-20 15,5 4 16-15,10-9-20 16,-9-4 16-16,9-5-124 15,9 1 80-15,1-9-128 16,5 0 108 0,-6 4 4-16,6 1 48 15,4-5 8-15,-4 0 12 16,-5 13 176-16,4-5-96 16,-4 10 56-16,0 12-80 15,-10 0 0-15,0 26-28 16,0 13-4-16,0 0-8 0,-20 13 4 15,-4-13-8-15,-10-4 24 0,-19-9-16 16,14-12 112-16,-15-10-72 16,15-8 52-16,5-9-64 15,10-8 16-15,0-5-36 16,4-12 8-16,16-10-16 16,8-12-24-16,16-17 4 15,24-18-120-15,14-17 72 16,10 0-268-16,5 4 180 15,-15 0-236 1</inkml:trace>
          <inkml:trace contextRef="#ctx0" brushRef="#br0" timeOffset="45016.2473">932-173 592 0,'-39'-13'220'0,"24"18"-172"0,-4-1-12 15,4 5-40-15,1-5-4 16,-1 9-172-16</inkml:trace>
          <inkml:trace contextRef="#ctx0" brushRef="#br0" timeOffset="47038.4418">1860 384 208 0,'-10'5'76'0,"10"-10"-60"0,0-3-4 0,0 3 232 16,0-3-136-16,10-5 124 15,-5 4-136-15,-5-4 40 0,19-4-80 16,-14 4 20-16,14 0-44 16,-9 4 16-16,5-4-28 0,-1 9-16 15,15-5-8-15,0 1 28 16,25-5-12-16,9-9 4 15,20 1-8-15,-15-1-40 16,-5 5 16-16,-5 0 48 16,-24 4-12-16,0 4 68 15,-10 0-48-15,-14 1-16 16,-20 3-16-16,1 5-248 16,-6 5 132-16,1 3-580 15</inkml:trace>
          <inkml:trace contextRef="#ctx0" brushRef="#br0" timeOffset="47277.4784">2307-108 600 0,'-44'-4'224'0,"34"8"-176"0,-4 0-12 0,4 5 88 16,-5 0-76-16,6 4 8 15,4-1-36-15,-5 6-12 16,0 8-4-16,1 13-16 0,4 12 8 15,-5 18 4-15,10 5 0 16,0 4 0-16,15-5 0 16,-6-13 8-16,11-8-4 15,-6-4 24-15,1-22-16 0,19 0 32 16,10-9-28-16,4-8-48 16,20-9 16-16</inkml:trace>
        </inkml:traceGroup>
        <inkml:traceGroup>
          <inkml:annotationXML>
            <emma:emma xmlns:emma="http://www.w3.org/2003/04/emma" version="1.0">
              <emma:interpretation id="{09F6C4B9-E20F-491C-8FD9-CF5E30B9967E}" emma:medium="tactile" emma:mode="ink">
                <msink:context xmlns:msink="http://schemas.microsoft.com/ink/2010/main" type="inkWord" rotatedBoundingBox="8609,11277 9480,11254 9502,12097 8631,12120">
                  <msink:destinationLink direction="with" ref="{42AC406D-958C-4C3C-9FD7-F96E81141F2D}"/>
                </msink:context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47592.662">3618 173 944 0,'-24'64'352'0,"19"-25"-276"0,-14 13-20 0,19-22 24 15,-5 18-56-15,5-9 8 16,0 0-20-16,5-1-244 15,14-12 124-15,-4 5-456 16,19-14 312-16,0 5-8 16</inkml:trace>
          <inkml:trace contextRef="#ctx0" brushRef="#br0" timeOffset="47430.0575">3759-134 768 0,'-48'-4'284'0,"23"4"-220"0,-9 4-20 15,10 5-240-15,10 4 96 16,4 8-384-16</inkml:trace>
          <inkml:trace contextRef="#ctx0" brushRef="#br0" timeOffset="47877.4889">4415 298 632 0,'15'-35'236'0,"-15"22"-184"0,-15-4-16 16,6 17 0-16,-6 0-28 16,-9 9-48-16,-1 12 24 15,1 14 4-15,-5 4 8 16,24 0-8-16,-5 8 8 0,10 1 48 16,10-9-24-16,14-9 60 15,1 0-44-15,-1 0 36 16,-14-8-40-16,4-5 52 15,-19-4-48-15,-14-4 56 16,-15-1-56-16,-15 1-8 16,10-5-16-16,-4-4-108 15,-6 5 52-15,1 3-684 16</inkml:trace>
        </inkml:traceGroup>
        <inkml:traceGroup>
          <inkml:annotationXML>
            <emma:emma xmlns:emma="http://www.w3.org/2003/04/emma" version="1.0">
              <emma:interpretation id="{ED37F404-7BF3-49D0-9468-725A48EF2B62}" emma:medium="tactile" emma:mode="ink">
                <msink:context xmlns:msink="http://schemas.microsoft.com/ink/2010/main" type="inkWord" rotatedBoundingBox="10976,11694 11516,11680 11526,12055 10986,12069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48404.1884">6310 445 436 0,'0'-43'160'0,"10"21"-124"0,-35-13-8 0,16 18 116 16,-6-4-84-16,-19 8 64 15,0-5-72-15,-14 18 40 16,-6 18-52-16,6 12 24 0,-1 0-36 15,15 9-16-15,10 0-8 16,9-5 12-16,5 1-8 16,20-9 16-16,14-9-16 15,1 5-56-15,9-14 24 16,0 1-244-16,5 0 148 16,-5-9-372-16</inkml:trace>
          <inkml:trace contextRef="#ctx0" brushRef="#br0" timeOffset="48494.9321">6286 587 768 0,'0'9'284'0,"9"0"-220"16,11-5-20-16,-6 5 56 0,6-1-64 16,9 1 12-16,5-5-28 15,19 0-204-15</inkml:trace>
        </inkml:traceGroup>
        <inkml:traceGroup>
          <inkml:annotationXML>
            <emma:emma xmlns:emma="http://www.w3.org/2003/04/emma" version="1.0">
              <emma:interpretation id="{8A0AD02A-D1EF-44F5-874A-086B78B6DE4A}" emma:medium="tactile" emma:mode="ink">
                <msink:context xmlns:msink="http://schemas.microsoft.com/ink/2010/main" type="inkWord" rotatedBoundingBox="12952,11407 17908,11275 17950,12874 12995,13006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51015.2176">10245 341 748 0,'-24'-43'276'0,"24"26"-216"0,0-14-16 16,5 14 172-16,5-4-128 15,19-5 36-15,24 0-76 16,20 0-28-16,19 4-12 16,-4 5 24-16,-6 0-16 0,6-1-92 15,-6-3 40-15,1-1-88 16,-5 5 72-16,-5 0 0 0,-15-1 32 15,-14 5 20 1,-20-4 4-16,-14 4 8 0,-20 5-8 16,-14 3-12-16,-10 5 4 15,-5 13-60-15,0 9 36 16,0 8-120-16,0 13 84 16,5 13-60-16,10 9 72 15,9 0 8-15,10-9 28 16,5-4 172-16,10-13-88 15,-5-5 116-15,5-8-104 0,-10-4 72 16,5-5-88-16,-1-8 4 16,-4-9-44-16,5-5 12 15,5-8-20-15,5-12-104 16,4-14 44-16,20-9-148 16,24 1 108-16,5-1-8 15,10 18 60-15,0 0 44 16,-10-1-4-16,-10 10 124 15,-10 4-76-15,-14 4 92 16,-14 0-84-16,-10 4-4 16,-15 5-40-16,-20 4-20 15,-13 8-4-15,-6 5-4 32,0 5 0-32,-9 16 8 15,14 14 0-15,5 8-28 0,24 9 16 0,20-5 12 16,29 0 4-16,9-12 16 15,15-5-12-15,5-8-20 0,0-14 4 16,10-8-4-16,5-4 4 16,-1-9 16-16,1-4-4 15,0-9 24-15,-15-9-16 16,-10-13-12-16,-9-16-4 16,-11-18 20-16,-8-9-8 15,-6 4-4-15,0 10 0 16,-4 16-24-1,-1 14 12-15,-4 3-40 16,-1 14 28-16,1 0-28 16,-1 12 28-16,-9 5 0 15,0 9 12-15,-20 8 32 16,6 5-12-16,-20 13-4 16,4-1-4-16,-14 14-24 15,10 3 12-15,0 6 4 16,10-6 4-16,4-3 24 15,15-5-12-15,10-8 48 16,14-1-32-16,15-4 4 0,5-17-20 16,4-4-8-16,11-9 0 15,9-9-32-15,-5-4 16 16,-5-17 12-16,-9-4 4 0,-15 3 16 16,-15-7-12-16,-14 7-20 15,-20 1 4-15,-14 4-32 16,-10 18 24-16,-4 3-4 0,-6 22 12 15,10 5 24-15,10 17-8 16,14-9 4 0,15 9-4-16,34 4-40 15,34 0 16-15,39-4-248 16,10 4 144-16,24 14-504 16</inkml:trace>
          <inkml:trace contextRef="#ctx0" brushRef="#br0" timeOffset="48975.602">8360 406 456 0,'10'-56'168'16,"-15"34"-128"-16,-14-12-16 0,4 16-20 0,1-3-8 15,-6-1 204-15,6 9-108 16,-1 9-28-16,-4 21-40 16,9 22 12-16,0 26-20 15,-9 8 48-15,9 31-36 0,-24 47-4 16,0 17-16-16,5-16-16 16,-5-19 4-16,9-12 4 15,1-13 0-15,-5-13 8 16,14-17-4-16,1-26-20 15,-1-30 8-15,6-31-452 16,4-21 248 0,10-9-116-16</inkml:trace>
          <inkml:trace contextRef="#ctx0" brushRef="#br0" timeOffset="50039.1695">8103 138 704 0,'77'-56'264'0,"-18"52"-208"0,23 12-12 0,-38 10 8 16,5 12-36-16,-1 17 20 16,-9 27-20-16,-10-5 8 15,-4 4-12-15,-16-8 20 0,-14-13-20 16,-24-9 12-16,-19-4-12 16,-25-9 12-16,-19-8-16 15,-1-5 16-15,-4-8-16 16,24-9 32-16,15-5-24 0,4-3-76 15,30-5 32-15,19 8-124 16,20-3 88-16,33-1-52 16,45-4 68-16,14 5-44 15,24-1 52-15,-15-8 56 16,16-14-8-16,-11 14 92 16,-4-4-56-16,-15-14 68 15,-20 9-64-15,-14-4-16 16,-19-5-20-16,-10 1 8 15,-30-1-12-15,11 5 4 16,-20 4-4-16,-10 4-8 16,-4 5 4-16,-6 4-16 15,1 5 8-15,-1 3 12 16,-4 1-4-16,0 13-28 16,-5 4 12-16,4 8 4 15,1 5 8-15,-10 13 16 0,15 0-8 16,-1 8 16-16,10 1-16 15,20-9 24-15,10-5-20 16,14-4 24-16,19-8-24 16,5 0 24-16,10-5-24 15,-9-8-56-15,-6-5 20 16,0-4-52-16,-19-9 44 16,-4 1 0-16,-6-14 16 15,-9-4-16-15,-6-4 20 0,1 0 4 16,0-1 8-16,-1 5 76 15,6 5-40-15,19-1 120 16,24 5-88-16,5 13 0 16,30 8-40-16,-11 5-16 15,-14 4-8-15,-4 0 4 16,-21 8-4-16,1-4 16 16,-15-8-12-16,-9 4 32 15,-11 4-24-15,1-4-4 16,-10-4-8-16,-5 0-60 15,-5-9 32-15,6 0-16 16,4 0 24-16,0 8-52 16,-5 5 36-16,5 4-20 15,9 5 32-15,1 4 0 16,0 8 12-16,14-3 16 0,0-1-4 16,1-4 24-16,18 4-16 15,-4-8 32-15,20-9-28 16,-11-13 4-16,10-5-12 15,-4-16 4-15,-1-5-8 16,-9-4-48-16,-5-9 28 16,-5-26-84-16,5-34 56 15,-10-22-96-15,-19 8 80 16,-5 18 36-16,-1 18 20 16,-4 20 104-16,0 19-56 15,0 12 36-15,0 13-48 16,-9 13 16-16,-11 13-28 0,1 13 8 15,-5 21-16-15,-1 14 12 16,1 12-16-16,5-4-4 16,-1-4 0-16,10-9 48 15,10-8-28-15,-4-14-100 16,-1-8 44-16,-5-4-196 16,-5-9 128-16,-4-13-440 15</inkml:trace>
        </inkml:traceGroup>
        <inkml:traceGroup>
          <inkml:annotationXML>
            <emma:emma xmlns:emma="http://www.w3.org/2003/04/emma" version="1.0">
              <emma:interpretation id="{4A18F97C-72DB-4B6E-ACFC-77EE699B31B0}" emma:medium="tactile" emma:mode="ink">
                <msink:context xmlns:msink="http://schemas.microsoft.com/ink/2010/main" type="inkWord" rotatedBoundingBox="18844,10927 21421,10859 21444,11743 18867,11811"/>
              </emma:interpretation>
              <emma:one-of disjunction-type="recognition" id="oneOf7">
                <emma:interpretation id="interp7" emma:lang="" emma:confidence="1">
                  <emma:literal>with</emma:literal>
                </emma:interpretation>
                <emma:interpretation id="interp8" emma:lang="" emma:confidence="0">
                  <emma:literal>wish</emma:literal>
                </emma:interpretation>
                <emma:interpretation id="interp9" emma:lang="" emma:confidence="0">
                  <emma:literal>With</emma:literal>
                </emma:interpretation>
                <emma:interpretation id="interp10" emma:lang="" emma:confidence="0">
                  <emma:literal>withy</emma:literal>
                </emma:interpretation>
                <emma:interpretation id="interp11" emma:lang="" emma:confidence="0">
                  <emma:literal>winch</emma:literal>
                </emma:interpretation>
              </emma:one-of>
            </emma:emma>
          </inkml:annotationXML>
          <inkml:trace contextRef="#ctx0" brushRef="#br0" timeOffset="51825.6982">13855 0 364 0,'-5'-9'132'0,"5"9"-100"0,0 0-12 0,0 0 112 15,-9 13 32-15,4 13-84 16,-5-4-20-16,0 17-44 16,5-5 32-16,1 5-24 15,-1 0 32-15,5-13-32 0,5 4 32 16,14-13-32-16,5-8 4 15,-4-18-16-15,4-4 12 16,5-17-16-16,0 0-28 16,0 0 8-16,-4 4 4 15,-6 4 8-15,-4 5-44 16,-10 17 24-16,-5 9 32 16,0 21-4-16,4 9 28 15,16 8-24-15,9 1 68 16,20-9-48-16,9-9 24 15,10-9-36-15,-5-8 52 0,0-13-40 16,-14-13-16-16,-10-17-8 16,-15-13 60-16,-5-13-36 15,-9 0 40-15,-10 4-40 16,-10 4 0 0,1 9-20-16,-6 1-88 15,5 12 44-15,15 4-236 16,10 13 148-16,9 1-308 15,10-1 240-15,10 1-224 16</inkml:trace>
          <inkml:trace contextRef="#ctx0" brushRef="#br0" timeOffset="51934.485">14963-164 728 0,'-10'-35'268'0,"-9"31"-208"0,-25 4-16 16,20 0-36-16,-6 13-12 16,-4-4-40-16,0 8 24 15,5 4-476-15,5 1 272 16,9 13 20-16</inkml:trace>
          <inkml:trace contextRef="#ctx0" brushRef="#br0" timeOffset="52066.338">14768 151 696 0,'20'22'256'0,"-15"-22"-196"0,-5 0-20 15,0 0 216-15,0 0-148 16,-10 0 20-16,0 0-80 16,5 0-56-16,1 4 0 15,4 5-16-15,9 8 12 0,6 0-240 16,14-4 140-16,15 0-544 15</inkml:trace>
          <inkml:trace contextRef="#ctx0" brushRef="#br0" timeOffset="52742.4101">15181-4 580 0,'10'-22'216'0,"10"22"-168"0,9-4-12 15,-10-1 100-15,10-3-80 16,5-5 60-16,10 8-72 16,14-7-12-16,15-1-20 15,0 0 0-15,5-5-8 0,-5 10 24 16,-10-10-16-16,-10 1-4 15,-4-13-4-15,-10 0 20 16,-5-1-12-16,-5 14-48 16,-5 4 20-16,-14 13-8 0,5 13 16 15,-15 4 24-15,0 18-8 16,0-9 16 0,4 8-16-16,1 1 48 15,-5 0-28-15,0-1 28 16,5-4-28-16,-5-4 8 15,0-8-20-15,0-6 72 0,0-12-52 16,0-4 32-16,0-9-40 16,0-4-16-1,10 0-8-15,-5-5-92 16,9 5 48-16,1 0-56 16,9 8 56-16,10 9-32 15,5 4 40-15,5 9 64 16,-1 4-16-16,1 14 20 0,-15-1-20 15,-9 4 72-15,-15-3-52 16,-15-1-100-16,-10 0 32 16,-4-4-548-16,10-13 320 15,-1-13-172-15</inkml:trace>
          <inkml:trace contextRef="#ctx0" brushRef="#br0" timeOffset="52262.6303">15594-410 664 0,'-14'-91'244'0,"-1"74"-188"0,-9 4-16 0,0 17 48 16,-1 13-56-16,1 18 16 15,5 21-32-15,-1 17-24 16,15-3 0-16,5-6 32 0,15 5-16 16,9 1-28-16,5 3 12 15,1 0-140-15,-11-4 80 16,-9-12-152-16</inkml:trace>
        </inkml:traceGroup>
      </inkml:traceGroup>
    </inkml:traceGroup>
    <inkml:traceGroup>
      <inkml:annotationXML>
        <emma:emma xmlns:emma="http://www.w3.org/2003/04/emma" version="1.0">
          <emma:interpretation id="{18A04D6D-EFAE-4C31-9183-F1D568F68F20}" emma:medium="tactile" emma:mode="ink">
            <msink:context xmlns:msink="http://schemas.microsoft.com/ink/2010/main" type="paragraph" rotatedBoundingBox="5052,13716 10353,13693 10358,14845 5057,148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4E1CF66-C8B0-4A79-B5DE-839A9CEAA1E7}" emma:medium="tactile" emma:mode="ink">
              <msink:context xmlns:msink="http://schemas.microsoft.com/ink/2010/main" type="line" rotatedBoundingBox="5052,13716 10353,13693 10358,14845 5057,14869"/>
            </emma:interpretation>
          </emma:emma>
        </inkml:annotationXML>
        <inkml:traceGroup>
          <inkml:annotationXML>
            <emma:emma xmlns:emma="http://www.w3.org/2003/04/emma" version="1.0">
              <emma:interpretation id="{6AEBC89C-577C-458F-AE6C-3A84FB1830E1}" emma:medium="tactile" emma:mode="ink">
                <msink:context xmlns:msink="http://schemas.microsoft.com/ink/2010/main" type="inkWord" rotatedBoundingBox="4769,14540 5433,13397 6230,13860 5566,15003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54107.844">995 2371 540 0,'0'-17'200'0,"0"12"-156"0,-10-3-12 0,0 3 104 16,-4 1-80-16,-10 0 24 16,-10-1-48-16,-15 5-4 0,-9 0-16 15,-1 0-8-15,1 0 0 0,0 5 28 16,0-1-16-16,-1-4-24 15,1 0 4-15,0 0-8 16,4 0 4-16,1 4 24 16,4 5-8-1,10 8 40-15,0 9-24 0,5 9-40 16,5 12 8-16,0 14 44 16,0 8-16-16,10-4 24 15,9-1-24-15,5 5-8 16,0 0-8-16,15 14 20 15,-5-10-12-15,4-8 40 16,1-9-28-16,0-4 20 16,4-13-24-16,-4-14 16 15,-5 6-20-15,5-5 20 16,-1-5-24-16,6-4-4 0,4-4-4 16,6 0-24-16,4 0 12 15,5 5 12-15,5-5 0 16,-5-5-12-16,0 1 4 15,5-5-92-15,-5 0 48 16,0-4-128-16,-5 5 100 16,0-5-388-1</inkml:trace>
          <inkml:trace contextRef="#ctx0" brushRef="#br0" timeOffset="54354.499">218 3057 496 0,'-25'-38'184'0,"11"29"-140"0,4-8-16 16,0 12 188-16,5-3-124 16,5-1 80-16,15 0-104 15,9 1-8-15,10 4-40 16,15-5 4-16,19 5-12 0,5-1-24 15,24 1 4-15,20 0-568 16,9 17 316 0,-5 0-84-16</inkml:trace>
        </inkml:traceGroup>
        <inkml:traceGroup>
          <inkml:annotationXML>
            <emma:emma xmlns:emma="http://www.w3.org/2003/04/emma" version="1.0">
              <emma:interpretation id="{DB0E30F6-67F0-4C53-BA78-D52C6CDCEACC}" emma:medium="tactile" emma:mode="ink">
                <msink:context xmlns:msink="http://schemas.microsoft.com/ink/2010/main" type="inkWord" rotatedBoundingBox="6900,14167 7226,14165 7227,14392 6901,14393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54692.8979">1850 2954 756 0,'-10'-9'280'0,"10"18"-216"0,34-5-20 15,-19 0 12-15,19 1-40 16,24-5-84-16,25 0 36 15,19 13-580-15</inkml:trace>
          <inkml:trace contextRef="#ctx0" brushRef="#br0" timeOffset="54559.5438">1874 2777 892 0,'-19'-22'332'0,"24"31"-260"0,4-9-20 0,6 0 0 16,-5 0-40-16,14 0 24 15,5 8-24-15,10-3-276 0,-5 3 140 16,10 18-476-16</inkml:trace>
        </inkml:traceGroup>
        <inkml:traceGroup>
          <inkml:annotationXML>
            <emma:emma xmlns:emma="http://www.w3.org/2003/04/emma" version="1.0">
              <emma:interpretation id="{F842A75E-57F5-4E0B-86B9-DBDFCD56931D}" emma:medium="tactile" emma:mode="ink">
                <msink:context xmlns:msink="http://schemas.microsoft.com/ink/2010/main" type="inkWord" rotatedBoundingBox="8304,13939 8824,13937 8825,14104 8305,14106"/>
              </emma:interpretation>
              <emma:one-of disjunction-type="recognition" id="oneOf10">
                <emma:interpretation id="interp14" emma:lang="" emma:confidence="0">
                  <emma:literal>-</emma:literal>
                </emma:interpretation>
                <emma:interpretation id="interp15" emma:lang="" emma:confidence="0">
                  <emma:literal>_</emma:literal>
                </emma:interpretation>
                <emma:interpretation id="interp16" emma:lang="" emma:confidence="0">
                  <emma:literal>r</emma:literal>
                </emma:interpretation>
                <emma:interpretation id="interp17" emma:lang="" emma:confidence="0">
                  <emma:literal>.</emma:literal>
                </emma:interpretation>
                <emma:interpretation id="interp18" emma:lang="" emma:confidence="0">
                  <emma:literal>y</emma:literal>
                </emma:interpretation>
              </emma:one-of>
            </emma:emma>
          </inkml:annotationXML>
          <inkml:trace contextRef="#ctx0" brushRef="#br0" timeOffset="55311.0746">3244 2695 1008 0,'25'-39'372'0,"9"26"-288"0,5-13-24 0,-15 4-16 16,10 1-36-16,14-1 24 15,20 9-20-15,5 5-284 16,20 3 144-16,-11 10-556 0</inkml:trace>
        </inkml:traceGroup>
        <inkml:traceGroup>
          <inkml:annotationXML>
            <emma:emma xmlns:emma="http://www.w3.org/2003/04/emma" version="1.0">
              <emma:interpretation id="{B187EF30-BC1D-444E-818A-0C597443CC9E}" emma:medium="tactile" emma:mode="ink">
                <msink:context xmlns:msink="http://schemas.microsoft.com/ink/2010/main" type="inkWord" rotatedBoundingBox="8501,13701 8924,13699 8929,14797 8505,14798"/>
              </emma:interpretation>
              <emma:one-of disjunction-type="recognition" id="oneOf11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55114.2506">3599 2289 592 0,'-15'26'220'0,"15"13"-172"0,-9 38-12 0,-1-25 32 16,5 13-44-16,-14 8 88 15,9-4-64-15,-5 5 20 16,6-1-36-16,-11 1 40 0,20-5-40 16,-14-4 36-16,4-14-36 15,0-12 24-15,1-13-28 16,9-17-36-16,9-22 4 0,1-17-148 15,14-18 80-15,10-4-348 16,15 0 236 0,9 9-16-16,0 9 120 15,6 12 328-15,-16 9-132 16,-9 13 124-16,-24 13-140 16,-1 13 44-16,-14 13-84 15,-14 17 8-15,4 9-36 0,-14 0 12 16,9 4-24-16,-9-17-52 15,-5-5 16-15,4-12-156 16,1-14 96-16,-10-4-476 16,10 1 304-1,-1-27 4-15</inkml:trace>
        </inkml:traceGroup>
        <inkml:traceGroup>
          <inkml:annotationXML>
            <emma:emma xmlns:emma="http://www.w3.org/2003/04/emma" version="1.0">
              <emma:interpretation id="{F045EE2B-E516-47B9-B7A1-A1B56D1FBA12}" emma:medium="tactile" emma:mode="ink">
                <msink:context xmlns:msink="http://schemas.microsoft.com/ink/2010/main" type="inkWord" rotatedBoundingBox="9265,13911 10354,13906 10356,14444 9267,14448"/>
              </emma:interpretation>
              <emma:one-of disjunction-type="recognition" id="oneOf12">
                <emma:interpretation id="interp20" emma:lang="" emma:confidence="1">
                  <emma:literal>w</emma:literal>
                </emma:interpretation>
                <emma:interpretation id="interp21" emma:lang="" emma:confidence="0">
                  <emma:literal>W</emma:literal>
                </emma:interpretation>
                <emma:interpretation id="interp22" emma:lang="" emma:confidence="0">
                  <emma:literal>o</emma:literal>
                </emma:interpretation>
                <emma:interpretation id="interp23" emma:lang="" emma:confidence="0">
                  <emma:literal>u</emma:literal>
                </emma:interpretation>
                <emma:interpretation id="interp24" emma:lang="" emma:confidence="0">
                  <emma:literal>U</emma:literal>
                </emma:interpretation>
              </emma:one-of>
            </emma:emma>
          </inkml:annotationXML>
          <inkml:trace contextRef="#ctx0" brushRef="#br0" timeOffset="55840.5064">4566 2677 548 0,'-49'-8'204'0,"25"8"-156"0,-10-13-16 16,19 22 124-16,-19-1-92 16,10 5 52-16,-10 4-68 0,0 1 28 15,0 8-44-15,10-1 0 0,-1 14-20 16,11-8-8-16,-1 7 0 15,15-3 28-15,10 4-16 16,5 0 20-16,19-13-20 16,24-9-36-16,10-17 12 15,5-13-112-15,0-9 64 16,-15 5-44-16,0-9 56 16,-24 5 24-16,-9-1 16 15,-11 9 64-15,-14 4-32 16,-5 5 68-16,5 4-56 15,0 9 28-15,15 12-40 0,19 5 44 16,14 0-40-16,11-4 48 16,23-14-48-16,11-8-76 15,-1-13 20-15,-19-8 8 16,-29-9 12-16,-15-5 20 16,-24-4-8-16,-25-4 4 15,-28-9-4-15,-6-8-16 16,-4-9 4-16,0-1-40 15,14 23 24-15,15 21-556 16</inkml:trace>
        </inkml:traceGroup>
      </inkml:traceGroup>
    </inkml:traceGroup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43:51.66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0E9DF88-A52A-42EB-9BCB-2086ED8880DA}" emma:medium="tactile" emma:mode="ink">
          <msink:context xmlns:msink="http://schemas.microsoft.com/ink/2010/main" type="writingRegion" rotatedBoundingBox="1188,157 22197,294 22152,7197 1143,7060"/>
        </emma:interpretation>
      </emma:emma>
    </inkml:annotationXML>
    <inkml:traceGroup>
      <inkml:annotationXML>
        <emma:emma xmlns:emma="http://www.w3.org/2003/04/emma" version="1.0">
          <emma:interpretation id="{ADD2CB95-7FA2-49D7-AA27-52587478AE27}" emma:medium="tactile" emma:mode="ink">
            <msink:context xmlns:msink="http://schemas.microsoft.com/ink/2010/main" type="paragraph" rotatedBoundingBox="1187,158 22195,154 22196,3266 1188,32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A06B7E6-F284-4CDD-81DF-19FC9AB5F791}" emma:medium="tactile" emma:mode="ink">
              <msink:context xmlns:msink="http://schemas.microsoft.com/ink/2010/main" type="line" rotatedBoundingBox="1187,158 22195,154 22196,1488 1188,1492"/>
            </emma:interpretation>
          </emma:emma>
        </inkml:annotationXML>
        <inkml:traceGroup>
          <inkml:annotationXML>
            <emma:emma xmlns:emma="http://www.w3.org/2003/04/emma" version="1.0">
              <emma:interpretation id="{9ACB4EF6-A4B1-4697-81EE-767065E7CD87}" emma:medium="tactile" emma:mode="ink">
                <msink:context xmlns:msink="http://schemas.microsoft.com/ink/2010/main" type="inkWord" rotatedBoundingBox="1187,158 3563,157 3564,1491 1188,149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752 466 912 0,'-5'30'340'0,"5"-30"-264"0,19 9-24 0,-4-9 8 16,4 0-44-16,20-9-32 15,5 1 8-15,5-10-132 16,-1 6 80-16,11-10-188 16,-11 5 140-16,-14-1-56 15,5 10 96-15,-20-5 68 16,-4 4 0-16,-15-8 184 15,0 17-100-15,0-13 84 16,0 13-96-16,-5 0 24 16,5 0-56-16,0 0-4 15,5 0-24-15,-5 0-8 16,10 13 0-16,4-9 12 16,-4 5-8-16,5-5 4 15,-6 5-4-15,1-1-76 16,5 1 36-16,-6 0-48 15,1 4 44-15,-5 4-52 0,14 5 52 16,-19 12 16-16,15 5 16 16,-15 17 4-16,5 0 0 0,0 18 16 15,-1-1-8-15,-4 5 16 16,0-5-16-16,-4 5 24 16,-1-5-20-16,0 1-12 15,-10-18-4-15,-4-9 4 16,-5-8 0-16,-20-21 24 15,15-10-12-15,-5-38-12 16,9 0-4-16</inkml:trace>
          <inkml:trace contextRef="#ctx0" brushRef="#br0" timeOffset="-629.7332">-1 112 580 0,'5'-35'216'0,"-5"35"-168"0,14-34-12 0,-14 21 92 16,5 4-76-16,0-8 40 15,0 13-52-15,-5 8-4 16,0 13-24-16,-5 14 28 16,0 16-24-16,-5 5-12 15,10 4-8-15,-9 0 12 16,9-8-4-16,-5 8-12 15,5-13 4-15,0-8 20 16,5-5-8-16,-5-13 68 16,5 0-44-16,-1-8-12 15,6 0-12-15,5 4 8 16,-1 0-8-16,11 12 4 16,4 6-4-16,5 8 28 15,14-1-20-15,6-7 20 16,-11-10-20-16,6 5 20 15,0-17-24-15,-6-9-240 16,6-5 120-16</inkml:trace>
          <inkml:trace contextRef="#ctx0" brushRef="#br0" timeOffset="-492.2626">990 272 892 0,'-58'-9'332'0,"58"9"-260"0,-49 17-20 0,30-8 80 15,4 4-84-15,-4-9 0 16,9-4-32-16</inkml:trace>
          <inkml:trace contextRef="#ctx0" brushRef="#br0" timeOffset="1772.6299">1413 268 392 0,'-10'-9'148'0,"10"9"-116"0,10-9-8 0,-10-4 128 16,4 13-88-16,-4 0 52 15,10 0-68-15,-10-8-8 16,0 16-24-16,0-8 40 16,0 0-28-16,0 0 64 15,0 13-52-15,0 0 36 16,0 9-44-16,0 4 8 16,0 0-24-16,-10 12 0 15,10 6-8-15,0 7 12 16,0 1-12-16,0-4 4 15,0-1-4-15,0-8 20 16,0-4-16-16,-9-9 24 16,18-5-24-16,-9-12-164 15,0-5 84-15</inkml:trace>
          <inkml:trace contextRef="#ctx0" brushRef="#br0" timeOffset="510.8455">1485 354 748 0,'49'-39'276'0,"-49"39"-216"0,34-22-16 0,-19 22 120 16,-6 0-100-16,1-8 104 15,-5 16-92-15,-10-8-8 16,-5 9-40-16,1 4 0 16,9 4-16-16,9 14-24 15,-4-10 4-15,15 14 20 16,4 4-4-16,0-9 4 16,1 0-4-16,-11-4-24 15,6 0 8-15,-11-5-24 16,6-3 20-16,-15-10 4 15,0 5 8-15,-10-13-36 16,10 5 20-16,10-27-12 0,0 5 16 0,14-26 8 16,5 4 4-16,15-13-56 15,-1 9 32-15,6-1 12 16,-10 14 8-16,5 0 28 16,-10 13-12-16,-10-5 56 15,0 14-36-15,-4-1-24 16,-6 9-8-16,-9-4 8 15,0 8-4-15,-10 5 16 16,5 3-12-16,-10 14-4 16,1 5 0-16,-11 7 4 15,15 1-4-15,1 9-4 16,4-1 4-16,4-3-16 16,11-1 8-16,0-9 20 15,4-3-8-15,0-14 16 16,6-4-16-16,-1-13-116 15,0-5 56-15,-4-12-172 16,-6 0 124-16,-14 0-496 16,5 4 328-16</inkml:trace>
          <inkml:trace contextRef="#ctx0" brushRef="#br0" timeOffset="648.7125">2020 328 880 0,'-5'-22'328'0,"5"22"-256"0,54-13-16 15,-25 0 80-15,5 9-84 16,19-13-12-16,1 4-24 0,14-4-200 16,0 4 100-16</inkml:trace>
        </inkml:traceGroup>
        <inkml:traceGroup>
          <inkml:annotationXML>
            <emma:emma xmlns:emma="http://www.w3.org/2003/04/emma" version="1.0">
              <emma:interpretation id="{3A300420-3467-4DFF-B05D-C6771AF08048}" emma:medium="tactile" emma:mode="ink">
                <msink:context xmlns:msink="http://schemas.microsoft.com/ink/2010/main" type="inkWord" rotatedBoundingBox="4320,348 4801,347 4802,930 4321,93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448.1272">3196 311 548 0,'-15'21'204'0,"15"-21"-156"0,-5 35-16 0,0-14 60 16,5 1-56-16,-9 13 12 16,4-1-28-16,-10 5-20 15,5-4-4-15</inkml:trace>
          <inkml:trace contextRef="#ctx0" brushRef="#br0" timeOffset="2305.3963">3215 224 808 0,'0'-17'300'0,"0"13"-232"0,0 4-20 0,0-5 168 16,0 5-128-16,-5-4 44 15,5 4-80-15,-5-4-4 16,5 4-28-16</inkml:trace>
          <inkml:trace contextRef="#ctx0" brushRef="#br0" timeOffset="2823.313">3604 371 696 0,'9'-13'256'0,"-9"13"-196"0,-9-4-20 0,4 0 84 16,5 8-76-16,-10-4 16 15,0 0-40-15,1 0-12 16,4 9-8-16,-10-1-4 16,10 5 0-16,-9 0-36 15,4 0 20-15,5 4-20 16,5 5 20-16,0-1 0 16,5 5 8-16,10 0 0 15,-1 5 0-15,-4-1 8 16,0 4 0-16,-1 1 8 15,1-5-4-15,-10-4 8 16,5-4-8-16,-20-5 24 16,11 0-16-16,-11-13 4 15,5 1-8-15,-4-18-8 16,-1 4 4-16,10-12-172 16,5 8 92-16,5-5-488 15,5 5 312-15</inkml:trace>
        </inkml:traceGroup>
        <inkml:traceGroup>
          <inkml:annotationXML>
            <emma:emma xmlns:emma="http://www.w3.org/2003/04/emma" version="1.0">
              <emma:interpretation id="{843757CA-AD02-4491-8C9F-E92A61B2B1BE}" emma:medium="tactile" emma:mode="ink">
                <msink:context xmlns:msink="http://schemas.microsoft.com/ink/2010/main" type="inkWord" rotatedBoundingBox="5827,482 6356,481 6357,810 5828,810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3303.5977">4988 345 704 0,'0'-4'264'0,"0"4"-208"0,10-9-12 0,-20 5 80 15,10 8-76-15,-9-8 24 16,-6 4-40-16,-9-4-4 16,0 4-16-16,-20 4-24 15,5 5 4-15,-5 4-4 16,5 4 4-16,-4 4-12 15,9 5 12-15,9 0 4 16,16 0 4-16,18-9 8 16,1 1-4-16,24-14-20 15,5-4 8-15,5-9-172 16,4 5 100-16,-14-9-144 16,5 9 128-16,-24-9 12 15,-1 9 52-15,-14-1 152 16,-5 5-60-16,-4 0 248 15,4 9-172-15,5 4 36 16,10 4-104-16,4 5 20 16,10-1-52-16,10 5 0 15,5 0-24-15,-5-4-192 16,0-5 96-16,5-4-676 16,-5 0 416-16</inkml:trace>
        </inkml:traceGroup>
        <inkml:traceGroup>
          <inkml:annotationXML>
            <emma:emma xmlns:emma="http://www.w3.org/2003/04/emma" version="1.0">
              <emma:interpretation id="{CD22E6CC-0C38-4590-91F6-67242BCBCDBC}" emma:medium="tactile" emma:mode="ink">
                <msink:context xmlns:msink="http://schemas.microsoft.com/ink/2010/main" type="inkWord" rotatedBoundingBox="7474,348 11117,347 11118,1228 7475,1229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4910.8961">6485 263 684 0,'24'-13'252'0,"-24"13"-192"0,29 0-20 16,-14 5-20-1,-1 3-20-15,1 1 0 16,0 12 0-16,-6 5-20 16,1-4 12-16,-5 17 40 15,0 0-20-15,-20 8 0 0,5 1-8 0,-19-1 28 16,-5 1-16-16,-5-9 20 15,-4-9-20-15,-6-13 20 16,10 0-24-16,5-21-12 16,10-5-4-16,4-12-16 15,16 4 12-15,18-14-24 16,1 10 20-16,28-10-56 16,1 6 36-16,10-6-44 15,-1 14 40-15,15-13 20 16,-5 8 12-16,20-8-8 15,-15 8 8-15,-5 1 20 16,-5 8-8-16,-14 0 104 16,-5 4-64-16,-15-4 60 15,-4 9-64-15,-6-5 4 16,-4 9-28-16,-10-8-12 16,0 8-4-16,-10-5 4 15,10 5-4-15,-14-4-4 16,4 4 4-16,-14-4-24 15,9 8 12-15,-14-4-24 16,9 4 20-16,-9 1-12 16,5 3 12-16,9 5-8 15,6 5 8-15,9 3 24 16,9 5-4-16,16 0 4 16,-1 0-4-16,0 0 12 15,10-5-12-15,-9-3 4 16,-1-1-4-16,0-8-16 0,1-5 4 0,-16-13 12 15,1 1-4-15,5-18 16 16,-6 4-12-16,16-12-20 16,-11 3 4-16,-4-3-12 15,14 12 8-15,-9 1 36 16,14 8-16-16,-5 4 52 16,0 5-32-16,-9 4 4 15,9 4-20-15,-4 5 12 16,-6 12-16-16,-4-3 16 15,5 12-16-15,-20 4 32 16,-5 5-24-16,0 0 4 16,10 0-12-16,-14-9 4 15,9 0-8-15,5-4-12 16,10-4 4-16,9-13-40 16,5-1 24-16,25-12-4 15,4 0 16-15,25-14-20 16,-10 1 16-16,15-13-20 15,-10-1 16-15,-15 1-16 16,0 4 16-16,-14-8 16 16,-10 8 4-16,-10-13 8 15,-4 17-8-15,-16-12 24 16,-4 4-16-16,-9-1 24 16,9 6-24-16,-10 3 24 15,-5 13-24-15,6 1-32 16,4 3 12-16,-15 10-16 15,16 12 12-15,-6 5 24 0,0 12-4 0,10 5-12 16,0 4 0 0,-5 5-224-16,0-1 120 0,-9-4-332 15,4-4 248-15</inkml:trace>
          <inkml:trace contextRef="#ctx0" brushRef="#br0" timeOffset="3875.7876">6475 350 340 0,'5'-22'128'0,"-5"22"-100"0,-5-9-8 0,0 1 200 16,0 8-124-16,-4 0 68 16,9 0-96-16,-10 0 4 15,0 8-40-15,-4 23-12 16,4 7-12-16,-5 27 12 16,1 17-12-16,-1 9-4 15,5-5 0-15,-4-4 12 16,4-8-8-16,0-9-4 15,10-9 0-15,0-13-92 16,-9-4 48-16</inkml:trace>
          <inkml:trace contextRef="#ctx0" brushRef="#br0" timeOffset="5886.469">7641 488 508 0,'-34'-78'188'0,"34"78"-148"0,0-39-8 0,0 22 236 15,10 8-152-15,14-12 60 16,5 12-104-16,25 0 36 16,4 5-64-16,15-5 4 15,-5 9-28-15,14-8 4 16,1-1-12-16,9 1 12 16,-4 3-16-16,-6-3-4 15,-14 3 0-15,-9-3 4 16,-16 3-4-16,-13-8-4 15,-6 9 4-15,-14-9-4 16,-6 4 0-16,-8 1-144 16,4 8 80-16,-10 4-148 15,5 5 120-15,-10 4-168 16,11 0 148-16,-16 4-36 16,10 5 92-16,-14-1 20 15,5 5 24-15,-15 4 224 16,9 0-120-16,-4 9 100 15,10 5-112-15,-1-6 8 0,11 1-52 16,14-9 12-16,9 1-28 16,20-18 8-16,5-9-16 0,14-8-16 15,1-1 0-15,-1-12 40 16,-4 0-24-16,-5-9 0 16,-1 4-8-16,-13-4 4 15,-1 5-4-15,-10-5-12 16,-9 9 4-16,-10 4-4 15,5 4 0-15,-15 0 52 16,5 9-24-16,-9 0 80 16,-1 9-56-16,0 0-20 15,6 4-16-15,-6 4 24 16,10 0-16-16,0 0 4 16,5 5-12-16,0-5 28 15,10 5-20-15,0-9-48 16,4 4 16-16,11-8-128 15,4 4 80-15,15-13-60 16,4 0 72-16,10-18-44 16,10 5 56-16,10-25 12 15,-10 12 16-15,-5-22 56 16,-9 9-24-16,-6-4 0 16,-18 9-12-16,-1-5 152 15,-10 13-88-15,-9 0 60 16,0 9-76-16,-10-1-32 15,0 14-16-15,-10 8-8 0,0 5 0 0,-14 8 24 16,-5 9-12-16,-5 17-20 16,9 5 0-16,-4 17 48 15,0-5-20-15,19 9 8 16,20-13-16-16,9-12-16 16,6-1 0-16,19-17-68 15,-6-5 40-15,16-16-68 16,-1-5 60-16,10-22-36 15,-9 0 44-15,4-16 36 16,-9 3 0-16,-15-13-24 16,0 10 8-16,-25-6 48 15,-4 14-16-15,-14 4 96 16,-1 13-64-16,-10 0 48 16,6 13-60-16,-6 9-28 15,11 8-12-15,-1 9 36 16,10 4-24-16,15 5 16 15,-1 4-16-15,25-5-44 16,5-3 20-16,14-10-148 16,0 1 88-16</inkml:trace>
        </inkml:traceGroup>
        <inkml:traceGroup>
          <inkml:annotationXML>
            <emma:emma xmlns:emma="http://www.w3.org/2003/04/emma" version="1.0">
              <emma:interpretation id="{C2EA5170-05B5-475C-8D8A-876736F58F79}" emma:medium="tactile" emma:mode="ink">
                <msink:context xmlns:msink="http://schemas.microsoft.com/ink/2010/main" type="inkWord" rotatedBoundingBox="12186,533 13129,532 13130,973 12187,974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6966.9457">11246 816 300 0,'5'-52'112'0,"0"26"-88"0,-10-4-8 0,0 13 172 16,0 4-108-16,-5-17 116 16,6 8-112-16,-11-13 64 15,5 9-88-15,-14-8 20 16,19 12-44-16,-14-4-12 16,14 13-16-16,-15 1-24 15,6 7 8-15,-10 14-4 16,4 8 4-16,-4 9 8 15,9 9 0-15,-4-1 0 16,9 1 0-16,5-5-12 16,5-4 8-16,10-9-48 15,9 0 24-15,1-12-64 16,-1 3 52-16,1-3-160 16,4 3 116-16,-9 1 16 15,4 4 44-15,-9-4 48 16,9 3-16-16,-4-7 124 15,4 3-76-15,5-12 76 16,1 0-76-16,9-18 48 16,5 5-60-16,9-22-12 0,6 9-20 0,-6-13-12 15,1 4 4-15,-10-4-24 16,-5 12 12-16,-10-12-40 16,-5 17 28-16,-4-4-12 15,0 13 20-15,-6 4 16 16,1 8 0-16,5 10 96 15,-1 3-56-15,6 23 8 16,4-1-32-16,0 17 24 16,5 1-28-16,0-1 40 15,5-8-32-15,-9 0 4 16,-1 0-16-16,-19-13 28 16,0 0-24-16,-20-13-120 15,1 0 56-15,-11-18-64 16,6 10 68-16</inkml:trace>
        </inkml:traceGroup>
        <inkml:traceGroup>
          <inkml:annotationXML>
            <emma:emma xmlns:emma="http://www.w3.org/2003/04/emma" version="1.0">
              <emma:interpretation id="{FC7B0054-2897-4E9B-9A36-53C5DFE0D8FC}" emma:medium="tactile" emma:mode="ink">
                <msink:context xmlns:msink="http://schemas.microsoft.com/ink/2010/main" type="inkWord" rotatedBoundingBox="14032,309 16510,308 16511,787 14033,788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8153.0776">12849 319 716 0,'15'-8'264'0,"-15"8"-204"0,5 17-16 0,-10-13 88 16,5 14-80-16,0 12 32 15,-10 4-48-15,0 5 20 16,10 9-28-16,10-14 8 15,5 1-20-15,19-18 44 16,9 0-32-16,-4-25 4 16,10 3-20-16,-5-16-52 15,-1-1 24-15,-9-4-60 16,5 0 44-16,-14 5-44 16,-6 8 40-16,-4 9-40 15,-6 12 40-15,6 9 56 16,-5 5-12-16,4 8 108 15,6 0-64-15,4-4 20 16,0-4-40-16,10-13 12 16,0-1-24-16,5-16 36 15,5-1-32-15,-10-13-48 16,0 1 12-16,-10-9-96 16,-5 8 60-16,-14-8-64 15,-5 4 64-15,-9-9-92 16,-1 9 80-16,-10-4-16 15,6 13 48-15,4-5 24 16,-4 14 4-16,14-1 72 16,4 9-40-16,6 4 60 15,5 5-56-15,19 4 20 16,5 0-36-16,9 0 28 0,1 4-32 16,9-8 12-16,-4 4-16 0,4-13-16 15,0 0 0-15,-4-9-76 16,-1 0 44-16,-4-8 4 15,-6 0 20-15,-14-5 12 16,-9 14 0-16,-20-18 8 16,0 4-4-16,-15 5 24 15,1 4-16-15,-6 4 32 16,6 1-28-16,-6 16-4 16,6 1-8-16,-6 13-4 15,11-5 0-15,-1 17 8 16,5 1-4-16,5 4 24 15,5 0-16-15,14-5-92 16,6-4 44-16,13-4-68 16,11-8 60-16,14-18-92 15,0-5 76-15,1-16 12 16,-11-1 28-16,-4-21 60 16,-6 13-20-16,-4-26 112 15,-10 17-72-15,-9-17 72 16,-1 17-76-16,-9 0 84 15,9 13-80-15,-19 13-72 16,0 13 4-16,0 17-16 16,-5 5 16-16,-4 17 24 15,-1 0-8-15,0 8 24 0,5 13-20 16,1 1 12-16,8-1-12 16,6-16-24-16,5-6 4 0,9-20-48 15,0-10 28-15,1-25 16 16,4-5 8-16,-5-21-8 15,5 4 8-15,-5-12-16 16,11 7 12-16,-21-3-12 16,6 17 8-16,-6-1 60 15,-4 14-24-15,-10 4 52 16,0 9-44-16,-10 4 28 16,0 4-32-16,1 5 16 15,4 8-24-15,0 9 0 16,10 0-12-16,9 9 36 15,11 3-20-15,23 10-84 16,6-9 32-16,14 0-228 16,5-5 140-16,-15-4-404 15,0-8 288-15</inkml:trace>
        </inkml:traceGroup>
        <inkml:traceGroup>
          <inkml:annotationXML>
            <emma:emma xmlns:emma="http://www.w3.org/2003/04/emma" version="1.0">
              <emma:interpretation id="{BD774566-2722-443E-8168-32FABA9F75C5}" emma:medium="tactile" emma:mode="ink">
                <msink:context xmlns:msink="http://schemas.microsoft.com/ink/2010/main" type="inkWord" rotatedBoundingBox="17083,469 18036,468 18037,757 17084,758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8708.7128">16041 423 756 0,'15'-13'280'0,"-15"13"-216"0,-5-13-20 15,0 4 56 1,0 9-64-16,-9-8 40 16,-1 8-44-16,-14-5-44 0,9 10 4 0,-4 3 0 15,5 10 8-15,4 8 8 16,5 0-4-16,10 4-4 15,5 0 4-15,10-4 28 16,9 0-16-16,10-9 4 16,0-4-12-16,0-13-140 15,0-4 76-15,-5-9-68 16,1 4 72-16,-11-12-72 16,-4 8 72-16,-11-9-8 15,6 5 36-15,-5-5 92 16,0 9-36-16,0 0 96 15,0 9-72-15,-1 0 24 16,11 8-44-16,0-4-4 16,4 9-20-16,-4-9 12 15,4 4-16-15,5-8 4 16,1-1-4-16,9-8 36 16,0 5-20-16,0-10-4 15,4 5-12-15,-4-4-8 16,1 4 4-16,-11-4 4 15,-5 4-4-15,-4-4-12 16,-1 8 4-16,6 5 48 16,4 4-24-16,0 8 60 15,10 10-44-15,-9 12 56 16,4 9-56-16,-10 4 20 16,6 0-36-16,-6-13 44 0,-9 5-36 15,-15-14-236-15,-5-3 116 0</inkml:trace>
        </inkml:traceGroup>
        <inkml:traceGroup>
          <inkml:annotationXML>
            <emma:emma xmlns:emma="http://www.w3.org/2003/04/emma" version="1.0">
              <emma:interpretation id="{560321BC-8253-4754-BEA7-61C3D357238C}" emma:medium="tactile" emma:mode="ink">
                <msink:context xmlns:msink="http://schemas.microsoft.com/ink/2010/main" type="inkWord" rotatedBoundingBox="19158,529 19692,528 19693,819 19159,819"/>
              </emma:interpretation>
              <emma:one-of disjunction-type="recognition" id="oneOf7">
                <emma:interpretation id="interp7" emma:lang="" emma:confidence="0">
                  <emma:literal>wave</emma:literal>
                </emma:interpretation>
                <emma:interpretation id="interp8" emma:lang="" emma:confidence="0">
                  <emma:literal>wane</emma:literal>
                </emma:interpretation>
                <emma:interpretation id="interp9" emma:lang="" emma:confidence="0">
                  <emma:literal>ware</emma:literal>
                </emma:interpretation>
                <emma:interpretation id="interp10" emma:lang="" emma:confidence="0">
                  <emma:literal>war</emma:literal>
                </emma:interpretation>
                <emma:interpretation id="interp11" emma:lang="" emma:confidence="0">
                  <emma:literal>wan</emma:literal>
                </emma:interpretation>
              </emma:one-of>
            </emma:emma>
          </inkml:annotationXML>
          <inkml:trace contextRef="#ctx0" brushRef="#br0" timeOffset="9460.7274">18393 570 352 0,'0'-9'132'0,"0"9"-104"0,0-13-8 0,0 5 176 16,5 8-112-16,-5-18 72 15,0 5-92-15,-5-13 52 16,0 9-64-16,-10-9-4 15,6 5-28-15,-25-1-28 16,0 5 0-16,-25 8 12 16,15 9 0-16,-19 17-36 15,5 9 16-15,9 9 16 16,15-5 0-16,15 0 12 16,19 1-8-16,24-14 16 15,10 0-12-15,15-17-4 16,9-9 0-16,-14 1-16 15,0-1 8-15,-20 1-24 16,-9 3 16-16,-6 1-32 16,-4 8 28-16,-5 1-20 15,0 8 20-15,5 4 88 16,14 4-40-16,6 1 44 16,9 0-44-16,5-9-28 15,-5 0-4-15,4-13-108 0,-4 0 60 16</inkml:trace>
        </inkml:traceGroup>
        <inkml:traceGroup>
          <inkml:annotationXML>
            <emma:emma xmlns:emma="http://www.w3.org/2003/04/emma" version="1.0">
              <emma:interpretation id="{927C99C9-B4C8-4370-A192-58BFC72821DB}" emma:medium="tactile" emma:mode="ink">
                <msink:context xmlns:msink="http://schemas.microsoft.com/ink/2010/main" type="inkWord" rotatedBoundingBox="20115,443 22195,442 22196,921 20116,922"/>
              </emma:interpretation>
            </emma:emma>
          </inkml:annotationXML>
          <inkml:trace contextRef="#ctx0" brushRef="#br0" timeOffset="10977.8588">18942 388 372 0,'-5'5'140'0,"5"-5"-112"0,-5 0-4 0,0-5 172 16,10 5-112-16,-5 0 44 16,0-8-76-16,0-1 8 15,0 9-40-15,5 0-8 16,0 0-8-16,-5 17 20 15,5-4-12-15,-5 22 32 16,4 4-28-16,-4 8 4 16,0 1-12-16,0 4-16 15,0-9 4-15,0-9 28 16,10-3-12-16,0-14 32 16,0 0-28-16,14-17 12 15,0 0-16-15,0-21 36 16,6 3-24-16,-6-21-56 0,0 5 16 0,-4-5-16 15,4 9 20-15,-14 0-28 16,4 12 24-16,-4 18-4 16,4 9 12-16,-4 12 60 15,0 14-28-15,0-5-20 16,-1 1-4-16,1-6 60 16,5 6-32-16,4-18 40 15,5 0-36-15,-4-18 8 16,4 5-24-16,-4-13 0 15,4-8-8-15,-10-5-24 16,1-4 8-16,-5-18-48 16,4 9 28-16,-4 0-12 15,5 5 24-15,-6 4-8 16,1 8 12-16,-5 0-8 16,5 14 8-16,-1-5 8 15,-4 8 4-15,5-3 24 16,14 3-12-16,10-3 32 15,10 8-28-15,14-4-12 16,0 4-8-16,1-5 4 16,4 5 0-16,-14-4 0 15,-6 0 0-15,-14-5 16 16,1 5-8-16,-21-5-4 16,1 5 0-16,-20-1-4 15,5 5 0-15,-19-4 0 16,5 8 0-16,-6-4-20 0,6 9 12 15,0 0-24-15,9 4 20 0,0 4-32 16,10 4 28-16,10 1 16 16,4 4 0-1,-4 0 28-15,5 0-16 0,-1-9 12 16,6 0-12-16,-6-8-24 16,6-5 4-16,-6-8-128 15,1 0 76-15,-1-9-48 16,6 4 64-16,-10-13-36 15,4 9 44-15,-9-8 12 16,5 4 12-16,-10-9 28 16,0 8-8-16,-5 1 120 15,5 4-72-15,-5 5 24 16,5 8-48-16,0 8 24 16,10 9-32-16,-1 14 4 15,11-1-16-15,-1 0 36 16,1 0-24-16,-1-4-4 15,5 0-12-15,-4-9 28 16,-1-4-20-16,-9-8-84 16,5-1 36-16,-11-8-24 15,1-1 32-15,-5-12 4 16,0 4 12-16,0-17-12 16,5 8 12-16,0-8 20 15,10 4-4-15,-6-4 16 16,1 13-16-16,0 4 4 0,4 8-4 15,-4 1 4 1,0 13-8-16,4-1 24 0,1 5-16 0,0-4 12 16,4 8-12-16,-4 1 28 15,-6-5-24-15,1-13 20 16,-5 8-20-16,-5-16-16 16,0 8-4-16,-5-9-4 15,-5 9 0-15,5-22 16 16,-4 5-4-16,-1-5-12 15,10 14 4-15,0-9-24 16,10 12 16-16,-1 1-40 16,6 8 32-16,9 1 24 15,1 3 0-15,-1 1 20 16,10-1-16-16,10 1 16 16,-6-5-16-16,11-8 16 15,4 4-16-15,-4-9 4 16,0 1-4-16,-15-5-16 15,14 4 4-15,-38-4 20 16,5 5-8-16,-15-14-12 16,-15 13 0-16,-5-4 20 15,-14 9-8-15,5 0 40 16,5 8-24-16,0 5 4 16,4 8-16-16,1 9 12 15,14 8-16-15,10 5 48 16,14 5-28-16,25-1-84 15,5-4 28-15</inkml:trace>
        </inkml:traceGroup>
      </inkml:traceGroup>
      <inkml:traceGroup>
        <inkml:annotationXML>
          <emma:emma xmlns:emma="http://www.w3.org/2003/04/emma" version="1.0">
            <emma:interpretation id="{D47A78F4-8B1A-45B0-882A-A977063CC43E}" emma:medium="tactile" emma:mode="ink">
              <msink:context xmlns:msink="http://schemas.microsoft.com/ink/2010/main" type="line" rotatedBoundingBox="3451,1671 16086,1753 16076,3267 3441,3185">
                <msink:destinationLink direction="with" ref="{6215BC6A-5BDB-4BE7-84A2-CDF51560F86A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945C531-EC7E-4C25-A032-E13C735892A9}" emma:medium="tactile" emma:mode="ink">
                <msink:context xmlns:msink="http://schemas.microsoft.com/ink/2010/main" type="inkWord" rotatedBoundingBox="3449,1916 6092,1933 6088,2523 3445,2506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13978.5567">2258 2181 476 0,'0'-44'176'0,"10"23"-136"0,-10-14-12 15,0 14 144 1,9 8-100-16,-4-13 60 16,5 4-76-16,-5-4 12 15,5 5-40-15,-6-5 28 16,6 9-32-16,-5-1-4 15,0 10-12-15,0 8-40 16,0 8 16-16,-1 23 24 16,1 7-4-16,5 14 8 15,0 4-4-15,9 0 4 0,-9-4-8 0,9-8 8 16,1-6-8-16,4-16 32 16,0-5-20-16,5-17 12 15,-4 0-16-15,4-13-76 16,0 0 32-16,-5-13-68 15,1 1 60-15,-6-6-28 16,5 5 44-16,-14 5-44 16,5 12 40-16,-6 13 8 15,1 14 8-15,-5 12 64 16,10 9-28-16,-6-5 16 16,16 1-24-16,4-9 0 15,0-5-8-15,5-12 48 16,5-5-32-16,-5-17-56 15,0 0 20-15,-5-12-20 16,-5 3 20-16,-9-17 0 16,-1 9 4-16,-14-18 8 15,0 5 0-15,-5-4 0 16,1 8 0-16,4 0-28 16,4 13 16-16,16 0 24 15,4 9-8-15,20 4 0 16,5 4 0-16,9 5-4 15,0 8 0-15,0-4 8 16,1 5-4-16,-11-5-12 16,-4 0 4-16,-10 0 28 15,-5 4-12-15,-9-4 4 0,-6 0-8 16,-9 0 4-16,0 0-8 0,-5-4 24 16,0-1-16-16,0-3 12 15,0-1-12-15,-5-4-8 16,5 4 0-16,-5-4-4 15,5 9 0-15,-10-5-20 16,6 5 12 0,-6 4-24-16,0 4 20 0,-9 5 4 15,4 4 8-15,-9 9-20 16,4 4 12-16,-4 8 32 16,10 5-16-16,-1 0 16 15,10-5-12-15,10-3 20 16,5-1-20-16,9-13 48 15,1-4-32-15,-1-9-16 16,5-4-4-16,1-13-36 16,-1 0 16-16,-5-12-48 15,1 7 32-15,-6-12-4 16,1 8 20-16,-5-8-8 16,-1 9 8-16,-4-10 8 15,0 6 4-15,-5-1-36 16,5 13 20-16,0 0 16 15,0 8 0-15,-1 5 44 16,6 9-20-16,-5 8-24 16,5 9 0-16,4 9 16 15,1 4-8-15,4-1 4 0,1 1-4 16,-1-4 48-16,-4-1-32 16,9-3-20-16,-4-5-4 15,-16-9-88-15,16 0 48 0,-20-8 24 16,5-5 12-16,4-13-4 15,-9 1 4-15,10-27 4 16,14 1 0-16,1-22 8 16,-1 4-4-16,5-4-20 15,5 17 8-15,-10 0 4 16,-4 13 4-16,4 4 0 16,-4 9 0-16,-6 5 8 15,6 8-4-15,-16 0 24 16,-4 17-16-16,-4 0 12 15,4 14-12-15,0-1 28 16,0 9-24-16,0 0-4 16,4-1-8-16,6 1 20 15,5-4-12-15,4-9 40 16,-4 0-28-16,-6-9 32 16,6-4-32-16,-5-13 4 15,9 0-16-15,-14-13-16 16,5 4 0-16,4-12-40 15,-4 8 24-15,0-13-56 16,4 4 44-16,-14-8 16 16,0 4 12-16,0-8-8 15,10 8 8-15,-10-9 4 16,0 18 0-16,10-5 24 0,-5 14-12 16,-5-1 4-16,9 0-8 0,6 9 4 31,4 9-8-31,-4-9-12 0,9 4 4 0,10 5 20 15,0 0-8-15,0-1 16 16,0 1-16-16,-5-5-40 16,5 0 20-16,0-4-32 15,0 0 24-15,0-8-8 16,-4 3 16-16,-1-12 36 16,-5 0-16-16,-9-9-8 15,-6 9-4-15,-9-5 4 16,0 5 0-16,-19 0 0 15,14 8 0-15,-19-4 8 16,-5 9-4-16,-1 4 32 16,-4 4-20-16,0 9-12 15,10 9-8-15,-10 8 64 16,10 0-32-16,24 9 16 16,0 4-28-16,10 5 52 15,19-10-36-15,19-7 20 16,11-1-32-16,4-9-124 15,0-3 56-15</inkml:trace>
        </inkml:traceGroup>
        <inkml:traceGroup>
          <inkml:annotationXML>
            <emma:emma xmlns:emma="http://www.w3.org/2003/04/emma" version="1.0">
              <emma:interpretation id="{37D6486C-0C55-4EAD-BA18-9F914397D553}" emma:medium="tactile" emma:mode="ink">
                <msink:context xmlns:msink="http://schemas.microsoft.com/ink/2010/main" type="inkWord" rotatedBoundingBox="6684,1839 10995,1867 10986,3211 6676,3183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14759.0878">6315 1835 464 0,'-15'-17'176'0,"15"17"-140"0,-14-13-8 0,-1 4 128 16,5 9-92-16,-14-8 16 16,9 8-44-16,-14 4-16 15,10 5-12-15,-10 38 12 16,9 1-12-16,15 47-4 16,5 0 0-16,5 43 28 15,5 0-16-15,0 13 20 16,14-17-20-16,-5-13-36 15,-4-26 12-15,4-26 20 16,1-17-8-16,-1-22 52 16,1-13-28-16</inkml:trace>
          <inkml:trace contextRef="#ctx0" brushRef="#br0" timeOffset="15780.0346">6179 2004 676 0,'-20'-61'248'0,"20"61"-192"0,20-17-16 0,-11 4-12 16,1 13-24-16,10 4 16 15,4 5-12-15,10 8-4 16,0 9 0-16,5 9 12 16,0-1-8-16,-10 9 4 15,0-4-4-15,-19 0 36 16,-6-4-20-16,-18 3 4 15,-1-12-16-15,-24 0 20 16,5 0-20-16,-14-17 12 16,19-1-12-16,0-8 12 15,4 5-16-15,20-14-28 16,5 5 8-16,5-9-48 16,10 4 32-16,9-8-20 15,5 8 28-15,10-8-8 16,5 4 16-16,4-4 8 15,-4 0 4-15,5-5 0 16,-5 0 0-16,-6-12 0 16,1 8 0-16,-10-4 8 15,-4 4-4-15,-11-4 60 16,1 8-36-16,-10-4 8 16,4 13-24-16,-9-4 28 15,0 8-24-15,-4 1-12 0,4 8-8 16,-10 0 12-16,5 8-4 0,-10 1-4 15,11 8 4-15,-11-4-4 16,10 4 0-16,-5-4-12 16,10 5 8-16,0-1-4 15,5 0 0-15,5 0 8 16,9 1 0-16,1-5 8 16,4-5-4-16,5-8 8 15,0 5-8-15,1-10-4 16,-1 1 4-16,0-9 4 15,0 4-4-15,0-4-12 16,-5 5 4-16,-4-14 4 16,-1 13 0-16,-4-16 0 15,-5 3 0-15,9 0 8 16,1 5-4-16,-1 0-4 16,5 4 4-16,5 4 20 15,-4 9-12-15,-6 13 12 16,5 9-12-16,-4 12 20 15,-1 1-20-15,-14 8 4 16,15 0-8-16,-16-4 28 16,6 0-20-16,-10-4-56 15,5-1 16-15,0-12-32 16,9-1 32-16,6-16-8 16,-1-5 20-16,15-26 8 15,10 4 4-15,14-34-108 16,5 4 60-16,20-21-156 0,-15 12 116 0,-10-4 28 15,-9 14 40-15,0 3 44 16,-15 14-12-16,-25-1 92 16,16 9-56-16,-25 5 32 15,0 8-48-15,-25 4 52 16,16 9-48-16,-40 9 44 16,25 8-44-16,-20 17-28 15,10 5-8-15,-5 26 24 16,15 4-12-16,14 5 32 15,-4-5-28-15,14-9-32 16,0-8 8-16,0-13-132 16,9-9 80-16,-9-8-488 15,10-5 304-15</inkml:trace>
          <inkml:trace contextRef="#ctx0" brushRef="#br0" timeOffset="14144.7941">5494 1982 996 0,'63'-22'368'0,"-63"22"-284"0,48 0-24 0,-18 0 28 16,-1-4-60-16,10 4-232 16,4 4 112-16</inkml:trace>
          <inkml:trace contextRef="#ctx0" brushRef="#br0" timeOffset="16770.3087">7413 1960 716 0,'0'-51'264'0,"0"51"-204"0,14-31-16 16,6 18 36 0,4 9-52-16,25-9-12 15,-1 4-8-15,35-3 8 16,-10 7-8-16,9-3-128 16,-14 3 68-16,15-3-168 15,-25 3 124-15,0-8 84 16,-9 9 8-16,-20-9 288 0,-5 4-156 0,-19-4 68 15,-5 9-116-15,-5-4-8 16,-4 8-48-16,-11 0-4 16,6 4-12-16,4 4-112 15,0 10 56-15,-4 8-148 16,14 0 112-16,-15 12-16 16,20 6 60-16,-10 3 8 15,10-4 20-15,-5 0 80 16,5-4-40-16,0-4 96 15,4-5-68-15,1-8 8 16,0-1-40-16,0-12 12 16,-1-5-20-16,6-12-8 15,-1 3-4-15,11-16-104 16,-1-1 56-16,10-12-32 16,5 8 40-16,5-9 4 15,4 14 20-15,-4 3 16 16,0 5 0-16,-10 5 68 15,-5 3-40-15,-10 1 24 16,-4 8-36-16,-15-4 52 16,-5 9-40-16,-14 0 20 15,4 4-32-15,-14 0 8 16,5-1-16-16,-10-3-8 16,4 0 0-16,-4-1 12 15,10 5-8-15,0 5-4 16,14-1 0-16,0 13 4 0,6 0-4 15,13 5-12-15,6-1 4 0,14-3 12 16,10-5-4-16,24-5-4 16,0-4 4-16,10-17-92 15,0 0 48-15,10-21-28 32,-11 4 40-32,1-22-4 0,-5 4 20 0,-14-21 8 15,-11 4 4-15,-4-13 52 16,-14 9-28-16,-11-4 68 15,1 12-52-15,-6 1 28 16,11 17-40-16,-20 4-8 16,10 13-12-16,-10 8-16 15,0 14 4-15,-10 21-4 16,0 13 0-16,-4 22 16 16,-6 0-4-16,6 8 32 15,9-3-20-15,10-10 32 16,4-8-32-16,16-18 4 15,-1-3-12-15,20-14-84 16,9-4 40-16,1-17-56 16,-1-1 52-16,-4-25 40 15,-11 8 0-15,-8-21-20 16,-6 13 8-16,-19-9 4 16,0 13 8-16,-10 5 68 15,0 8-36-15,-10 17 24 16,1 13-36-16,4 9 0 15,10 4-12-15,24 1 56 16,1-1-36-16,33-4-188 0,5-13 88 16,5-9-648-1,0-4 400-15</inkml:trace>
        </inkml:traceGroup>
        <inkml:traceGroup>
          <inkml:annotationXML>
            <emma:emma xmlns:emma="http://www.w3.org/2003/04/emma" version="1.0">
              <emma:interpretation id="{0D2CAFAE-83BA-4116-AB78-988D831F3B67}" emma:medium="tactile" emma:mode="ink">
                <msink:context xmlns:msink="http://schemas.microsoft.com/ink/2010/main" type="inkWord" rotatedBoundingBox="12326,1729 16086,1753 16076,3267 12316,3242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7671.4378">11562 2176 704 0,'10'-26'264'0,"-1"13"-208"0,-4-17-12 0,-5 13 132 16,5 4-104-16,-10-17 44 16,0 8-72-16,-14-12-24 15,4 8-12-15,-24-5 0 16,5 10-4-16,-19 4-12 15,4 8 4-15,-9 13-32 16,9 14 20-16,6 12-28 16,4 9 24-16,15 4 0 15,9 9 12-15,5-13 16 16,10-1-4-16,5-7 32 16,15-14-20-16,18-17 12 15,6-9-16-15,5-21-8 16,9 4 0-16,5-26-60 15,-9 5 32-15,-11-14 28 16,-4 14 0-16,-14-14 0 16,-1 14 0-16,-10-5-24 0,-4 13 12 15,-10 0-4-15,10 13 4 0,-20 13 8 16,10 9 0-16,-10 17 0 16,6 9 0-16,-11 21 0 15,5 9 0-15,-24 30 32 16,15 0-16-16,-10 4-4 15,9-8-8-15,-4-18 28 16,24-3-16-16,0-23-12 16,19-4-8-16,6-21-192 15,9 0 108-15,5-27-316 16,-1 5 228-16</inkml:trace>
          <inkml:trace contextRef="#ctx0" brushRef="#br0" timeOffset="18557.0617">11848 1965 632 0,'5'0'236'0,"-5"0"-184"0,0 26-16 16,0-9 104 0,0 4-84-16,0 14 24 15,0 0-48-15,0 8 12 16,0 0-24-16,0-4-8 16,0 0-8-16,0-9 20 15,10 0-12-15,-5-13 12 16,9 5-12-16,6-22-32 15,4 0 8-15,0-4-4 16,1-5 8-16,-6-17-28 16,5 9 20-16,-9-22-4 0,0 13 12 15,-11-13-20-15,6 9 16 0,-5 0 48 16,0 17-16-16,5 4 8 16,-1 13-16-16,11 5 36 15,4 17-24-15,15-4 4 16,0 4-16-16,9-5 12 15,1 9-16-15,9-12 24 16,1-5-20-16,9-13-144 16,-10-5 68-16,0-8 0 15,1 0 40-15,-25-8 36 16,0 4-8-16,-30-14-16 16,6 10 4-16,-20-14 84 15,6 9-44-15,-6 0 88 16,-5 9-68-16,6 4-36 15,-1 9-12-15,5 8 4 16,5 5-4-16,-10 12 16 16,15 10-12-16,-10 3-64 15,0 1 28-15,-4-5-92 16,9 0 64-16,-5-8-24 16,5-1 44-16,-5-8-20 15,10 0 32-15,5-17-24 16,-1 4 28-16,1-9 8 15,5 1 12-15,9-18-12 16,-10 4 8-16,16-8 20 16,-6 4-8-16,0 0 32 15,10 9-24-15,5-1 12 0,5 6-16 16,4-1 0-16,-14 8-4 0,10-8 4 16,-5 5-8-16,5-14-56 15,-6 5 28-15,1-18-24 16,-5 5 28-16,0 0 8 15,-4 0 12-15,-11-9-12 16,0 8 8-16,-9-3 40 16,-5 12-24-16,-10-17 36 15,5 14-32-15,-5-6 32 16,0 14-32-16,-4 4-4 16,-1 13-8-16,-5 4 4 15,11 14-4-15,-11 21 24 16,10-1-16-16,-5 40 32 15,10 4-28-15,-4 18 40 16,4-5-32-16,0-9 40 16,14-17-36-16,-9-17 12 15,0-13-24-15,5-18-88 16,-1-3 40-16,6-18-220 16,9-5 140-16</inkml:trace>
          <inkml:trace contextRef="#ctx0" brushRef="#br0" timeOffset="18889.9845">13758 2116 872 0,'-5'39'324'0,"5"-39"-252"0,5 43-20 0,5-26 48 16,4 5-64-16,10-5 24 15,-4 5-40-15,19-9-80 16,-5-5 32-16,9-12-704 16,6 0 400-16</inkml:trace>
          <inkml:trace contextRef="#ctx0" brushRef="#br0" timeOffset="18724.006">13933 1727 880 0,'0'-21'328'0,"0"21"-256"0,-10-9-16 0,5 5 72 16,-5 4-80-16,1-5 0 15,-1 1-32-15,-5 0-232 16,15 8 120-16</inkml:trace>
          <inkml:trace contextRef="#ctx0" brushRef="#br0" timeOffset="19577.7324">14098 2120 600 0,'14'-47'224'0,"-14"47"-176"0,34-39-12 0,-4 22 104 15,-1 4-84-15,19-9 68 16,-4 5-72-16,14-1-20 15,1 10-20-15,-11-1-20 16,-9 1 4-16,-10 16 4 16,-14 1 0-16,-15 4-12 15,0 4 8-15,-10 5 12 16,0-5-4-16,1 17 8 16,9-3-8-16,5 3 24 15,9-4-16-15,20-4 24 16,0-4-24-16,5-9 12 15,0 0-12-15,0-13-68 16,0-4 28-16,-10-9-24 16,0 0 32-16,-10-9 8 15,-4 9 12-15,-10-9-20 16,4 5 12-16,-13-4 56 0,4 12-24 16,-5 0 76-16,5 5-52 15,0 8 36-15,5 9-48 0,-5 13-12 16,4 9-12-16,-4 12-12 15,5 1 4-15,-5 12 28 16,0 1-16-16,10 29-12 16,-5 5-8-16,-5 18 20 15,5-5-8-15,-10-18 40 16,0-3-24-16,-10-27-68 16,6-12 24-16,-16-14-240 15,6-8 144-15</inkml:trace>
          <inkml:trace contextRef="#ctx0" brushRef="#br0" timeOffset="19071.1321">14477 1593 860 0,'-49'5'320'0,"49"-5"-248"0,-39 30-20 16,20-9-40-1,19 5-16-15,-5 18 28 0,5 16-12 16,0 22 32-16,5 0-28 0,5 4-32 16,4-8 8-16</inkml:trace>
        </inkml:traceGroup>
      </inkml:traceGroup>
    </inkml:traceGroup>
    <inkml:traceGroup>
      <inkml:annotationXML>
        <emma:emma xmlns:emma="http://www.w3.org/2003/04/emma" version="1.0">
          <emma:interpretation id="{DAC594E7-3D9D-47AE-8552-7219843DC5C6}" emma:medium="tactile" emma:mode="ink">
            <msink:context xmlns:msink="http://schemas.microsoft.com/ink/2010/main" type="paragraph" rotatedBoundingBox="2386,3050 21503,3359 21475,5096 2358,478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5E7F554-1B8F-4E71-8BA2-A77ECDB1B51B}" emma:medium="tactile" emma:mode="ink">
              <msink:context xmlns:msink="http://schemas.microsoft.com/ink/2010/main" type="line" rotatedBoundingBox="2386,3050 21503,3359 21475,5096 2358,4787"/>
            </emma:interpretation>
          </emma:emma>
        </inkml:annotationXML>
        <inkml:traceGroup>
          <inkml:annotationXML>
            <emma:emma xmlns:emma="http://www.w3.org/2003/04/emma" version="1.0">
              <emma:interpretation id="{DAF9EDC2-D660-4BF3-9A38-15931BDBB160}" emma:medium="tactile" emma:mode="ink">
                <msink:context xmlns:msink="http://schemas.microsoft.com/ink/2010/main" type="inkWord" rotatedBoundingBox="2381,3339 6458,3404 6435,4822 2359,4756"/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46257.0718">1461 3683 288 0,'0'0'108'0,"5"-8"-84"0,-5-1-4 15,0 9 64 1,0 0-48-16,-5-8 76 16,5-1-64-16,-10 0 52 15,10-4-56-15,-9-4 40 16,4 4-48-16,-10-4 0 0,10 8-24 0,-9 1 0 16,-6 3-4-16,-4 10 28 15,0 3-20-15,-20 9 64 16,15 14-44-16,-5-1 28 15,10-4-36-15,14 4-16 16,0 0-8-16,20-21-16 16,14 8 8-16,10-25-120 15,0-1 68-15,15-21-136 16,-10 4 108-16,0-26-92 16,4-4 104-16,1-9 24 15,0 5 32-15,-20-1 68 16,0 14-28-16,-24-1 140 15,5 18-92-15,-10 0 120 16,-4 12-112-16,-1 1 100 16,5 13-100-16,-5 8 44 15,10-4-68-15,-9 22-8 16,18 4-28-16,-9 13-4 16,0 17-8-16,-9 4 12 15,9 9-12-15,-15-4 16 16,5-9-16-16,-4-4 16 15,4-13-16-15,0 4-128 16,-4-13 68-16,4-8-316 16,10-14 204-16</inkml:trace>
          <inkml:trace contextRef="#ctx0" brushRef="#br0" timeOffset="46601.9868">1913 3571 788 0,'-15'17'292'0,"15"-17"-228"0,5 13-16 0,0-13 168 16,5 0-128-16,9-4 16 16,10 0-60-16,1-18-40 15,4 9-4-15,0-21-64 16,-10 12 36-16,0-8-16 16,-4 4 28-16,-20 4 0 15,0 9 8-15,-20 5 16 16,6 8-4-16,-25 4 8 15,5 9-8-15,-20 4 84 16,6 9-44-16,4 4 12 16,5 1-32-16,5-5-12 15,5 12-8-15,10 1-24 16,19-8 12-16,0-1 40 16,19 4-20-16,10-12-116 15,15 8 56-15,0-13-240 16,4-4 164-16,1 0-264 15,-1-8 220-15</inkml:trace>
          <inkml:trace contextRef="#ctx0" brushRef="#br0" timeOffset="48043.604">2870 3217 632 0,'-14'-9'236'0,"14"9"-184"0,0 5-16 0,-5-1 160 16,5 9-116-16,-10 17 20 16,0 5-60-16,-9 25 44 15,9 5-48-15,-9 8 0 16,4-8-20-16,-4-9-4 15,9-4-4-15,-5-13 4 16,11-4-8-16,-1-14 16 16,5-3-12-16,0-18-144 15,9 0 72-15,1-26-124 16,0 0 108-16,0-30-64 16,4 4 80-16,-4-22 20 15,0 14 24-15,-6-1 120 16,6 14-52-16,5 8 164 15,4 13-116-15,1 5 148 16,-1 8-140-16,0 8 28 16,1 14-80-16,-10 4-28 15,4 8-16-15,-14 10-20 16,5-1 8-16,-20 4-252 16,6 5 140-16,-20-8-164 0,-1-1 160 15,-8-9-116-15,4-3 140 0,0-10 4 16,9-3 56-16,11-5 12 15,9 0 16-15,15 4 132 16,14 5-72-16,10 3 44 16,5 6-56-16,4-1 72 15,6 5-60-15,-10-1 44 16,-5 5-56-16,-20-4 84 16,1 4-68-16,-30 0 52 15,-4-1-64-15,-30 1 16 16,6-8-40-16,-45-1 36 15,11 0-32-15,-11-8-4 16,15 4-12-16,15-13-8 16,19 4 4-16,24-13-120 15,15 9 64-15,25-17-324 16,14 17 212-16</inkml:trace>
          <inkml:trace contextRef="#ctx0" brushRef="#br0" timeOffset="49530.0188">3278 3588 632 0,'5'5'236'0,"-5"-5"-184"0,20 17-16 16,-16-8 60 0,1 4-60-16,-5 4 56 0,0 5-52 15,0 3-28-15,-9 1-12 0,-1-4 24 16,5-5-12-16,-5-4 4 15,5 0-8-15,-4-9-8 16,4 5 4-16,0-18-4 16,5 5 0-16,0-13 24 15,5 4-12-15,0-17 4 16,9-1-8-16,11-3 20 16,-11 4-16-16,10-1 100 15,1 10-60-15,-1-1 4 16,5 14-36-16,-5 3-4 15,1 5-8-15,-1 0-8 16,0 9 4-16,5-5-68 16,-4 5 36-16,-11-9-104 15,11 4 76-15,-6-8-12 16,-4 0 44-16,-15-1-4 16,9 1 16-16,-9-5 36 15,5 5-16-15,-10-5 80 16,5 9-52-16,0 0 32 15,-9 9-40-15,-6 4 0 16,5 0-16-16,-9 4 12 16,14 5-16-16,-19 4 4 15,14 0-4-15,0-5 4 16,-4 14-8-16,14-9-20 16,0-5 8-16,0-3-4 15,14-1 4-15,-4-9-72 0,0-8 44 16,-1 0-56-16,16 0 52 0,-11-4-4 31,1-5 24-31,-5-3 12 0,-1-1 8 16,-4-5 0-16,0 5 0 0,-10-8 16 15,0 8-8-15,-4-5 24 16,9 6-20-16,-10 3 48 16,10 5-32-16,-5 4 4 15,5 0-20-15,0 4 0 16,0 5-4-16,0-1 4 15,0 5-8-15,0-4 8 16,5-1-8-16,-5 5-20 16,10 0 8-16,-10-8-12 15,9-1 8-15,-4-8-72 16,15 4 48-16,14-13-64 16,14 4 56-16,15-13-12 15,1 9 32-15,13-8-4 16,-14 8 16-16,-14-4 88 15,-5 4-44-15,-20-5 168 16,-5 10-112-16,-23-1 92 16,-1 5-104-16,-15 0 28 15,6 4-60-15,-11-5-52 16,11 10 4-16,-6-10-20 16,11 5 12-16,-11 0-80 15,15 5 52-15,-4-1-84 0,9 4 72 16,-10 1-60-16,-5 4 64 15,6 4-12-15,-6 1 36 0,1 3 24 16,-6 5 0-16,6 0 20 16,-1 4-12-16,20 1 40 15,9 3-24-15,6 5 56 16,4 4-44-16,10 22-8 16,-10 4-16-16,-4 13 8 15,-6 0-12-15,-9-4-12 16,-5-13 0-16,-24-5 28 15,5-8-12-15,-25-9 144 16,-5-4-84-16,-9 0 92 16,9-9-96-16,-9-13-8 15,14-4-36-15,-4-4 20 16,9-9-28-16,10-13-4 16,9-4-8-16,15-14-104 15,20-3 56-15,19-44-280 16,10 5 180-16,29-27-256 15,4 14 228-15,21-9-116 16,4 22 168-16,-15-9 72 16,-19 17 36-16,0-9 268 15,-14 18-140-15,-1-9 280 16,-14 18-224-16,9-5 84 16,-14 13-152-16,5 0 12 15,-5 9-68-15,-5 0-20 16,1 8-16-16,-11-4 0 15,-4 9-8-15,-6 0-12 0,1 8 4 16,-15-4-24-16,5 5 16 0,-14-1-4 16,9 5 8-16,-15-1 8 15,20 5 0-15,-9 5 68 16,4 3-36-16,0 14 32 16,10 4-36-16,-5 13 16 15,0 4-24-15,-5 9 0 16,5-5-12-16,-5 1-16 15,-5-9 4-15,5-9 20 16,1-4-8-16,-1-5-28 16,5-3 8-16,5-14-472 15,4-4 268-15</inkml:trace>
          <inkml:trace contextRef="#ctx0" brushRef="#br0" timeOffset="49802.337">4979 3342 1196 0,'-25'0'440'0,"25"0"-340"0,-34 18-32 16,25-10 284-1,-1 14-208-15,-14-5-40 16,9 5-68-16,-9 12-232 16,19-4 104-16,-5 9-360 15,5 9 256-15,5-9-292 16,10-9 280-16,-5 0 8 15,5-4 120-15,-6-4 152 0,1-5-36 0,-10-8 96 16,1-1-76-16,-6-16-28 16,0 8-16-16,0-18-172 15,6 10 88-15,8-14-156 16,6 13 128-16</inkml:trace>
          <inkml:trace contextRef="#ctx0" brushRef="#br0" timeOffset="51049.5745">3769 3688 384 0,'0'0'140'0,"0"0"-108"0,0-5-8 0,0 1 136 15,0 4-92-15,10-8 68 16,-5 3-76-16,4-8 20 16,1 9-48-16,-10-9 8 15,19 4-24-15,-14-4-16 16,10 9-4-16,-5-9 12 15,-10 9-4-15,0-5 8 16,0 5-8-16,-10-9 24 16,10 9-16-16,0-5 56 15,0 5-36-15,0-9-16 16,0 8-8-16,0-3-8 16,0 3 0-16,0-3 8 15,0 8-4-15,0-9 8 16,0 9-8-16,-10-4 16 15,0 8-12-15,-4-4-4 16,14 4 0-16,-15-4-4 0,6 5 0 0,-1-1 16 16,10 5-8-16,-15-5-12 15,15 5 0-15,0-1 20 16,0 1-8-16,-9 0 4 16,9-1-4-16,-15 5 28 15,15 0-20-15,-15 0 32 16,15 0-32-16,-9 0 12 15,9 0-16-15,-10 0-8 16,20 4 0-16,-10-4 4 16,4 0-4-16,1-4-136 15,20 4 76-15,-1-13-660 16,0 4 396-16</inkml:trace>
          <inkml:trace contextRef="#ctx0" brushRef="#br0" timeOffset="50115.7926">5071 3692 560 0,'29'17'208'0,"-29"-17"-164"0,20 0-8 0,-16 0 232 16,1 0-152-16,5-4 124 16,0 4-144-16,-1-9-32 15,6 5-40-15,-5-9-20 16,4 0 0-16,1-13-4 16,4 5 0-16,-9-14 16 15,5 5-8-15,-11 0 4 16,1 8-4-16,-10 1 48 15,5 12-32-15,-9 0 16 16,-1 5-24-16,-5 0 8 16,6 8-12-16,-6 5 20 15,5 8-20-15,-14 9 84 16,14 4-52-16,-19 5 32 16,15 3-44-16,-1 1 44 15,10 0-44-15,5-4 4 16,10-1-24-16,9-8-112 15,11 0 52-15,4-13-480 16,0 0 288-16</inkml:trace>
        </inkml:traceGroup>
        <inkml:traceGroup>
          <inkml:annotationXML>
            <emma:emma xmlns:emma="http://www.w3.org/2003/04/emma" version="1.0">
              <emma:interpretation id="{5C578CAE-F950-4C1D-B884-6C110EEBBD49}" emma:medium="tactile" emma:mode="ink">
                <msink:context xmlns:msink="http://schemas.microsoft.com/ink/2010/main" type="inkWord" rotatedBoundingBox="6885,3925 7047,3928 7043,4163 6882,4161"/>
              </emma:interpretation>
              <emma:one-of disjunction-type="recognition" id="oneOf12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57833.6214">5839 3770 696 0,'9'0'256'0,"1"9"-196"0,-20 12-20 16,5-8 48 0,5 4-56-16,-14 5 16 15,4 4-32-15,-14 0-16 16,9 0-4-16,-14 0 4 0,10-5 0 0,-1-8-80 31,6 0 44-31,9-13-444 0,10 0 264 0</inkml:trace>
        </inkml:traceGroup>
        <inkml:traceGroup>
          <inkml:annotationXML>
            <emma:emma xmlns:emma="http://www.w3.org/2003/04/emma" version="1.0">
              <emma:interpretation id="{40F9D13A-0D7F-4670-94EA-0EF1019D8F91}" emma:medium="tactile" emma:mode="ink">
                <msink:context xmlns:msink="http://schemas.microsoft.com/ink/2010/main" type="inkWord" rotatedBoundingBox="7866,3318 10165,3355 10147,4449 7848,4412"/>
              </emma:interpretation>
              <emma:one-of disjunction-type="recognition" id="oneOf13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58703.4813">7112 3269 508 0,'-15'-22'188'0,"15"22"-148"0,15-8-8 0,-11 3 140 15,1 5-100-15,0-4 44 16,10 4-72-16,-6-4-24 15,6 4-12-15,-5-5-20 16,4 5 8-16,-4-4 20 16,5 4-8-16,-11-9 4 15,1 18-4-15,0-9 4 16,0 0-8-16,0 0 32 16,0 9-20-16,-5 8 4 15,5-4-12-15,-5 4-16 16,9 13 4-16,1 9 20 15,0 0-8-15,-5 17-12 16,4-8 0-16,-14-1 20 16,5 1-8-16,-9-14-4 15,-1-3 0-15,-9-10 64 16,4 1-36-16,-9-18 60 16,4-4-56-16,1-21-16 15,4-5-12-15,6-26-28 16,4 4 12-16,10-12-12 15,4 12 8-15,6 1-8 16,4 12 8-16,-4 1 16 16,4 16 0-16,1 10-36 15,-1 4 16-15,-9 8 40 16,4 4-12-16,-4 23 8 16,5 12-12-16,-6 17-8 0,6-4 4 0,-10 22-4 15,0-9 0-15,-5 5 0 16,0-5 0-16,-10 4 0 15,0-8 0-15,-14 8 32 16,5-8-16-16,-20-4 32 16,14-10-32-16,-13-12 12 15,18-4-16-15,-4-22-16 16,0-9 0-16,14-21-148 16,20 0 84-16,-6-18-288 15,16 1 196-15</inkml:trace>
          <inkml:trace contextRef="#ctx0" brushRef="#br0" timeOffset="59260.8318">7933 3282 456 0,'9'-13'168'0,"-9"13"-128"0,-9-4-16 16,4-1 68-1,5 5-56-15,-10-8 76 16,10 8-64-16,-10-9 72 16,10 18-68-16,0-18-44 0,10 9-8 0,-10-4 68 15,15 8-40-15,-6-8 44 16,6 4-40-16,-5-9 44 31,9 5-44-31,-4-5-8 0,-1 9-12 0,-4 0 52 16,0 4-36-16,4 9-4 15,-4 13-12-15,-10 26-20 16,0 9 4-16,-5 12 20 16,0-4-8-16,-24 0 16 15,19-13-16-15,-19-8 24 16,5-5-20-16,-25-13 12 15,15-4-12-15,-5-13-16 16,5 0 0-16,-4-13 12 16,13 0-4-16,6-9-12 15,9 5 4-15,10-22-40 16,24 18 24-16,6-10-20 16,-1 10 24-16,14 8 8 15,-4 4 8-15,-5 5 44 16,0 8-24-16,0 0 24 15,-14 0-24-15,4-4-28 16,0 0 4-16,5-13-316 16,1 5 172-16</inkml:trace>
          <inkml:trace contextRef="#ctx0" brushRef="#br0" timeOffset="59633.9724">8632 3221 768 0,'-5'-4'284'0,"5"4"-220"0,0 9-20 0,0-5 112 16,10 5-96-16,-5 12 28 15,5-8-52-15,-10 13-12 16,0 0-16-16,0 4 4 16,-10 5-8-16,0-1 16 15,0-8-12-15,-9 0 24 16,9 4-20-16,-9-12 24 15,14-1-24-15,-5-8 24 16,1-1-24-16,18 1 56 16,6-5-36-16,14-8-16 15,10 4-8-15,-5-9-8 16,14 9 0-16,-9-8 8 16,5 16-4-16,-10-8-12 15,0 0 4-15,-10 0-4 16,1 0 0-16,-20-13-80 15,4 13 48-15,1-21-224 16,-10 8 148-16,10-17-432 16,4 8 308-16</inkml:trace>
          <inkml:trace contextRef="#ctx0" brushRef="#br0" timeOffset="59903.9156">8914 3200 520 0,'-24'-4'192'0,"24"4"-152"0,-5 0-8 0,0 0 192 16,10 0-128-16,-10 0 16 16,5 4-68-16,-5 0 12 15,10 9-28-15,-10 13 44 16,5 4-40-16,-10 22 48 16,10 9-48-16,0 3 80 15,-9 1-60-15,-1 4-8 16,5-8-28-16,5-14-4 15,0-4-4-15,0-8-24 16,0-5 8-16,5-13-332 16,5-8 188-16,9-5-572 15,5 1 404-15</inkml:trace>
          <inkml:trace contextRef="#ctx0" brushRef="#br0" timeOffset="58090.5903">6771 3230 768 0,'5'0'284'0,"-5"0"-220"0,-19 48-20 16,4-10 92-1,10 6-84-15,-14 16 8 16,9 5-40-16,-9 0-48 16,9-5 16-16,0-8-76 15,10-5 48-15,5-16-104 16,5-5 80-16</inkml:trace>
        </inkml:traceGroup>
        <inkml:traceGroup>
          <inkml:annotationXML>
            <emma:emma xmlns:emma="http://www.w3.org/2003/04/emma" version="1.0">
              <emma:interpretation id="{71D8236F-31A9-4DE0-810B-899BB6E67FFC}" emma:medium="tactile" emma:mode="ink">
                <msink:context xmlns:msink="http://schemas.microsoft.com/ink/2010/main" type="inkWord" rotatedBoundingBox="10783,3939 10886,3941 10881,4270 10778,4269"/>
              </emma:interpretation>
              <emma:one-of disjunction-type="recognition" id="oneOf14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60100.3293">9662 3783 788 0,'20'17'292'0,"-20"-17"-228"0,14 39-16 0,-14-17 64 16,0-1-72-16,-5 14 60 15,-4 8-56-15,-16 0-100 0,6-4 28 16,-10-5-276-16,9 1 168 0</inkml:trace>
        </inkml:traceGroup>
        <inkml:traceGroup>
          <inkml:annotationXML>
            <emma:emma xmlns:emma="http://www.w3.org/2003/04/emma" version="1.0">
              <emma:interpretation id="{2B9DB95E-E614-4184-8A45-9F06CA768CEB}" emma:medium="tactile" emma:mode="ink">
                <msink:context xmlns:msink="http://schemas.microsoft.com/ink/2010/main" type="inkWord" rotatedBoundingBox="12309,3367 13775,3391 13754,4655 12288,4632"/>
              </emma:interpretation>
              <emma:one-of disjunction-type="recognition" id="oneOf15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61255.9046">11319 3239 268 0,'5'-9'100'0,"0"0"-76"0,-1 5-8 0,-4 0 88 15,0 8-60-15,0-4 52 16,0 0-56-16,-4 0 16 15,4 13-36-15,-10-4 36 16,5 4-32-16,-5 4 56 16,5 9-44-16,-4 17 56 15,4 5-56-15,-5 21 20 16,5 0-36-16,-9 13 0 16,-1-5-12-16,-4 23 12 15,-1-5-12-15,6 13-4 16,-6-13 0-16,6 0-4 15,4-9 0-15,-9-17-20 0,4-13 12 16,10-8-128-16,0-9 76 0</inkml:trace>
          <inkml:trace contextRef="#ctx0" brushRef="#br0" timeOffset="61916.247">11115 3571 260 0,'10'-13'96'0,"-10"13"-76"0,4-21-4 16,1 8 112-1,0 8-72-15,5-16 104 16,0 8-96-16,4-9 32 15,1 9-56-15,4-4 56 0,5 4-56 16,6-4 36 0,-1 8-44-16,-5 1 16 0,5-1-28 0,-5 9 0 15,10 4-12-15,-9 5 12 16,-1 4-12-16,0 4-20 16,-4 5 4-16,-1-1 20 15,1 5-4-15,-6 0 4 16,1 4-4-16,-5-12-8 15,-1 3 4-15,-9 1 56 16,10-1-32-16,-20 1 24 16,10 4-32-16,-9-9 8 15,-6 5-16-15,0-5-16 16,-4 9 0-16,-5-17 12 16,-1 4-4-16,1-5 16 15,0 5-12-15,-20-4 16 16,15-1-16-16,-5 1 48 15,10-5-28-15,-6-8 4 16,16 4-20-16,-1-4 12 16,6-1-16-16,-1-3-12 15,10 8 0-15,-5-13-76 16,5 13 44-16</inkml:trace>
          <inkml:trace contextRef="#ctx0" brushRef="#br0" timeOffset="63674.033">12145 3740 748 0,'-34'8'276'0,"34"-8"-216"0,-15 5-16 0,5-5 200 16,20 0-144-16,-5 0 80 15,5 8-104-15,14-3 4 16,0-1-48-16,20-4 12 15,-5 4-24-15,5 1-8 16,14-1-8-16,-19 0-32 16,0 0 16-16,0-4-180 15,4 5 104-15,-4-5-296 16,-5 0 216-16</inkml:trace>
          <inkml:trace contextRef="#ctx0" brushRef="#br0" timeOffset="63437.0035">12159 3610 528 0,'-4'0'196'0,"4"0"-152"0,-10 0-12 0,10 0 176 15,0 0-120-15,10 0 72 16,-6 0-96-16,-4-4 72 16,20 4-80-16,4-5 24 15,0 5-44-15,10-4 48 16,5 0-48-16,5-5 0 15,-10 9-20-15,-10-4 8 16,5 4-16-16,1-4 4 16,-6 8-4-16,-10-4 4 15,1 4-8-15,-10-4-204 16,0 0 108-16,0 0-404 16,-1 4 280-16</inkml:trace>
        </inkml:traceGroup>
        <inkml:traceGroup>
          <inkml:annotationXML>
            <emma:emma xmlns:emma="http://www.w3.org/2003/04/emma" version="1.0">
              <emma:interpretation id="{D3E8EDFA-641C-4B3A-9C67-17D8F38B095D}" emma:medium="tactile" emma:mode="ink">
                <msink:context xmlns:msink="http://schemas.microsoft.com/ink/2010/main" type="inkWord" rotatedBoundingBox="14313,3243 15642,3264 15629,4088 14300,4067"/>
              </emma:interpretation>
              <emma:one-of disjunction-type="recognition" id="oneOf16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65396.6079">14025 3122 496 0,'0'-13'184'0,"0"13"-140"0,10-9-16 0,-10 9 136 16,0 0-96-16,0 9 96 15,5-9-96-15,-10 9 12 16,5 4-48-16,-5 4 24 16,0 13-32-16,0 26 32 15,5 1-32-15,-5 16 20 16,0-8-24-16,-9 8 16 15,9-8-20-15,0-5 36 16,5-12-28-16,-14-14 20 16,9-3-24-16,-5-5-8 15,10-5-8-15,0-12-4 16,0-1 0-16,10-8-36 16,-10 5 20-16,5-10-56 15,4 1 40-15,1-9-72 16,5-8 60-16,-1-14-88 15,6 5 76-15,-6-26 0 16,6 12 36-16,4-12 4 16,0 13 8-16,10-4 132 15,5 8-72-15,0 0 152 16,5 13-120-16,-5 4 52 16,-1 5-80-16,-8 8 28 15,-6 9-48-15,-10 9-20 0,1 0-8 0,-20 12 8 16,0-3-8-16,-14 8-72 15,-1-5 32-15,-14 5-128 16,5-4 88-16,-5-5-36 16,5-4 64-16,-5-9-12 15,15 0 36-15,-6-4 8 16,6 9 12-16,-1-5 0 16,6 5 0-16,-6-5 32 15,11 5-16-15,-6 0 64 16,10 4-44-16,-4-5 72 15,9 1-60-15,0-5-8 16,4 1-24-16,1 3 52 16,10 1-40-16,-1-1 52 15,6 5-48-15,-1 5 28 16,6-1-32-16,-1 5 8 16,0-1-20-16,-4-4 8 15,9 5-12-15,-5-9 20 16,10 4-20-16,-14-8 24 15,4 0-24-15,-10-9-144 16,6 0 68-16,-6-13-376 16,6 0 240-16</inkml:trace>
          <inkml:trace contextRef="#ctx0" brushRef="#br0" timeOffset="64558.7966">13131 3614 832 0,'-15'-4'308'0,"15"4"-240"0,0-9-20 0,5 1 176 15,5 3-132-15,0-7 104 16,4 3-112-16,6-8 60 15,-1 8-84-15,10-13-12 16,1 5-32-16,4-9-4 16,4 5-4-16,16-10-272 15,-6 5 148-15,1-4-336 16,9 4 256-16,-9 0-348 16,-5 9 312-16</inkml:trace>
          <inkml:trace contextRef="#ctx0" brushRef="#br0" timeOffset="64228.4396">13418 3174 464 0,'-15'-4'176'0,"15"4"-140"0,-10 8-8 16,1-3 188 0,9 8-124-16,-10 8 140 15,15 9-132-15,-15 22 0 16,10 9-60-16,-14 8 36 0,9 0-44 16,-5-4 12-1,15-5-28-15,-15-12 8 0,10-5-12 0,-10-9 12 16,10-3-16-16,-4-14 4 15,8-4-4-15,-4-9-16 16,0 0 4-16,0-12-60 16,10-1 36-16,0-17-76 15,4 5 60-15,1-10-44 16,4 5 52-16,6-4 4 16,9 9 16-16,-10-1 28 15,20 13-4-15,-20 5 112 16,0 8-68-16,1 5 76 15,-11 4-72-15,6 9 56 16,-6-1-60-16,-4 5 4 16,-5 4-32-16,0-4 48 15,-1 0-40-15,-8-4-24 16,4 4-8-16,-10-5 16 16,0 1-8-16,-4-5-92 15,4-4 48-15,-5-9-228 16,6 1 148-16,-1-10-248 15,5 1 208-15</inkml:trace>
        </inkml:traceGroup>
        <inkml:traceGroup>
          <inkml:annotationXML>
            <emma:emma xmlns:emma="http://www.w3.org/2003/04/emma" version="1.0">
              <emma:interpretation id="{248EDB20-FDED-4E97-BDB0-83A28C13EBC0}" emma:medium="tactile" emma:mode="ink">
                <msink:context xmlns:msink="http://schemas.microsoft.com/ink/2010/main" type="inkWord" rotatedBoundingBox="16703,4269 16900,4273 16892,4760 16696,4757"/>
              </emma:interpretation>
              <emma:one-of disjunction-type="recognition" id="oneOf17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70758.8088">15691 4146 932 0,'5'-26'348'0,"0"21"-272"0,0 10-20 0,-5 3 156 16,5 10-128-16,-10 16 8 15,0 5-52-15,-14 13-28 16,4 4-8-16,-14 0-136 15,10 0 72-15,-15-4-208 16,9-9 152-16,1-8-304 16,-5-5 232-16</inkml:trace>
        </inkml:traceGroup>
        <inkml:traceGroup>
          <inkml:annotationXML>
            <emma:emma xmlns:emma="http://www.w3.org/2003/04/emma" version="1.0">
              <emma:interpretation id="{C59BE790-4E50-4DBC-886B-272B67159F44}" emma:medium="tactile" emma:mode="ink">
                <msink:context xmlns:msink="http://schemas.microsoft.com/ink/2010/main" type="inkWord" rotatedBoundingBox="18435,3432 20543,3466 20516,5080 18409,5046"/>
              </emma:interpretation>
              <emma:one-of disjunction-type="recognition" id="oneOf18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71481.6595">18043 3588 768 0,'-34'-21'284'0,"34"21"-220"0,0-9-20 0,0 1 260 16,0 8-176-16,14-9 36 15,6 0-96-15,9-4-72 16,15 5 0-16,14-10-40 16,5 10 28-16,0-5-160 15,-4 4 96-15,-11-4-204 16,-4 5 160-16,-10-1-256 15,-10 5 212-15</inkml:trace>
          <inkml:trace contextRef="#ctx0" brushRef="#br0" timeOffset="71665.6585">18315 3485 736 0,'-44'56'272'0,"44"-56"-208"0,-58 56-20 0,34-30 140 15,4-4-108-15,-9 4-36 16,5-1-32-16,14-3-88 16,10-5 44-16,24-8-348 15,-4-5 212-15</inkml:trace>
          <inkml:trace contextRef="#ctx0" brushRef="#br0" timeOffset="71828.3255">18393 3446 872 0,'-29'43'324'0,"29"-43"-252"0,4 52-20 0,-4-30 112 15,10 3-100-15,0 10 0 16,4 4-40-16,-4 0-200 16,10-5 92-16,-20-3-248 15,14-6 188-15</inkml:trace>
          <inkml:trace contextRef="#ctx0" brushRef="#br0" timeOffset="72290.298">17241 4210 976 0,'-9'-8'360'0,"9"8"-280"0,0 0-20 0,4 0 116 16,11 0-108-16,29-5 8 16,4 5-48-16,45-13-16 15,4 5-8-15,58-14-24 16,10 9 12-16,15-17-24 15,-20 8 20-15,1 5-136 16,-25 4 80-16,-29-4-144 16,-15 8 120-16,-43 5-132 15,-15 0 128-15,-34 4-272 16,-10 4 208-16</inkml:trace>
          <inkml:trace contextRef="#ctx0" brushRef="#br0" timeOffset="71269.4984">17683 3342 780 0,'20'-39'288'0,"-20"39"-224"0,14-17-20 0,-4 13 48 16,0 4-60-16,-5 9 40 15,14 8-40-15,-4 26-8 16,-1 4-16-16,-9 18 4 16,0 4-8-16,-10-4 24 15,-5-4-16-15,-9-10 4 16,-5 1-8-16,-15-13 12 15,5-9-12-15,-10-12 24 16,5-5-20-16,-5-13-40 16,10 0 16-16,5-13-52 15,15-5 36-15,4-12-48 16,15 0 44-16,9 0-20 16,6 8 32-16,9 9 96 0,5 9-36 15,0 12 44-15,0 10-48 16,-5 8 24-16,0 4-32 15,1-4 16-15,-1-5-24 0,5-3-28 16,-5-5 4-16,10-5-324 16,0-8 176-16</inkml:trace>
          <inkml:trace contextRef="#ctx0" brushRef="#br0" timeOffset="72592.1927">18048 4392 808 0,'9'-22'300'0,"-9"22"-232"0,-4 17-20 0,-6-8 176 16,0 8-132-16,-14 9 68 16,4 4-92-16,-9 5-20 15,5 4-32-15,-5 4-4 16,5 0-4-16,-1-8-120 16,11-1 60-16,-6-12-156 15,6 0 120-15,-1-22-260 16,5 0 196-16</inkml:trace>
          <inkml:trace contextRef="#ctx0" brushRef="#br0" timeOffset="72854.8912">17853 4301 976 0,'5'-4'360'0,"-5"4"-280"0,29 8-20 15,-14 1 168 1,0 0-136-16,9 12 24 15,5 5-68-15,10 17-12 0,0-4-24 16,4 9 12-16,1-1-16 0,-10 9-4 16,0-4 0-16,-9 9-4 15,-11-5 0-15,-4-9-108 16,4-4 60-16,-4-17-316 16,10-8 204-16,-6-27-328 15,10 0 280-15</inkml:trace>
          <inkml:trace contextRef="#ctx0" brushRef="#br0" timeOffset="73190.9921">19039 4193 852 0,'-24'9'316'0,"24"-9"-248"0,34 4-16 0,-10-4 156 15,0 0-124-15,15-22-8 16,5 5-48-16,14-22-380 16,5 18 188-16</inkml:trace>
          <inkml:trace contextRef="#ctx0" brushRef="#br0" timeOffset="73058.1677">19097 3899 1060 0,'15'-8'392'0,"-15"8"-304"0,34-9-28 16,-25 9 128 0,16 0-116-16,-1-13 32 15,10 13-60-15,-10 0-52 16,10-4 0-16,-9 4-404 16,-1 4 224-16</inkml:trace>
        </inkml:traceGroup>
        <inkml:traceGroup>
          <inkml:annotationXML>
            <emma:emma xmlns:emma="http://www.w3.org/2003/04/emma" version="1.0">
              <emma:interpretation id="{C55C87E0-A031-4043-A4FC-96D30ED49E41}" emma:medium="tactile" emma:mode="ink">
                <msink:context xmlns:msink="http://schemas.microsoft.com/ink/2010/main" type="inkWord" rotatedBoundingBox="21199,3680 21498,3685 21485,4446 21187,4441"/>
              </emma:interpretation>
              <emma:one-of disjunction-type="recognition" id="oneOf19">
                <emma:interpretation id="interp23" emma:lang="" emma:confidence="1">
                  <emma:literal>k</emma:literal>
                </emma:interpretation>
                <emma:interpretation id="interp24" emma:lang="" emma:confidence="0">
                  <emma:literal>K</emma:literal>
                </emma:interpretation>
                <emma:interpretation id="interp25" emma:lang="" emma:confidence="0">
                  <emma:literal>{</emma:literal>
                </emma:interpretation>
                <emma:interpretation id="interp26" emma:lang="" emma:confidence="0">
                  <emma:literal>h</emma:literal>
                </emma:interpretation>
                <emma:interpretation id="interp27" emma:lang="" emma:confidence="0">
                  <emma:literal>b</emma:literal>
                </emma:interpretation>
              </emma:one-of>
            </emma:emma>
          </inkml:annotationXML>
          <inkml:trace contextRef="#ctx0" brushRef="#br0" timeOffset="73746.5667">20064 3632 612 0,'0'-44'228'0,"0"44"-180"0,10-34-12 0,-10 21 148 15,0 4-108-15,0 1 68 16,0 8-84-16,0 13 20 15,0 4-48-15,-10 17 8 16,10 10-24-16,-15 7-8 16,6 6-4-16,-1 7 4 15,10-3-4-15,-15 4 16 16,6-5-12-16,9-8-4 16,0-5 0-16,-5-21 20 15,10-4-12-15,-5-26 12 16,0-1-12-16,9-21-44 15,1 0 20-15,0-17-68 16,4 4 44-16,11-4-64 0,4 13 60 16,10 0 28-16,4 13 8 15,-4-1 92-15,0 10-44 0,-15 3 12 16,-9 10-32-16,-30-1 12 16,6 5-20-16,-25 4 0 15,9 4-8-15,-23-4-8 16,24 0 4-16,-10-9 4 15,4 5-4-15,1-9-12 16,15 0 4-16,4 0-4 16,0 4 0-16,10 5 60 15,10 4-28-15,5 12 96 16,4 6-68-16,5 12 56 16,15 0-64-16,-5 5 24 15,5-5-40-15,-10-9 0 16,-5-3-16-16,-4-14-8 15,-6-4 0-15,-9-9-280 16,0-4 152-16</inkml:trace>
        </inkml:traceGroup>
      </inkml:traceGroup>
    </inkml:traceGroup>
    <inkml:traceGroup>
      <inkml:annotationXML>
        <emma:emma xmlns:emma="http://www.w3.org/2003/04/emma" version="1.0">
          <emma:interpretation id="{504E2C1F-A98B-4A76-B2F3-D9837A3A49FF}" emma:medium="tactile" emma:mode="ink">
            <msink:context xmlns:msink="http://schemas.microsoft.com/ink/2010/main" type="paragraph" rotatedBoundingBox="1545,4999 7833,5352 7727,7247 1439,689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3D56B91-3D6A-4182-A793-5C03E0B4AF8C}" emma:medium="tactile" emma:mode="ink">
              <msink:context xmlns:msink="http://schemas.microsoft.com/ink/2010/main" type="line" rotatedBoundingBox="1545,4999 7833,5352 7727,7247 1439,6894">
                <msink:destinationLink direction="with" ref="{DF25CD59-71B8-429E-8559-0F2E4E758FF7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BED98EC6-DB99-4043-9F91-614D04913F9F}" emma:medium="tactile" emma:mode="ink">
                <msink:context xmlns:msink="http://schemas.microsoft.com/ink/2010/main" type="inkWord" rotatedBoundingBox="1545,4999 4157,5146 4083,6454 1472,6307"/>
              </emma:interpretation>
              <emma:one-of disjunction-type="recognition" id="oneOf20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152491.2226">368 5234 392 0,'0'-17'148'0,"0"17"-116"0,24-13-8 0,-24 0 128 16,15 8-88-16,4-8 60 16,-4 5-68-16,-5-10 20 15,4 10-44-15,-4-9 52 16,0 8-48-16,-5 0 0 15,4 9-20-15,-9 9-4 16,0 8-4-16,-5 18-8 16,5 4 4-16,-9 21 4 15,-1 9-4-15,-14 9 8 16,4 4-8-16,-9 4-4 16,5-4 4-16,-1-8 4 15,6-9-4-15,4-18-4 16,6-8 4-16,-1-9 4 15,5-8-4-15,5-9-48 16,15-5 28-16</inkml:trace>
          <inkml:trace contextRef="#ctx0" brushRef="#br0" timeOffset="154858.896">456 5726 572 0,'-34'-39'208'0,"34"39"-160"0,-10-8-12 15,5-1 156 1,10 9-112-16,-5 0 44 16,0 9-72-16,10-1 76 15,-1-3-72-15,16 8 0 16,9 0-36-16,19-13 24 0,0-5-28 0,40-12 32 16,9 0-32-16,19-9-12 15,-9 8-8-15,0-3 20 16,-20 4-8-16,-9 8-4 15,-11 5 0-15,-8-5-32 16,-11 18 16-16,-19-9 24 16,-5 4-8-16,-14 5-8 15,-5 8 0-15,-15-13 40 16,5 13-24-16,-10-8 24 16,0 0-20-16,-9 12-36 15,4-3 12-15,-9 8 8 16,9 4 4-16,-9 9-12 15,5 0 4-15,-1 12-16 16,10-7 12-16,1-6 12 16,9-3 0-16,14-13-4 15,6-1 4-15,19-21 4 16,9 0-4-16,15-17-4 16,-4 8 4-16,-16-17 4 15,6 9-4-15,-39-13 16 16,4 4-12-16,-38-13-4 15,0 13 0-15,-20 0 64 16,5 5-36-16,0-10 4 16,15 5-20-16,19-4-80 15,10 9 32-15,34-18-524 16,9 9 304-16</inkml:trace>
          <inkml:trace contextRef="#ctx0" brushRef="#br0" timeOffset="154847.8668">1335 4923 580 0,'10'-22'216'0,"-10"22"-168"0,0-4-12 0,-5 8 40 16,10 5-48-16,-15 17 84 15,5 13-60-15,-14 34 16 16,-1 5-36-16,-14 39-4 16,5-1-16-16,-10 27 20 15,5-14-20-15,-5-12-4 16,15-18-4-16,-10-13-4 16,10-12 0-16,-5-14-44 15,14-4 24-15,-4-21-248 16,9-5 148-16</inkml:trace>
          <inkml:trace contextRef="#ctx0" brushRef="#br0" timeOffset="154867.4167">2122 5540 384 0,'-24'18'140'0,"24"-18"-108"0,-10 21-8 0,5-3 180 16,5-1-116-16,-10 13-8 15,1 9-52-15,-1 13-28 16,5 0-4-16,-5-1 12 16,10-3-4-16,-14-5-4 15,14-4 4-15,-20-13 64 16,15 0-36-16,-14-9 84 15,14-4-64-15,-5-9 16 16,10-4-36-16,0-13-4 16,10 5-16-16,5-22 12 15,9-1-16-15,0-25-40 16,-4 9 20-16,4-9-32 16,0 8 24-16,1 9 28 0,-11 18-4 0,-4 3 88 15,0 14-48-15,-10 13 48 16,0 8-52-16,0 9 52 15,0 8-56-15,0 1 28 16,-10 4-36-16,10 0 0 16,0-5-16-16,10-8-8 15,-5-4 0-15,4-9 12 16,11-5-8-16,-6-12-84 16,11-5 44-16,-11-12-16 15,6 3 28-15,-6-7 4 16,6 3 8-16,-16-8 8 15,16 4 0-15,-10-13 0 16,4 17 0-16,-4-4-44 16,4 5 24-16,-4 12 60 15,5 9-20-15,-6 9 80 16,1 12-52-16,-5 5 0 16,0 5-28-16,-10-1-28 15,5 9 0-15,-5-5 20 16,5-4-4-16,-5 1 16 15,0-5-16-15,1 0-116 16,4-5 56-16,0-4-112 16,4-4 96-16,1-4-216 15,5 4 160-15,5-13-444 16,-1 4 316-16</inkml:trace>
          <inkml:trace contextRef="#ctx0" brushRef="#br0" timeOffset="154878.4443">2904 5605 728 0,'-14'5'268'0,"14"-5"-208"0,-34 17-16 0,14-9 168 15,10 14-124-15,-14 21 44 16,10-13-80-16,-1 18-12 16,5-9-24-16,5 8 8 15,5-8-16-15,5-9 24 16,15 1-20-16,-11-14-4 15,16 0-4-15,-11-12-32 16,6-5 16-16,-6-5-48 16,11-3 32-16,-16-18 16 15,6 13 8-15,-20-17-24 16,5 8 16-16,-10-21 4 16,10 17 8-16,-9 4-64 15,9 5 36-15,-5 4-576 16,10 4 328-16</inkml:trace>
        </inkml:traceGroup>
        <inkml:traceGroup>
          <inkml:annotationXML>
            <emma:emma xmlns:emma="http://www.w3.org/2003/04/emma" version="1.0">
              <emma:interpretation id="{FB0CC98C-CF17-43BA-8602-28987CEA2573}" emma:medium="tactile" emma:mode="ink">
                <msink:context xmlns:msink="http://schemas.microsoft.com/ink/2010/main" type="inkWord" rotatedBoundingBox="4435,5284 6927,5424 6828,7197 4336,7057"/>
              </emma:interpretation>
              <emma:one-of disjunction-type="recognition" id="oneOf21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156019.3427">3215 5722 612 0,'0'-30'228'0,"0"30"-180"0,10-31-12 16,-5 18 116-1,0 9-92-15,-5 0 36 16,4 8-56-16,-8 18 4 16,4 4-28-16,-5 21 0 15,0 1-8-15,-5-5-8 16,5 4 4-16,0-8 4 0,10-13-4 0,-5-4 8 15,10-1-8-15,0-21-12 16,-1 0 4-16,6-8 28 16,0-10-12-16,4-12-4 15,5 4-4-15,1-13-4 16,9 5 0-16,-5-5-56 16,0 17 32-16,5 5 12 15,-5 8 8-15,0 9 48 16,0 0-24-16,5 9 0 15,0 0-12-15,5-9 12 16,5 0-12-16,5-18-64 16,4 14 28-16,0-13-92 15,-4 8 64-15,-5-12-52 16,-10 12 64-16,-25 0 12 16,6 1 20-16,-15-5 92 15,-10 13-48-15,-4-9 96 16,-1 0-72-16,-4 9 36 15,9 9-56-15,-5 0-28 16,6 12-8-16,4 18 0 16,5 0 0-16,-5 26 0 15,0-5 0-15,-14 35 16 16,4 5-8-16,-19 29-20 16,10-4 4-16,-5 1 12 15,4-18 0-15,-4-9-36 16,10-17 16-16,-6-9 16 15,11-16 0-15,-1-23-104 0,6-12 56 16,4-27-368 0,10-8 232-16</inkml:trace>
          <inkml:trace contextRef="#ctx0" brushRef="#br0" timeOffset="156290.5639">3803 5869 676 0,'24'-13'248'0,"-24"13"-192"0,49-26-16 0,-25 22 12 15,10-5-36-15,15 0 40 16,-6 9-32-16,11-8 64 16,-6 16-48-16,-4 1 0 15,-5 4-24-15,-20 13 8 16,1-5-16-16,-30 18 4 15,-4-4-4-15,-35-5 4 16,5 0-8-16,-14 0-4 16,0-8 4-16,4-5-68 15,11-4 36-15,13-13-216 16,11 0 132-16</inkml:trace>
          <inkml:trace contextRef="#ctx0" brushRef="#br0" timeOffset="156741.2749">4741 5260 520 0,'9'-30'192'0,"-9"30"-152"0,10-18-8 0,-10 18 124 16,10 0-92-16,-20 13 72 15,10-4-80-15,-15 25 24 16,1-3-48-16,-20 38 16 16,14 4-28-16,-14 26-16 15,5-4-8-15,-5 0 20 16,5-17-8-16,0-9 48 16,10-4-28-16,-6-17 64 15,6-10-52-15,4-7 44 16,10-14-48-16,5-17-12 15,5-9-12-15,10-17-44 16,9-4 16-16,15-17-196 16,0-5 116-16,14-4-72 15,10 8 96-15,-14 18 32 16,0 13 24-16,-15 17 156 16,-5 21-76-16,-24 23 72 15,-5-1-80-15,-20 4 24 16,10-8-48-16,-4 4 8 15,4-4-24-15,10-13-44 0,5 0 16 16</inkml:trace>
          <inkml:trace contextRef="#ctx0" brushRef="#br0" timeOffset="157030.5443">5027 5964 1132 0,'-34'39'420'0,"34"-39"-328"0,-34 25-24 15,20-12 120 1,9-4-116-16,5 0 0 16,5 8-48-16,4-8-272 15,11-5 136-15</inkml:trace>
          <inkml:trace contextRef="#ctx0" brushRef="#br0" timeOffset="156908.2208">5173 5437 996 0,'0'-4'368'0,"0"4"-284"0,-15 4-24 0,6 4-176 16,9 1 52-16,-5 8-608 15,0 14 372-15</inkml:trace>
          <inkml:trace contextRef="#ctx0" brushRef="#br0" timeOffset="157386.6606">5698 5769 996 0,'-15'-17'368'0,"15"17"-284"0,-19-9-24 0,4 5-8 15,10 8-40-15,-14-4 4 16,4 9-8-16,-9 0-16 16,5-1 4-16,-6 14-24 15,11-5 16-15,-1 5-40 16,5-5 32-16,1 5 16 15,9 4 4-15,5 4-32 16,4-4 16-16,11-5 84 16,4 1-36-16,5-13 28 15,5 16-40-15,-5-12 8 16,-4 5-16-16,-11-1 0 16,-4-8-4-16,-25-9 28 15,1 4-20-15,-35-4-4 16,5 0-8-16,-19 4 4 15,15-4-4-15,-6-4-20 16,20 4 8-16,15-9-288 16,14-4 164-16</inkml:trace>
        </inkml:traceGroup>
        <inkml:traceGroup>
          <inkml:annotationXML>
            <emma:emma xmlns:emma="http://www.w3.org/2003/04/emma" version="1.0">
              <emma:interpretation id="{65C628A3-9DE3-42EB-80E9-DF686FCCE275}" emma:medium="tactile" emma:mode="ink">
                <msink:context xmlns:msink="http://schemas.microsoft.com/ink/2010/main" type="inkWord" rotatedBoundingBox="7109,5842 7803,5881 7779,6319 7085,6280"/>
              </emma:interpretation>
              <emma:one-of disjunction-type="recognition" id="oneOf22">
                <emma:interpretation id="interp30" emma:lang="" emma:confidence="1">
                  <emma:literal>m</emma:literal>
                </emma:interpretation>
                <emma:interpretation id="interp31" emma:lang="" emma:confidence="0">
                  <emma:literal>M</emma:literal>
                </emma:interpretation>
                <emma:interpretation id="interp32" emma:lang="" emma:confidence="0">
                  <emma:literal>3</emma:literal>
                </emma:interpretation>
                <emma:interpretation id="interp33" emma:lang="" emma:confidence="0">
                  <emma:literal>z</emma:literal>
                </emma:interpretation>
                <emma:interpretation id="interp34" emma:lang="" emma:confidence="0">
                  <emma:literal>n</emma:literal>
                </emma:interpretation>
              </emma:one-of>
            </emma:emma>
          </inkml:annotationXML>
          <inkml:trace contextRef="#ctx0" brushRef="#br0" timeOffset="157970.6175">5960 5730 664 0,'-10'-38'244'0,"10"38"-188"0,5-5-16 16,0 5 40-1,0 9-52-15,0 8 8 0,5 0-24 0,-1 22 0 16,6 0-4-16,-10 0 12 16,0 9-12-16,-15-10-12 15,5 1 0-15,-10 0 28 16,1-9-12-16,-6-4-4 15,6-4-4-15,-1-5 12 16,5 0-8-16,1-17 4 16,4 0-4-16,5-17-24 15,10 0 8-15,4-22-32 16,6 0 24-16,4-8-28 16,0 8 24-16,5 0 8 15,5 9 12-15,5 4 68 16,-10 13-36-16,-4 13 84 15,-6 13-64-15,-9 4 36 16,-5 5-52-16,-15 12 52 16,5-4-52-16,-9 1 44 15,4-1-44-15,0-13 0 16,5 9-24-16,10-13 28 16,5-4-24-16,14-9 12 15,5 0-16-15,10-9-112 16,0 0 52-16,10-12-104 15,-6 4 88-15,1-22-32 16,-5 17 56-16,-10-12 8 16,0 12 16-16,-14 0 64 15,-1 5-24-15,-9 17 132 0,5 0-88 0,-10 22 156 16,5-5-128-16,-5 13 76 16,5-4-100-16,-5 4-20 15,9 1-32-15,1-14-260 16,10 4 128-16</inkml:trace>
        </inkml:traceGroup>
      </inkml:traceGroup>
    </inkml:traceGroup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44:12.83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215BC6A-5BDB-4BE7-84A2-CDF51560F86A}" emma:medium="tactile" emma:mode="ink">
          <msink:context xmlns:msink="http://schemas.microsoft.com/ink/2010/main" type="inkDrawing" rotatedBoundingBox="2922,2582 16804,2654 16802,2900 2921,2828" semanticType="underline" shapeName="Other">
            <msink:sourceLink direction="with" ref="{D47A78F4-8B1A-45B0-882A-A977063CC43E}"/>
          </msink:context>
        </emma:interpretation>
      </emma:emma>
    </inkml:annotationXML>
    <inkml:trace contextRef="#ctx0" brushRef="#br0">0 60 332 0,'15'-4'120'0,"-15"4"-92"0,14-5-8 0,-9 1 156 15,0 8-100-15,5-4 104 16,0 0-104-16,-6 0 28 16,6 0-60-16,10 0 28 15,-6 0-40-15,6 0 0 16,4 5-20-16,5-1 20 16,5 0-20-16,5 1-12 15,0-1-4-15,5-4 12 16,4 9-4-16,20-9 8 15,5 0-8-15,29-5-4 16,-10 14 4-16,10-5 12 16,-4 1-8-16,23-10 16 15,-4 5-16-15,28-4-12 16,-18 4 0-16,23-4 20 16,-19-1-8-16,30 1-12 15,-20 4 0-15,4 0 4 16,-18 4 0-16,14-4 0 15,-30 5 0-15,35-5 16 16,-15 0-8-16,10-9-20 16,-15 9 4-16,25-9 64 15,-10 5-28-15,14-5-12 16,-19 5-8-16,5-5 8 16,-19 9-8-16,14-8-12 15,-5 4 0-15,20-1 4 0,-25 10 0 16,15-14 0-16,-20 9 0 0,25-4 0 15,-10 8 0-15,15-4 8 16,-10 4-4-16,43-8-20 16,-19 4 8-16,25-4 40 15,-15 4-20-15,14-5 0 16,-14 10-8-16,15-5-4 16,-35-5 0-16,10 1 0 15,-19 4 0-15,14 0 0 16,-14 9 0-16,0-5 16 15,-15 0-8-15,15-4 16 16,-10 0-16-16,14 0-20 16,-18 0 4-16,13-4-32 15,-4 0 24-15,10-5-4 16,-15 9 12-16,0-4 0 16,-19 4 0-16,-11-5-12 15,-13 10 12-15,-1-10 12 16,-9 5 0-16,24 0-92 15,-10 9 52-15,10 0-16 16,-5 4 32-16,14-13 20 16,-9 8 4-16,29-8-36 15,-5 0 16-15,5 0-4 16,-19 9 12-16,9-18 16 16,-14 5-4-16,14 0-12 15,-4 8 4-15,-1-4 48 0,-9 8-24 16,14-3-8-16,-9-1-8 15,38 0-4-15,-4 1 0 0,-10 3-12 16,-10 5 8-16,10-4 4 16,-15 0 0-16,10-1 16 15,-14 1-8-15,-15 0-20 16,-15 3 4-16,10-3 32 16,-19 4-16-16,28-4 72 15,-9 8-48-15,15 0 4 16,-5 5-20-16,-15-9-12 15,-15 8 0-15,-14-16 56 16,-9-1-32-16,-20-8 40 16,-5-1-36-16,-15-3-8 15,1-1-16-15,-6 5-120 16,1 4 60-16</inkml:trace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9-04-24T14:45:02.02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4EAE0E2-0D49-4F3E-AEAA-98AB207FC163}" emma:medium="tactile" emma:mode="ink">
          <msink:context xmlns:msink="http://schemas.microsoft.com/ink/2010/main" type="writingRegion" rotatedBoundingBox="22370,11101 22385,11101 22385,11116 22370,11116"/>
        </emma:interpretation>
      </emma:emma>
    </inkml:annotationXML>
    <inkml:traceGroup>
      <inkml:annotationXML>
        <emma:emma xmlns:emma="http://www.w3.org/2003/04/emma" version="1.0">
          <emma:interpretation id="{CF92CC1E-D9E4-4894-A76E-8292781998BA}" emma:medium="tactile" emma:mode="ink">
            <msink:context xmlns:msink="http://schemas.microsoft.com/ink/2010/main" type="paragraph" rotatedBoundingBox="22370,11101 22385,11101 22385,11116 22370,111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2CD55EF-A334-4D48-A5E1-E10B0E203050}" emma:medium="tactile" emma:mode="ink">
              <msink:context xmlns:msink="http://schemas.microsoft.com/ink/2010/main" type="line" rotatedBoundingBox="22370,11101 22385,11101 22385,11116 22370,11116"/>
            </emma:interpretation>
          </emma:emma>
        </inkml:annotationXML>
        <inkml:traceGroup>
          <inkml:annotationXML>
            <emma:emma xmlns:emma="http://www.w3.org/2003/04/emma" version="1.0">
              <emma:interpretation id="{594CDB3D-B71E-4C2C-869F-C107ADA26C49}" emma:medium="tactile" emma:mode="ink">
                <msink:context xmlns:msink="http://schemas.microsoft.com/ink/2010/main" type="inkWord" rotatedBoundingBox="22370,11101 22385,11101 22385,11116 22370,11116"/>
              </emma:interpretation>
              <emma:one-of disjunction-type="recognition" id="oneOf0">
                <emma:interpretation id="interp0" emma:lang="" emma:confidence="0">
                  <emma:literal>.</emma:literal>
                </emma:interpretation>
                <emma:interpretation id="interp1" emma:lang="" emma:confidence="0">
                  <emma:literal>v</emma:literal>
                </emma:interpretation>
                <emma:interpretation id="interp2" emma:lang="" emma:confidence="0">
                  <emma:literal>}</emma:literal>
                </emma:interpretation>
                <emma:interpretation id="interp3" emma:lang="" emma:confidence="0">
                  <emma:literal>w</emma:literal>
                </emma:interpretation>
                <emma:interpretation id="interp4" emma:lang="" emma:confidence="0">
                  <emma:literal>3</emma:literal>
                </emma:interpretation>
              </emma:one-of>
            </emma:emma>
          </inkml:annotationXML>
          <inkml:trace contextRef="#ctx0" brushRef="#br0">0 0 0,'0'0'0,"0"0"16,0 0-16</inkml:trace>
        </inkml:traceGroup>
      </inkml:traceGroup>
    </inkml:traceGroup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03.11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3A3E5C6-6264-4CCC-9B23-AC7CF758FE72}" emma:medium="tactile" emma:mode="ink">
          <msink:context xmlns:msink="http://schemas.microsoft.com/ink/2010/main" type="inkDrawing" rotatedBoundingBox="8206,2916 19166,3442 19023,6425 8063,5898" semanticType="enclosure" shapeName="Other">
            <msink:sourceLink direction="with" ref="{F679B205-744B-4F01-81BB-9DC41E59CD28}"/>
            <msink:destinationLink direction="with" ref="{BF57C3F1-46E1-41CC-AB05-ADDE9EC5305B}"/>
            <msink:destinationLink direction="with" ref="{1C56225A-31F0-4BFC-91A9-3D6411EF36F3}"/>
          </msink:context>
        </emma:interpretation>
      </emma:emma>
    </inkml:annotationXML>
    <inkml:trace contextRef="#ctx0" brushRef="#br0">-7 215 780 0,'-24'-35'288'0,"24"35"-224"0,15-30-20 0,4 21 24 16,5 1-48-16,35-9 8 15,13 17-16-15,21-9-8 16,14 0 0-16,53 14 4 16,0-1-4-16,93-4-20 15,-15 4 8-15,107 1-4 16,-15-1 4-16,142-17 32 15,-35 4-12-15,126-8-4 16,-57 0-4-16,111-1 20 16,-83 5-12-16,39 5-20 15,-96 8 0-15,23 8 64 16,-97 10-28-16,-14-5 16 0,-83 8-28 16,-29 5 8-16,-54 4-12 15,-28 5 12-15,-50 0-16 0,-18-5 32 16,-35 0-24-16,5-8 40 31,-9-9-32-31,9 4-40 0,-15-9 8 0,-9-8-8 16,-5 9 8-16,-14 0-12 15,-10-1 12-15,-10-3 12 16,-10 3 0-16,-14-8 32 16,-6 0-20-16,-4 0-4 15,0 0-8-15,0 5-24 16,10 3 12-16,10 5-24 15,4 0 20-15,10 13-12 16,5 0 12-16,9 13 16 16,6 4 0-16,9 13-12 15,0 0 4-15,15 13 4 16,-5 9 0-16,4 17 0 16,-4-8 0-16,0 3 8 15,-10-12-4-15,-4-5-12 16,-6-12 4-16,1-5 12 15,-11-17-4-15,-9-9 16 16,-5-4-12-16,-14-9 16 16,0-4-16-16,-15-4 16 15,0 0-16-15,-10-5 4 16,5 0-4-16,-14-4-16 16,9 0 4-16,-14-4 28 0,4 4-12 15,-33-4-20-15,-6 8 0 0,-48 0 12 16,1 9 0-16,-84 4-20 15,25 9 8-15,-88 22 4 16,25 8 4-16,-73 22 16 16,38-1-8-16,-67 14 4 15,43-13-4-15,-48 4 28 16,53-13-20-16,-43 4-4 16,53 1-8-16,5-1-40 15,58-4 20-15,5 0 40 16,38-8-12-16,-4-5 16 15,39-13-16-15,19-8-24 16,20-5 4-16,10-8-32 16,33-5 24-16,5-8-48 15,15 3 36-15,19-3-28 16,10 0 32-16,30-9-148 16,8 0 96-16,30-9-468 15,10 0 300-15</inkml:trace>
    <inkml:trace contextRef="#ctx0" brushRef="#br0" timeOffset="-1096.1267">-493 582 404 0,'44'-48'148'0,"-44"48"-112"0,44-64-12 15,-25 29 180-15,1 9-116 0,-1-8 80 16,10 3-100 0,-4 6 60-16,-1 12-72 0,-5 8 48 15,6 18-60-15,-6 26 16 16,5 9-40-16,6 8 0 15,-1 4-12-15,39 1-8 16,5-10 4-16,48-3 12 16,10-1-8-16,59 18 24 15,4-4-20-15,68 34-4 16,-19 0-4-16,39 17 28 16,-15-4-16-16,59 39 12 15,-40 8-16-15,11-4-16 16,-1-12 0-16,-43-31 100 15,-5 4-52-15,4 9 24 16,-33-9-36-16,24 9-12 16,-39-17-12-16,-5-14 12 15,-34-8-12-15,-24-13 24 16,-29-17-20-16,-10-9 4 16,-24-8-8-16,-20-9-8 15,-9-9 4-15,-15-8-180 16,0-5 96-16,-25-12-376 15,1 3 256-15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46:30.61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F25CD59-71B8-429E-8559-0F2E4E758FF7}" emma:medium="tactile" emma:mode="ink">
          <msink:context xmlns:msink="http://schemas.microsoft.com/ink/2010/main" type="inkDrawing" rotatedBoundingBox="890,6660 8483,6513 8485,6627 892,6774" semanticType="underline" shapeName="Other">
            <msink:sourceLink direction="with" ref="{C3D56B91-3D6A-4182-A793-5C03E0B4AF8C}"/>
          </msink:context>
        </emma:interpretation>
      </emma:emma>
    </inkml:annotationXML>
    <inkml:trace contextRef="#ctx0" brushRef="#br0">0 154 684 0,'10'-8'252'0,"-10"8"-192"0,5-9-20 16,0 5 164 0,0 4-120-16,0-5 52 15,4 5-76-15,1-4-4 16,0 4-32-16,-1 0 24 16,1 4-32-16,10 1-4 15,4 3-8-15,5 1 20 16,0 0-12-16,25-5 24 15,4 5-24-15,39-5 4 16,5 0-8-16,20 1 4 16,-6 3-8-16,40-8 24 15,-15 9-16-15,53-13 4 0,-39 8-8 16,49-8 12-16,-9-1-12 16,33-3-20-16,-9-5 4 0,19-9-4 15,-24 9 4-15,38 0 16 16,-28 5-4-16,38-1-4 15,-34 9 4-15,25-13-16 16,-29 9 8-16,52-9 4 16,-28 8 0-16,44-16 0 15,-25 12 0-15,20-8 0 16,-44 8 0-16,14-8-12 16,-34 17 8-16,20 0-48 15,-43 0 24-15,-6 4-48 16,-29 5 44-16,-24-5 24 15,-29-4 8-15,-25 9-16 16,-9-1 8-16,-20-8-12 16,-19 5 8-16,-15-5 16 15,-4 4 0-15,-6 0 8 16,-4 1-8-16,-10-5-196 16,0 0 104-16,-19 0-432 15,4 0 292-15</inkml:trace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46:47.08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4852A37-D16C-4C00-A080-BD788B2E2A16}" emma:medium="tactile" emma:mode="ink">
          <msink:context xmlns:msink="http://schemas.microsoft.com/ink/2010/main" type="inkDrawing" rotatedBoundingBox="10262,8407 16947,10995 15472,14802 8788,12214" hotPoints="15881,14061 11718,13054 10122,9080 14284,10087" semanticType="enclosure" shapeName="Ellipse">
            <msink:sourceLink direction="with" ref="{D15A1819-1A09-47E9-9FAF-532A21BCC249}"/>
            <msink:destinationLink direction="with" ref="{1F9E70C9-4DA9-4EED-9E9E-6A4460F46889}"/>
          </msink:context>
        </emma:interpretation>
      </emma:emma>
    </inkml:annotationXML>
    <inkml:trace contextRef="#ctx0" brushRef="#br0">0 1707 364 0,'9'-17'132'0,"-9"17"-100"0,10-5-12 15,-10 5 88-15,0-8-64 16,0 8 68-16,5 0-60 15,-5-9 16-15,10 1-40 16,-10-1 8-16,9-4-20 0,-4 0 20 0,15 0-24 16,-11 0 12-16,-4-4-12 15,15 0 20-15,-6-1-20 16,1 5 24-16,4-4-24 16,-4 0 4-16,-5-5-8 15,4 1 12-15,11-5-12 16,-6 4-4-16,5-8 0 15,1-5-4-15,9-4 0 16,4 1 0-16,6-1 0 16,-5-5-12-16,5 1 8 15,-10 4 56-15,5 1-28 16,-5-1-20-16,0 8-4 0,0 1 8 16,-10 4-4-16,0 5-12 15,10-1 4 1,-9 1 12-16,-6-1-4 0,0 0-12 15,6 1 4-15,-1-5 40 16,0 0-24-16,5 4-8 16,5 1-8-16,0-5 20 15,5 0-8-15,-5 0 4 16,5 0-4-16,10 0-32 16,-6 0 12-16,6-4 24 15,-5 0-8-15,4 0-16 16,-4 4 4-16,-5 4 32 15,-5-8-16-15,0 13-16 16,-10-5 0-16,1 0 20 16,9 5-4-16,0-4 4 0,-10-1-4 15,15 5 20-15,-5-5-16 16,14 5-20-16,-4 0 0 16,-5-1 4-1,5 10 4-15,4-5-12 16,1 8 8-16,-5-8 4 15,-6 9 0-15,6-5 0 16,-5 9 0-16,5-8 8 16,-5-1-4-16,4-4-12 15,6 0 4-15,-1 5 40 16,-4-1-24-16,5 0-8 0,-1-4-8 16,-4 5 4-1,-5 8 0-15,5-9-12 16,-5 9 8-16,4-4 20 15,-9 4-8-15,10-5-4 16,0 5 0-16,-1-4-4 16,-4 8 0-16,0-8 16 15,0 4-8-15,0-8 4 16,0 8-4-16,0-5-16 16,0 10 4-16,4-5 12 15,1 0-4-15,5 0 8 16,-1 0-8-16,10 0-4 15,-4 0 4-15,-1 0-4 16,-4 8 0-16,0-4-12 16,-6-4 8-16,1 0 12 0,0 9-4 15,-1-9 40-15,1 0-20 0,10-9-12 16,-6 9-8-16,10-4-4 16,-4 4 0-16,4-4-12 15,-4 8 8-15,-6-4 20 16,1 4-8-16,-5-4-4 15,-6 0 0-15,-4 0-4 16,0 9 0-16,0 0 8 16,-4-1-4-16,-6-3-4 15,5 8 4-15,0-9-16 16,5 5 8-16,5-1-16 16,0 1 12-16,10-9 20 15,-1 9-4-15,10 3-4 16,-4-3 0-16,-1 0-4 15,1 4 0-15,-6 4 0 16,-4 9 0-16,0-4-12 16,-1-5 8-16,1 4 40 15,-15-3-24-15,10 12-8 0,5-4-8 16,0 0-4-16,4-5 0 16,1 5 0-16,4-9 0 15,-9 9 16-15,0-4-4 0,-1 0 8 16,-4-1-8-16,0 5-20 15,0-4 8-15,0 4-4 16,0-1 4-16,5-3 24 16,-6 0-8-16,1-1-12 0,-5 1 0 15,5-5 20-15,0-4-8 16,0-4 16-16,0-1-16 16,0 1-20-16,-1 0 4 15,-4-1-4-15,0 5 4 16,-4 0 8-16,-1 0 0 15,0 0 8-15,0 0-4 16,0 4 16-16,0 1-12 16,1-1-12-16,-1 4 0 15,10 1-16-15,-1 0 12 16,-8-1-4-16,-6 9 4 16,-10-4-12-16,11 5 12 0,-11-5 12 15,1-5 0-15,-5 9-12 16,-1-4 4-16,1-4 12 15,9 4-4-15,1-5-12 16,-1 5 4-16,1 0-16 16,-1-4 12-16,5-5 4 15,-4 0 4-15,4-4 0 16,-9 5 0-16,-5 3 0 16,-1-4 0-16,1-8 0 15,0 8 0-15,4-4 0 16,6 5 0-16,4-1-28 15,5-13 16-15,0 5 40 16,0-1-16-16,5 1-20 16,0 0 4-16,-4-1 8 0,-1 1 0 15,-15-5-12-15,1 1 4 16,-15-5 28-16,0 8-12 16,0-8-32-16,0 0 12 15,5 9 8-15,4 0 4 16,1-5-12-16,5 0 4 15,-1 5 12-15,6-5-4 16,-6 5-20-16,-4-5 8 16,0 0 4-16,-1 1 4 15,1 3 8-15,-10-8-4 16,5 9-12-16,-5 4 4 16,5 0-4-16,5 0 0 0,4 0 8 15,6 4 0-15,-1 0 0 16,1-4 0-16,-1-4 8 15,0 0-4-15,-4-5 16 16,-5-4-12-16,-1 0 40 16,-9 0-24-16,0 0-24 15,-9 0 0-15,-11 4-396 16,1 5 216-16</inkml:trace>
    <inkml:trace contextRef="#ctx0" brushRef="#br0" timeOffset="14983.3924">-83 1565 340 0,'0'-13'128'0,"0"13"-100"0,0-9-8 0,0 9 88 0,10 0-64 16,-10-9 44-16,10 1-52 15,-6-1 0-15,16 5-24 16,-6-5 12-16,-4-8-16 15,5-5-20-15,9 1 4 0,-5-5 4 16,-4-5 4-16,4 1-20 16,-4-4 12-16,9-5 12 15,10-4 0-15,0-5-20 16,-4-4 8-16,4 0 12 16,0 5 0-16,9-1-4 15,-4 10 4-15,-5 7-48 0,10 1 24 16,-15 4 8-16,5-4 8 15,0 4 4-15,0 0 0 16,-5-8-36-16,-9-5 20 16,14-4 32-16,-10-9-8 15,10 0 8-15,-10 0-8 16,1 0-16-16,-1 5 4 16,0-1 20-16,0 5-8 15,1 4 48-15,-1 5-28 16,5 3 12-16,-5 1-24 15,15 4 8-15,-14 5-12 16,9-1 28-16,9-4-24 0,-4 5-32 16,5 3 8-16,4-3 0 15,-9-1 8 1,5-4 16-16,-10 9-8 0,5-9 32 16,5 4-24-16,-10-3 4 15,-5 3-12-15,5-4 20 16,0 0-16-16,0-8-12 15,5 3-4-15,9-3-16 16,1-1 12-16,4 5 20 16,1 4-4-16,-6 5 4 15,1 3-4-15,0 1 4 16,-11 4-8-16,-4 4-20 16,10 1 8-16,-5 3 32 15,-5 1-16-15,0 0 0 0,0-1-4 16,-10 1 20-16,15 0-12 15,-5 0 24-15,-10-1-24 16,10 1 4-16,1-5-8 16,-1 9-8-16,-10 0 4 15,10 5-4-15,-10-1 0 16,0 0-20 0,1 5 12-16,-1-1 20 15,0 5-4-15,1 0-4 16,-1 0 0-16,10 5-4 15,-10-1 0-15,10 4 0 16,-10 1 0-16,-4 4-12 16,4 4 8-16,-9 0 4 15,9 5 0-15,-5 4 16 16,6-5-8-16,-11 5-20 16,6-4 4-16,4-1 32 15,0 1-16-15,-9-5 0 16,9-4-4-16,1 0-4 15,-1 0 0-15,0 4 8 0,-4 0-4 16,-1 5-4-16,0 4 4 16,1 8 4-16,-1 5-4 15,1 4-20-15,-1 0 8 0,1-4 12 16,-1 4 0-16,-4-17-4 31,4 0 4-31,0 4-16 0,1-8 8 16,-6-1-16-16,6 1 12 0,-6 4 20 15,6-5-4-15,-6 14-4 16,6-1 0-16,-6 9 4 16,6 1-4-16,-5-1-4 15,4 0 4-15,-4 0-16 16,-1-4 8-16,6 0 20 16,-1-9-8-16,0 0 4 15,1 0-4-15,-10 5-8 16,14-9 4-16,-5 12-4 15,-4 1 0-15,-1 9-12 16,-4 8 8-16,0 4 4 16,0-4 0-16,-6-4 0 0,6-4 0 0,0-10 0 15,4 1 0-15,1-9 16 16,0 5-8-16,-1-9-4 16,1 4 0-16,-6 0-4 15,6 5 0-15,4 3 8 16,6 10-4-16,-11-1-20 15,11-8 8-15,-6 4 20 16,-4-4-4-16,-6-4 16 16,1-5-16-16,5-4-12 15,-6 0 0-15,1-5 12 16,-5 1-4-16,9 4-12 16,1 4 4-16,5 4-4 15,-1 9 0-15,5 1 16 16,1 3-4-16,-1-4-4 0,-5-4 4 15,1 0 12-15,-1 0-8 16,-4-14-4-16,-1-3 0 16,1 0 4-16,4 3-4 15,1-7 8-15,-1-5-8 16,1 12-12-16,-6-7 4 16,10 8 12-16,-9-9-4 15,4 9-12-15,-4 4 4 16,-5 0 12-16,-1 5-4 15,1-1-4-15,0 1 4 16,-5-10 12-16,4 1-8 16,1 0-12-16,5-4 0 0,-6-5 28 15,1-4-12-15,5-5 4 16,-1 1-8-16,6-5-16 16,-1-4 4-16,1 0 20 15,4 0-8-15,0 0-4 16,5 0 0-16,1-4-4 15,-1-1 0-15,0 1 0 16,0 0 0-16,5-1 24 16,0-3-12-16,-5-1-4 15,0 0-4-15,0 1-16 16,1-5 8-16,-1 4 12 16,5-4-4-16,-5 0-4 15,5 0 4-15,-5 0-4 16,0-9 0-16,0 9 8 15,1 0-4-15,-1-8-56 0,0 3 28 16,5-12-8-16,5 4 20 16,0 0 16-16,4 0 0 15,1-4 8-15,0 0-8 16,-5 4-20-16,4 0 8 16,-4-5 4-16,0 1 4 15,-5 4 0-15,-5-4 0 16,0 0-28-16,1-9 16 15,-6 0-12-15,5-4 12 16,-5-1-8-16,1-3 8 0,-1-1 8 16,0 1 4-16,0-1-12 15,1 1 8-15,4-1 4 16,5 5 0-16,0-5 0 16,0 5 0-16,0 0 0 15,0 4 0-15,0 0 8 16,-5-4-4-16,5 8-4 15,5 1 4-15,-5-5 12 16,0-5-8-16,0 1 4 16,5 0-4-16,-10-5-16 15,-5-3 4-15,-4-6 4 16,-1-3 0-16,-4-1 16 16,-6 1-8-16,1-1-4 15,0 5 0-15,0 0 4 16,9 4-4-16,0 0 16 15,1 9-12-15,-1 0-4 0,1 0 0 16,4-1-24-16,-9 1 12 16,-6 0 12-16,11-5 0 15,-15 5 8 1,4 0-8-16,6-9 24 0,0 0-16 16,4 0 4-16,-9-8-8 15,14-1 12-15,-9 1-12 16,14 4-12-16,-15-9 0 15,11 9 12-15,-6 4-4 16,-4 4 60-16,-6 5-36 16,-4 4 24-16,5 9-32 15,-10-1 60 1,0 5-44-16,0-8 0 16,10 12-20-16,-10-4 52 15,4 5-40-15,6-10-20 16,14 10-8-16,-4-14 0 15,-1 13 0-15,1-12 0 16,4 12 0-16,-5 1 16 16,1 3-8-16,-10 5-144 15,4 5 72-15</inkml:trace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46:52.22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15A1819-1A09-47E9-9FAF-532A21BCC249}" emma:medium="tactile" emma:mode="ink">
          <msink:context xmlns:msink="http://schemas.microsoft.com/ink/2010/main" type="writingRegion" rotatedBoundingBox="10010,12340 16615,11907 16701,13218 10096,13651">
            <msink:destinationLink direction="with" ref="{E4852A37-D16C-4C00-A080-BD788B2E2A16}"/>
          </msink:context>
        </emma:interpretation>
      </emma:emma>
    </inkml:annotationXML>
    <inkml:traceGroup>
      <inkml:annotationXML>
        <emma:emma xmlns:emma="http://www.w3.org/2003/04/emma" version="1.0">
          <emma:interpretation id="{7A7131CD-2BA2-4D4D-A828-F738A151DA44}" emma:medium="tactile" emma:mode="ink">
            <msink:context xmlns:msink="http://schemas.microsoft.com/ink/2010/main" type="paragraph" rotatedBoundingBox="10010,12340 16615,11907 16701,13218 10096,1365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525DD25-23E4-45C3-8522-A3E150E283D2}" emma:medium="tactile" emma:mode="ink">
              <msink:context xmlns:msink="http://schemas.microsoft.com/ink/2010/main" type="line" rotatedBoundingBox="10010,12340 16615,11907 16701,13218 10096,13651"/>
            </emma:interpretation>
          </emma:emma>
        </inkml:annotationXML>
        <inkml:traceGroup>
          <inkml:annotationXML>
            <emma:emma xmlns:emma="http://www.w3.org/2003/04/emma" version="1.0">
              <emma:interpretation id="{935EF8B3-5166-4976-A834-8A0BBF100F16}" emma:medium="tactile" emma:mode="ink">
                <msink:context xmlns:msink="http://schemas.microsoft.com/ink/2010/main" type="inkWord" rotatedBoundingBox="10010,12340 16615,11907 16701,13218 10096,13651">
                  <msink:destinationLink direction="with" ref="{1F9E70C9-4DA9-4EED-9E9E-6A4460F46889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3845 2854 684 0,'5'0'252'0,"-5"13"-192"0,0 9-20 16,0-5 12-16,0 9-36 16,9 4 12-16,1 1-16 15,5-1-104-15,4-4 48 16,5 0-132-16,1-9 100 0,-1 0-148 16</inkml:trace>
          <inkml:trace contextRef="#ctx0" brushRef="#br0" timeOffset="110.2186">-3253 3347 632 0,'34'21'236'0,"-24"-12"-184"0,14 4-16 0,-14-4 16 16,5-1-36-16,-6 5-136 16</inkml:trace>
          <inkml:trace contextRef="#ctx0" brushRef="#br0" timeOffset="243.5732">-2903 3550 684 0,'39'13'252'0,"-20"-5"-192"0,11 10-20 0,-11-5 84 0,10 8-76 0,5 5 32 0,5 0-44 16,10 0-156-16,-1 0 68 16,1 4-480-16</inkml:trace>
          <inkml:trace contextRef="#ctx0" brushRef="#br0" timeOffset="350.3575">-2019 3809 736 0,'34'8'272'0,"0"-3"-208"0,5 8-20 16,-10-9-184-16</inkml:trace>
          <inkml:trace contextRef="#ctx0" brushRef="#br0" timeOffset="500.7578">-1329 3826 852 0,'-19'9'316'0,"19"8"-248"0,14 0-16 0,-4-4 4 16,14 5-40-16,6-6-84 16,8-3 36-16,16 0-184 15</inkml:trace>
          <inkml:trace contextRef="#ctx0" brushRef="#br0" timeOffset="653.6787">-780 3822 728 0,'0'-13'268'0,"5"21"-208"0,5-3-16 15,0-1 72-15,9 5-72 16,5-5 8-16,10-4-32 16,10-4-4-16,14-5-8 15,15-8-216-15,5-9 112 0,-5-4-492 16</inkml:trace>
          <inkml:trace contextRef="#ctx0" brushRef="#br0" timeOffset="801.5604">173 3485 624 0,'14'9'228'0,"6"-9"-176"0,18 0-16 16,-8 0 28-16,8-9-44 0,11-4-44 15,4-4 12-15,1-5-88 16,-6-8 60-16,6 8-260 15,-1 1 168-15,1-5-108 16</inkml:trace>
          <inkml:trace contextRef="#ctx0" brushRef="#br0" timeOffset="-762.5913">226 3524 424 0,'-29'0'156'0,"29"0"-120"0,0 0-8 16,0 0 148-16,10 0-100 15,9 0 68-15,20 17-84 16,-5 5 72-16,10 17-76 16,4-1 24-16,1 6-44 0,-10-1-12 15,-5 0-16-15,0-4 20 16,-5-9-16-16,-5-4 68 15,-4-13-48-15,-1-17 48 16,10-18-44-16,0-34 24 16,15-43-32-16,5-1 52 15,9-12-44-15,-5-26-428 0,1-26 208 16,-30 25-572 0</inkml:trace>
          <inkml:trace contextRef="#ctx0" brushRef="#br0" timeOffset="1083.5022">1062 3273 508 0,'48'-8'188'0,"-14"3"-148"0,25-3-8 0,-21 8 8 15,21-18-28-15,9-12 68 0,24 0-48 16,5-9-28-16,5-8-8 15,-9 3 8-15,-16 1 0 0,-9 4-48 16,-9 5 28 0,-21 4 4-16,6-1 8 0,-10 5 20 15,0 1-8-15,5-6 16 16,14-3-16-16,11 4-40 16,9-1 20-16,9 5-88 15,-14 1 60-15,5 7-136 16,-5-3 100-1,-19 3-88-15,-15 5 96 16,-10-4 0-16,0 9 40 16,-14 3 0-16,-10 5 16 15,0 0-44-15</inkml:trace>
        </inkml:traceGroup>
      </inkml:traceGroup>
    </inkml:traceGroup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46:51.17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F9E70C9-4DA9-4EED-9E9E-6A4460F46889}" emma:medium="tactile" emma:mode="ink">
          <msink:context xmlns:msink="http://schemas.microsoft.com/ink/2010/main" type="inkDrawing" rotatedBoundingBox="13864,9485 14507,13408 14386,13428 13743,9504" semanticType="callout" shapeName="Other">
            <msink:sourceLink direction="with" ref="{935EF8B3-5166-4976-A834-8A0BBF100F16}"/>
            <msink:sourceLink direction="with" ref="{E4852A37-D16C-4C00-A080-BD788B2E2A16}"/>
          </msink:context>
        </emma:interpretation>
      </emma:emma>
    </inkml:annotationXML>
    <inkml:trace contextRef="#ctx0" brushRef="#br0">-2 34 208 0,'5'-13'76'0,"-5"13"-60"0,-5 0-4 0,5 0 152 15,0 0-92-15,0-4 104 0,0 0-100 16,0 0 28-16,5-1-60 15,-5 1-24-15,0 4-12 16,4 0 0-16,-4 0-4 0,0 0-12 16,0 13 4-16,0 0 4 15,0 0 0-15,0 4 16 16,0 0-8-16,0 5-20 16,5-5 4-16,0 5 32 15,0 4-16-15,0-5-8 16,5-3-4-16,-10 12 20 15,0-4-8-15,0-5-4 16,0 5 0-16,-5 4-4 0,0 1 0 16,0 7 8-16,0 10-4 15,5 8-4-15,5 5 4 16,0-1-16 0,5 1 8-16,-6-5 12 0,1 4-4 15,0-4 16-15,0-4-12 16,0-4-12-16,0 3 0 15,-5 1 20-15,5 9-8 16,4 8-12-16,6 9 0 16,-1-1-4-16,6-3 0 15,4-5 0-15,0-4 0 16,1-9 32-16,-6-4-12 0,1-5-4 16,-6 5-4-16,-4 0-4 15,9 4 0-15,-4 4-20 16,-5 14 12-16,4 3 20 15,-4-3-4-15,4-1-12 16,-4-8 0-16,10-5 40 16,-6-8-24-16,1 0 0 15,-6 0-8 1,6 8 4-16,-5 14-4 0,-10 8-4 16,0 0 4-16,0 0 4 15,0-4-4-15,-5-9 32 16,10-9-20-16,4 1 32 15,6-5-32-15,4 0 20 16,-9 4-20-16,5 5 0 16,4 9-8-16,1-10 4 0,-11 1-8 15,1-13 16-15,5 4-12 16,-6-17 4-16,-4 0-4 16,0-9 4-16,5 0-8 15,-5-8-20-15,0-5 8 16,-1-4-24-16,1 0 20 15,0-4-48-15,0-1 32 16,-5-8-108-16,0-4 76 16,0-5-352-1</inkml:trace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0:12.15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B0A5235-38E4-4E87-B77D-E28ADDE80B13}" emma:medium="tactile" emma:mode="ink">
          <msink:context xmlns:msink="http://schemas.microsoft.com/ink/2010/main" type="inkDrawing" rotatedBoundingBox="4332,3138 14514,2550 14523,2710 4341,3297" semanticType="underline" shapeName="Other">
            <msink:sourceLink direction="with" ref="{DFABF0DC-7D71-4EE4-BD95-F2AC07DDDE9E}"/>
          </msink:context>
        </emma:interpretation>
      </emma:emma>
    </inkml:annotationXML>
    <inkml:trace contextRef="#ctx0" brushRef="#br0">0 599 436 0,'19'-18'160'0,"-19"18"-124"0,49-13-8 15,-30 9 28 1,6 4-36-16,4-4 60 16,5 4-44-16,5 0 20 15,4 8-36-15,11-3 36 16,9-1-32-16,44-13 20 16,10 5-24-16,116-22 96 15,-10 5-64-15,142-27 20 16,-11 5-40-16,190-22 32 15,-33 9-36-15,164 0-16 16,-53 17-4-16,102 9 16 0,-83 13-12 16,54-1 40-16,-107 5-28 0,19-4 32 15,-107 8-32 1,-9-12 4-16,-102 4-16 0,-40-1-8 16,-67 5 0-16,-49 0-24 15,-48 5 12-15,-49-1-200 16,-29 9 116-16,-24 4-236 15,-35 5 184-15</inkml:trace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0:10.18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04F5B26-79D1-4F19-B901-A0948CB3F800}" emma:medium="tactile" emma:mode="ink">
          <msink:context xmlns:msink="http://schemas.microsoft.com/ink/2010/main" type="writingRegion" rotatedBoundingBox="2752,1492 4006,1492 4006,4325 2752,4325">
            <msink:destinationLink direction="with" ref="{5B8B75B5-D24E-48AD-BD6F-7FEF138420F3}"/>
          </msink:context>
        </emma:interpretation>
      </emma:emma>
    </inkml:annotationXML>
    <inkml:traceGroup>
      <inkml:annotationXML>
        <emma:emma xmlns:emma="http://www.w3.org/2003/04/emma" version="1.0">
          <emma:interpretation id="{932F9418-3318-42D6-AB92-7AE3759CECFF}" emma:medium="tactile" emma:mode="ink">
            <msink:context xmlns:msink="http://schemas.microsoft.com/ink/2010/main" type="paragraph" rotatedBoundingBox="2752,1492 4006,1492 4006,4325 2752,43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5705694-B006-43EC-A7AC-03544E7CD4EA}" emma:medium="tactile" emma:mode="ink">
              <msink:context xmlns:msink="http://schemas.microsoft.com/ink/2010/main" type="line" rotatedBoundingBox="2752,1492 4006,1492 4006,4325 2752,4325"/>
            </emma:interpretation>
          </emma:emma>
        </inkml:annotationXML>
        <inkml:traceGroup>
          <inkml:annotationXML>
            <emma:emma xmlns:emma="http://www.w3.org/2003/04/emma" version="1.0">
              <emma:interpretation id="{9E9030E6-D2C6-49A9-AC7D-B2479B2A4AFB}" emma:medium="tactile" emma:mode="ink">
                <msink:context xmlns:msink="http://schemas.microsoft.com/ink/2010/main" type="inkWord" rotatedBoundingBox="2752,1492 4006,1492 4006,4325 2752,4325">
                  <msink:destinationLink direction="with" ref="{6B917E82-A5CD-4FB7-8D94-440C7C098847}"/>
                </msink:context>
              </emma:interpretation>
              <emma:one-of disjunction-type="recognition" id="oneOf0">
                <emma:interpretation id="interp0" emma:lang="" emma:confidence="0">
                  <emma:literal>i</emma:literal>
                </emma:interpretation>
                <emma:interpretation id="interp1" emma:lang="" emma:confidence="0">
                  <emma:literal>•</emma:literal>
                </emma:interpretation>
                <emma:interpretation id="interp2" emma:lang="" emma:confidence="0">
                  <emma:literal>f</emma:literal>
                </emma:interpretation>
                <emma:interpretation id="interp3" emma:lang="" emma:confidence="0">
                  <emma:literal>c</emma:literal>
                </emma:interpretation>
                <emma:interpretation id="interp4" emma:lang="" emma:confidence="0">
                  <emma:literal>r</emma:literal>
                </emma:interpretation>
              </emma:one-of>
            </emma:emma>
          </inkml:annotationXML>
          <inkml:trace contextRef="#ctx0" brushRef="#br0">1293-7955 600 0,'-5'9'224'0,"5"-9"-176"0,5 56-12 15,-15-22-8 1,0 1-24-16,-29 17-4 16,5 0 4-16,-38 17 4 15,8 0-4-15,-23 26-4 0,14-5 4 0,-24 14 20 16,19 0-12-16,-29-18-32 15,25-12 12 1,-11-5 0-16,25-9 8 0,20-4-144 16,23-8 80-16</inkml:trace>
          <inkml:trace contextRef="#ctx0" brushRef="#br0" timeOffset="151.9047">1186-6698 728 0,'-73'34'268'0,"73"-34"-208"0,-63 169-16 0,29-92 0 16,5-7-32-16,-30 46-4 15,6-4-4-15,-15 35-192 16,14-13 104-16</inkml:trace>
          <inkml:trace contextRef="#ctx0" brushRef="#br0" timeOffset="-237.1272">836-8633 372 0,'-39'-39'140'0,"39"39"-112"0,5 0-4 0,-5 0-32 15,0 9 0-15,-10 4 76 16,5 8-40-16,-14 23 80 16,0 3-60-16,-25 26-16 15,5 1-20-15,-29 38-12 16,10 0 4-16,-30 18 12 15,10-9-8-15,-19-13-20 16,24-22 4-16,5-12 20 16,20-14-4-16,14-17-108 15,19-8 52-15</inkml:trace>
        </inkml:traceGroup>
      </inkml:traceGroup>
    </inkml:traceGroup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0:11.20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EAA42F8-9E97-47C7-AEA0-6A83BC35E12A}" emma:medium="tactile" emma:mode="ink">
          <msink:context xmlns:msink="http://schemas.microsoft.com/ink/2010/main" type="writingRegion" rotatedBoundingBox="9055,1011 19750,2737 19169,6335 8474,4609"/>
        </emma:interpretation>
      </emma:emma>
    </inkml:annotationXML>
    <inkml:traceGroup>
      <inkml:annotationXML>
        <emma:emma xmlns:emma="http://www.w3.org/2003/04/emma" version="1.0">
          <emma:interpretation id="{51186EBC-348D-46F6-A953-CF537B3EAA5C}" emma:medium="tactile" emma:mode="ink">
            <msink:context xmlns:msink="http://schemas.microsoft.com/ink/2010/main" type="paragraph" rotatedBoundingBox="9055,1011 16241,2171 15777,5046 8590,388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036B0B2-3BA2-4027-BEF2-2A1AA087EB91}" emma:medium="tactile" emma:mode="ink">
              <msink:context xmlns:msink="http://schemas.microsoft.com/ink/2010/main" type="inkBullet" rotatedBoundingBox="9055,1011 10825,1297 10361,4172 8590,3887"/>
            </emma:interpretation>
          </emma:emma>
        </inkml:annotationXML>
        <inkml:trace contextRef="#ctx0" brushRef="#br0">7371-8866 332 0,'29'-69'120'0,"-29"69"-92"0,24-26-8 0,-19 17-36 16,0 5 4-16,-15 0 56 15,-5 4-20-15,-14 8 140 16,0 9-92-16,-44 53 76 16,5 12-88-16,-44 26-24 15,10 0-20-15,-14 25 28 16,14-12-20-16,-20 26 12 15,25-22-20-15,-19-8 80 16,23-22-52-16,6-17-4 16,19-13-24-16,10-22-20 15,19-9 0-15,34-16-376 16,19-10 208-16</inkml:trace>
        <inkml:trace contextRef="#ctx0" brushRef="#br0" timeOffset="194.5168">7405-8072 964 0,'-49'-43'360'0,"49"43"-280"0,-34 78-24 0,10-30-12 16,9 3-36-16,-38 23-72 16,4-1 32-16,-34 22-172 15,11-4 112-15,-11 17-28 16,15-5 72-16,0 5-16 15,19-13 40-15</inkml:trace>
        <inkml:trace contextRef="#ctx0" brushRef="#br0" timeOffset="346.4214">7740-6560 780 0,'-20'112'288'0,"20"-112"-224"0,-34 130-20 15,10-65 4 1,5-9-36-16,-30 34-340 16,5 10 180-16</inkml:trace>
      </inkml:traceGroup>
      <inkml:traceGroup>
        <inkml:annotationXML>
          <emma:emma xmlns:emma="http://www.w3.org/2003/04/emma" version="1.0">
            <emma:interpretation id="{3F1DE945-E0B5-432E-B0FC-A06E370CBBA5}" emma:medium="tactile" emma:mode="ink">
              <msink:context xmlns:msink="http://schemas.microsoft.com/ink/2010/main" type="line" rotatedBoundingBox="13827,2360 16150,2735 15983,3770 13660,3395"/>
            </emma:interpretation>
          </emma:emma>
        </inkml:annotationXML>
        <inkml:traceGroup>
          <inkml:annotationXML>
            <emma:emma xmlns:emma="http://www.w3.org/2003/04/emma" version="1.0">
              <emma:interpretation id="{DFABF0DC-7D71-4EE4-BD95-F2AC07DDDE9E}" emma:medium="tactile" emma:mode="ink">
                <msink:context xmlns:msink="http://schemas.microsoft.com/ink/2010/main" type="inkWord" rotatedBoundingBox="13812,2451 14585,2576 14440,3476 13667,3351">
                  <msink:destinationLink direction="with" ref="{FB0A5235-38E4-4E87-B77D-E28ADDE80B13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1321.0127">11121-7709 572 0,'-24'13'208'0,"24"-13"-160"0,14 30-12 16,-4-17 68 0,5 5-64-16,19 3 80 15,5 1-68-15,34-1 44 16,-1 5-56-16,16 0 40 15,-6 0-44-15,1 0-12 16,-10-4-12-16,-5-5 24 16,-19 5-20-16,-25 3 12 0,-10 1-16 0,-28 18 20 15,-10 7-20-15,-15 14 4 16,-5-9-8-16,-14 13-16 16,9-12 4-16,0 3-128 15,20-4 72-15,5 0-196 16,24-8 144-16,0-9-180 15,24-5 168-15</inkml:trace>
        </inkml:traceGroup>
        <inkml:traceGroup>
          <inkml:annotationXML>
            <emma:emma xmlns:emma="http://www.w3.org/2003/04/emma" version="1.0">
              <emma:interpretation id="{4031696E-0710-4DC7-8C47-97B0DDB00067}" emma:medium="tactile" emma:mode="ink">
                <msink:context xmlns:msink="http://schemas.microsoft.com/ink/2010/main" type="inkWord" rotatedBoundingBox="15563,2640 16150,2735 15983,3770 15396,3675"/>
              </emma:interpretation>
              <emma:one-of disjunction-type="recognition" id="oneOf1">
                <emma:interpretation id="interp1" emma:lang="" emma:confidence="1">
                  <emma:literal>Z</emma:literal>
                </emma:interpretation>
                <emma:interpretation id="interp2" emma:lang="" emma:confidence="0">
                  <emma:literal>z</emma:literal>
                </emma:interpretation>
                <emma:interpretation id="interp3" emma:lang="" emma:confidence="0">
                  <emma:literal>7</emma:literal>
                </emma:interpretation>
                <emma:interpretation id="interp4" emma:lang="" emma:confidence="0">
                  <emma:literal>or</emma:literal>
                </emma:interpretation>
                <emma:interpretation id="interp5" emma:lang="" emma:confidence="0">
                  <emma:literal>f</emma:literal>
                </emma:interpretation>
              </emma:one-of>
            </emma:emma>
          </inkml:annotationXML>
          <inkml:trace contextRef="#ctx0" brushRef="#br0" timeOffset="6620.4045">12807-7255 528 0,'5'-31'196'0,"-5"31"-152"0,10-38-12 16,-5 20 132-16,-1 10-96 15,-4-10 96 1,5 5-96-16,-5-4 28 0,0 9-56 0,0-1-32 16,10 5-8-16,5-5-36 15,4 9 20-15,15-4 24 16,5 4-4-16,9-5 28 16,11 1-20-16,-1-5 12 15,-5 9-12-15,-4-4-16 16,0 4 0-16,-15 4 20 15,4 5-8-15,-18 8 32 16,-5 5-24-16,-15 17 32 16,0 0-32-16,-10 21-4 15,0-8-8-15,-9 4 4 16,9-4-4-16,-14 0-4 16,4-5 4-16,-19 1 4 15,5-1-4-15,-29 5-4 16,10 0 4-16,-25 8 4 15,20-8-4-15,-5 4-12 16,14-8 4-16,10-9-24 16,15-9 16-16,19-9 4 15,10 1 8-15,24-13 8 16,10-1-4-16,14-8 8 16,6 5-8-16,-1-5-12 15,0 0 4-15,-14 0 4 16,-5 0 0-16,-10 0-12 15,-5 0 8-15,-9-5 28 16,-1 5-12-16,-9-13 4 0,5 13-8 16,-10-17-104-16,0 13 52 0,-5-14-184 15,5 10 128-15</inkml:trace>
          <inkml:trace contextRef="#ctx0" brushRef="#br0" timeOffset="6865.5567">12885-6841 392 0,'-24'-17'148'0,"24"17"-116"0,4 0-8 0,-4-9 224 16,10 9-140-16,5 0 108 15,4 0-128-15,10 0 24 16,0 9-68-16,15-13-24 15,5 8-12-15,-1 0-8 16,1 1 0-16,-5-1 16 16,-1 0-8-16,6-4-144 15,-1 9 72-15</inkml:trace>
        </inkml:traceGroup>
      </inkml:traceGroup>
    </inkml:traceGroup>
    <inkml:traceGroup>
      <inkml:annotationXML>
        <emma:emma xmlns:emma="http://www.w3.org/2003/04/emma" version="1.0">
          <emma:interpretation id="{FC744A1B-3FD9-4333-9BD6-E4102D43C542}" emma:medium="tactile" emma:mode="ink">
            <msink:context xmlns:msink="http://schemas.microsoft.com/ink/2010/main" type="paragraph" rotatedBoundingBox="13224,4835 19401,4779 19409,5710 13233,576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064606E-9E86-4D9E-AA50-4C33458F7196}" emma:medium="tactile" emma:mode="ink">
              <msink:context xmlns:msink="http://schemas.microsoft.com/ink/2010/main" type="line" rotatedBoundingBox="13224,4835 19401,4779 19409,5710 13233,5766"/>
            </emma:interpretation>
          </emma:emma>
        </inkml:annotationXML>
        <inkml:traceGroup>
          <inkml:annotationXML>
            <emma:emma xmlns:emma="http://www.w3.org/2003/04/emma" version="1.0">
              <emma:interpretation id="{A1293F91-A202-4E39-8DCA-3AB8B037D461}" emma:medium="tactile" emma:mode="ink">
                <msink:context xmlns:msink="http://schemas.microsoft.com/ink/2010/main" type="inkWord" rotatedBoundingBox="13224,4855 16017,4829 16025,5741 13233,5766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27338.6791">11554-5230 696 0,'4'-60'256'0,"-4"60"-196"0,-14-13-20 16,-10 4 12 0,-1 5-36-16,-33 4-84 15,5 0 36-15,-30 0-16 16,15 4 28-16,-29 0 4 15,4 5 8-15,-13 4 76 16,4 4-36-16,4 5 24 16,16 4-36-16,19 4 52 15,19 5-40-15,20 3 12 16,14 6-28-16,29 3 36 16,10 1-28-16,25 3 4 15,9-3-16-15,10-5 20 16,-5-4-20-16,0-9 12 0,0 0-12 0,-5-8-24 15,-5-5 4 1,6-8-100-16,-6 4 56 0</inkml:trace>
          <inkml:trace contextRef="#ctx0" brushRef="#br0" timeOffset="27023.6542">13273-4422 748 0,'15'-39'276'0,"-15"39"-216"0,19-39-16 15,-19 22 56 1,5 8-64-16,-14-8-12 16,-1 4-16-16,-39-9-124 15,6 9 64-15,-74-8-104 16,0 3 92-16,-62-3-4 0,9-1 40 0,-44-17 88 31,29 9-32-31,-43-17 44 0,24 8-40 0,-10-13 0 16,49 4-20-16,14-12 12 15,30 12-16-15,4 1-40 16,44 12 20-16,5 5-296 16,39 17 168-16</inkml:trace>
        </inkml:traceGroup>
        <inkml:traceGroup>
          <inkml:annotationXML>
            <emma:emma xmlns:emma="http://www.w3.org/2003/04/emma" version="1.0">
              <emma:interpretation id="{EF6982FB-BD70-4DA0-88C9-1436087FF122}" emma:medium="tactile" emma:mode="ink">
                <msink:context xmlns:msink="http://schemas.microsoft.com/ink/2010/main" type="inkWord" rotatedBoundingBox="16387,4806 19401,4779 19408,5573 16395,5600"/>
              </emma:interpretation>
              <emma:one-of disjunction-type="recognition" id="oneOf3">
                <emma:interpretation id="interp7" emma:lang="" emma:confidence="1">
                  <emma:literal>BVP</emma:literal>
                </emma:interpretation>
                <emma:interpretation id="interp8" emma:lang="" emma:confidence="1">
                  <emma:literal>B VP</emma:literal>
                </emma:interpretation>
                <emma:interpretation id="interp9" emma:lang="" emma:confidence="0">
                  <emma:literal>Z VP</emma:literal>
                </emma:interpretation>
                <emma:interpretation id="interp10" emma:lang="" emma:confidence="0">
                  <emma:literal>z VP</emma:literal>
                </emma:interpretation>
                <emma:interpretation id="interp11" emma:lang="" emma:confidence="0">
                  <emma:literal>D VP</emma:literal>
                </emma:interpretation>
              </emma:one-of>
            </emma:emma>
          </inkml:annotationXML>
          <inkml:trace contextRef="#ctx0" brushRef="#br0" timeOffset="27630.9078">13677-5126 572 0,'19'-95'208'0,"-19"95"-160"0,49-9-12 0,-35 13 12 16,6 14-32-16,-6 8 12 15,1 12-16-15,-10 23 28 16,4-1-24-16,-9 5 32 15,5-9-32-15,-5-4 4 16,5-9-12-16,0-4 4 16,10-9-8-16,-6-4-28 15,6-4 12-15,-5-9-328 16,4 0 184-16</inkml:trace>
          <inkml:trace contextRef="#ctx0" brushRef="#br0" timeOffset="28018.9547">13847-5169 624 0,'0'-70'228'0,"0"70"-176"0,43-25-16 0,-13 16 72 16,-1 5-68-16,19-5 36 15,6 9-44-15,24 13 16 16,-1 4-28-16,-9 9-28 16,-5 13 4-16,-29 4 16 15,-9 5-4-15,-45 3 16 16,-4-7-16-16,-29-5-4 15,-1-1 0-15,-4-12-4 16,14 0 0-16,5-4-28 16,5-9 16-16,20-5-4 15,14-3 8-15,24 12-28 16,15-4 20-16,29 0-12 16,5 4 16-16,9 5 8 15,-4-1 4-15,-15 1 8 16,-14 4-4-16,-25-5 16 15,-4 1-12-15,-40-5 40 16,-4 1-24-16,-34-5 12 16,-1 0-20-16,-9-13-8 15,10 4-4-15,9-13-104 16,25 1 56-16,14-14-296 16,30 5 184-16</inkml:trace>
          <inkml:trace contextRef="#ctx0" brushRef="#br0" timeOffset="28345.4619">14731-5182 728 0,'5'-65'268'0,"-5"65"-208"0,29-9-16 0,-19 18 44 15,4-5-56-15,1 26 24 16,4 5-36-16,1 21 16 16,4 5-20-16,5 8 0 15,5 0-8-15,5-5-8 16,5-7 4-16,0-1-24 15,-1-4 12-15,-9-14 48 16,5-3-20-16,-10-22 96 16,-4-4-64-16,-6-22 20 15,0-5-40-15,-4-20-4 16,4-1-16-16,1-39-8 16,-1 13 0-16,1-17-16 15,-1 9 8-15,-4 4-4 16,-1 12 0-16,-4 10-72 15,5 17 44-15,-6-1-196 16,1 14 128-16,5 4-244 16,4 13 196-16</inkml:trace>
          <inkml:trace contextRef="#ctx0" brushRef="#br0" timeOffset="28541.966">16014-5347 684 0,'-5'0'252'0,"5"0"-192"0,5 22-20 15,-5 4 92-15,19 9-80 0,-9 34-4 16,4 4-28-16,1 13 20 16,-1 1-24-16,1-9-56 15,9-14 16-15,-14-8 4 16,5-8 8-16,-15-13 36 16,0-10-12-16,0-16-164 15,0-5 84-15</inkml:trace>
          <inkml:trace contextRef="#ctx0" brushRef="#br0" timeOffset="28720.1028">16048-5299 540 0,'14'-48'200'0,"-14"48"-156"0,63-17-12 0,-29 9 168 16,5 3-116-16,39 1 152 16,5 4-136-16,14 4 28 15,-10 9-76-15,-14 0-20 16,-20 13-20-16,-33 0 88 15,-20 4-56-15,-63 9 24 16,-10 0-36-16,-49 4-92 16,20 0 32-16</inkml:trace>
        </inkml:traceGroup>
      </inkml:traceGroup>
    </inkml:traceGroup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0:21.48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05254EE-D77D-470D-90A2-EC310F2FCEA1}" emma:medium="tactile" emma:mode="ink">
          <msink:context xmlns:msink="http://schemas.microsoft.com/ink/2010/main" type="writingRegion" rotatedBoundingBox="2715,9329 20573,9354 20561,17641 2704,17616"/>
        </emma:interpretation>
      </emma:emma>
    </inkml:annotationXML>
    <inkml:traceGroup>
      <inkml:annotationXML>
        <emma:emma xmlns:emma="http://www.w3.org/2003/04/emma" version="1.0">
          <emma:interpretation id="{DBE3260F-BC20-43D3-A6E6-9C437C654A6D}" emma:medium="tactile" emma:mode="ink">
            <msink:context xmlns:msink="http://schemas.microsoft.com/ink/2010/main" type="paragraph" rotatedBoundingBox="2662,9795 18786,9261 18862,11559 2739,1209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1D057D6-E13C-421D-B5C3-5DBA9105A25B}" emma:medium="tactile" emma:mode="ink">
              <msink:context xmlns:msink="http://schemas.microsoft.com/ink/2010/main" type="line" rotatedBoundingBox="2662,9795 18786,9261 18862,11559 2739,12094"/>
            </emma:interpretation>
          </emma:emma>
        </inkml:annotationXML>
        <inkml:traceGroup>
          <inkml:annotationXML>
            <emma:emma xmlns:emma="http://www.w3.org/2003/04/emma" version="1.0">
              <emma:interpretation id="{B138BC18-A7C2-428F-96DE-2B7C9D5CD78C}" emma:medium="tactile" emma:mode="ink">
                <msink:context xmlns:msink="http://schemas.microsoft.com/ink/2010/main" type="inkWord" rotatedBoundingBox="2675,10175 4035,10129 4087,11686 2727,1173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48 466 404 0,'19'-26'148'0,"-9"13"-112"16,0-4-12-16,-10 9 48 0,-5-1-44 16,-5-4 60-16,-5-4-52 15,-9-1 44-15,-15-3-44 16,-4-5 76-16,-6 0-60 15,5-4 44-15,-4-5-56 0,-1 1 24 16,5-1-36-16,1 5 28 16,4 0-32-16,5 4-24 15,5 4 0-15,9 5 16 16,1 4-8-16,4 9 4 16,1 12-4-16,-6 14-8 15,1 17 4-15,-6 12-24 0,1 10 12 16,-10 4 20-16,0 8-4 15,0 18-4-15,5 17 0 16,0 8-4 0,0-8 0-16,0-17 24 0,-1-18-12 15,6-8 32-15,5-17-28 16,4-9-4-16,5-5-8 16,10-4-16-16,0-8 8 15,20-5 28-15,19-8-12 16,19 0 24-16,34-5-24 15,5-4 12-15,-14 8-12 16,0-8 0-16,-15-4-4 16,-5 4-52-16,-10 0 28 0,-14 0-40 15,-15 0 32-15,-9 0-104 16,-15-4 72-16,-5 0-248 16,-9-5 168-16,4 0-396 15</inkml:trace>
          <inkml:trace contextRef="#ctx0" brushRef="#br0" timeOffset="212.0634">127 898 728 0,'-59'-30'268'0,"50"26"-208"0,18-5-16 16,-9 5 108-16,15-1-92 15,14 1 88-15,10 4-84 16,10 4-16-16,19 1-28 0,4 8 12 15,-13 13-20-15,-1-9 24 0,-9 4-24 16,-6 1-108-16,6 0 48 16,-10-5-244-16,5-4 164 15,14 4-492 1</inkml:trace>
          <inkml:trace contextRef="#ctx0" brushRef="#br0" timeOffset="693.4664">1361 1114 912 0,'-5'-4'340'0,"-5"4"-264"0,-4-9-24 0,9 18 28 16,0-5-56-16,-10 5 8 15,1-1-20-15,-11 10 0 16,-9 3-4-16,-14 9 4 0,-15 14-8 16,-5 7 8-16,-5 6-8 15,10-1 8-15,9-9-8 16,10-8-20-16,20-9 8 15,5-12-68-15,19-18 44 16,19-13-252-16,10-13 160 16,20-9-468-1</inkml:trace>
          <inkml:trace contextRef="#ctx0" brushRef="#br0" timeOffset="455.3289">1016 1097 840 0,'-5'0'312'0,"15"0"-244"0,9 4-16 0,-9 5 40 0,9-9-60 16,5 8 48-16,6 5-44 16,-1 5 0-16,5 3-24 15,0 5-8-15,-5 0 0 0,-5 0 12 16,1 4-8-16,-6-4 48 15,-4-4-28-15,-11-1-104 16,-4-8 44-16,0-4-196 16,0-9 128-16,0-9-588 15</inkml:trace>
        </inkml:traceGroup>
        <inkml:traceGroup>
          <inkml:annotationXML>
            <emma:emma xmlns:emma="http://www.w3.org/2003/04/emma" version="1.0">
              <emma:interpretation id="{0935E74A-037F-4D32-8C6B-614C87FA924D}" emma:medium="tactile" emma:mode="ink">
                <msink:context xmlns:msink="http://schemas.microsoft.com/ink/2010/main" type="inkWord" rotatedBoundingBox="4509,10382 7344,10288 7392,11730 4557,1182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035.3707">2347 242 704 0,'-19'-31'264'0,"-1"27"-208"0,-9 0-12 15,10 4 72-15,-6 8-72 16,-4 5 60-16,-5 13-60 15,-5 5 48-15,-9 3-52 16,-6 5 40-16,6 9-44 0,-1 21 24 0,5 34-32 16,10 14-16-16,10-9-8 15,14-9-4-15,10 0 0 16,10-12-20-16,9 12 12 16,11-12-56-16,8-10 32 15,1-16-124-15,0-22 84 16,5-31-300-16,9-29 208 15,15-18-316 1</inkml:trace>
          <inkml:trace contextRef="#ctx0" brushRef="#br0" timeOffset="1543.7255">2235 868 800 0,'-34'-4'296'0,"34"4"-232"0,10 0-16 0,-10 0 52 0,10 0-64 15,24 0 40-15,5 0-44 16,9 0-36-1,20 0 0-15</inkml:trace>
          <inkml:trace contextRef="#ctx0" brushRef="#br0" timeOffset="1381.2911">2294 592 912 0,'-30'-31'340'0,"26"27"-264"0,-1 0-24 16,24-5-8-1,10 5-44-15,10-1 0 16,5 1 16 0,14 4-8-16,0 4 16 15,1 5-16-15,-20 4 4 16,4 9-4-16,-28 3 36 16,9 6-20-16,-38 16 4 15,-6 1-16-15,-19 12 0 16,-9-4-4-16,-20 9 4 0,0-17-8 15,9-5-12-15,21-9 4 0,13-12-24 16,6 4 16-16,14-13 32 0,15 4-12 16,14-4 16-16,10-4-12 15,5-5-52 1,14 0 24-16,1-4-120 16,-11 5 76-16,-4-5-184 15,5 4 136-15</inkml:trace>
          <inkml:trace contextRef="#ctx0" brushRef="#br0" timeOffset="1758.7957">2979 1067 800 0,'19'13'296'0,"-19"-13"-232"0,29 34-16 0,-24-25 0 32,10 12-36-32,-25-3 24 0,10 3-24 0,-24 5-64 15,9 4 24-15,-19 1-24 16,10-6 32-16,-1-3-44 16,11-5 36-16,-6-17-256 15,6-4 152-15</inkml:trace>
          <inkml:trace contextRef="#ctx0" brushRef="#br0" timeOffset="2267.1477">3800 285 696 0,'-30'4'256'0,"30"-4"-196"0,-29 26-20 0,15-13 68 16,9 4-68-16,-15 5 88 15,11 4-72-15,-16 17 8 16,16 0-40-16,-6 26 4 15,5 0-16-15,-14 13 28 16,10-4-24-16,-16 0 12 16,11-13-16-16,0-5 36 15,-6-12-24-15,6-5-12 16,14-4-8-16,20-13 12 16,9-5-8-16,20-8-20 15,4-4 4-15,44-9-56 16,-4 4 32-16</inkml:trace>
          <inkml:trace contextRef="#ctx0" brushRef="#br0" timeOffset="1983.8938">3494 661 860 0,'9'-48'320'0,"-9"48"-248"0,0-21-20 0,0 12 60 15,10 5-72-15,-5-9-8 16,19 8-20-16,-4-8-12 15,14 9 4-15,14-13 12 16,1 8-8-16,24-8-20 16,4 8 4-16,-4-4-112 15,-14 9 68-15,-11-5-156 16,-14 5 120-16,-19-5-304 16,-15 9 220-16</inkml:trace>
          <inkml:trace contextRef="#ctx0" brushRef="#br0" timeOffset="2597.524">4213 203 624 0,'-15'4'228'0,"15"-4"-176"0,39 30-16 0,-5-8 140 16,-10 4-104-16,34 26 76 15,1 8-84-15,9 44 8 16,5 4-40-16,-15 21-48 15,-14-12 8-15,-39 4 80 16,-10-17-40-16,-39 16 44 16,-5-20-44-16,-19-5 16 15,5-17-28-15,-15-14-132 16,6-21 60-16</inkml:trace>
        </inkml:traceGroup>
        <inkml:traceGroup>
          <inkml:annotationXML>
            <emma:emma xmlns:emma="http://www.w3.org/2003/04/emma" version="1.0">
              <emma:interpretation id="{484100CD-D5C4-440B-8F21-BBA6FDE3EF2F}" emma:medium="tactile" emma:mode="ink">
                <msink:context xmlns:msink="http://schemas.microsoft.com/ink/2010/main" type="inkWord" rotatedBoundingBox="8064,10651 8615,10633 8629,11041 8078,11059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4128.8266">5524 790 808 0,'-102'26'300'0,"78"-22"-232"0,0 14-20 0,14-10 160 15,10 1-124-15,19-5 8 16,11 1-52-16,23 8-28 16,10-13-8-16,20 8-92 0,-1-8 48 15,11-4-180-15,23-5 124 16</inkml:trace>
          <inkml:trace contextRef="#ctx0" brushRef="#br0" timeOffset="3996.1354">5612 574 1048 0,'0'-21'388'0,"19"8"-300"0,6-5-28 16,-11 14-4-16,10-5-44 15,10 1-12-15,-9-1-4 16,9 1-32-16,9-1 20 16,-13 5-248-16,4 8 144 0,-25 5-524 15</inkml:trace>
        </inkml:traceGroup>
        <inkml:traceGroup>
          <inkml:annotationXML>
            <emma:emma xmlns:emma="http://www.w3.org/2003/04/emma" version="1.0">
              <emma:interpretation id="{353D7122-7CEB-4E18-BFEF-3C2C910070AE}" emma:medium="tactile" emma:mode="ink">
                <msink:context xmlns:msink="http://schemas.microsoft.com/ink/2010/main" type="inkWord" rotatedBoundingBox="9639,10141 13163,10024 13209,11389 9684,11506">
                  <msink:destinationLink direction="with" ref="{69BAFF77-79E7-48F0-9D05-CD9ED96944F6}"/>
                  <msink:destinationLink direction="with" ref="{BB7E02CF-0B9E-4B32-9A78-D5AE98EB5347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4866.5917">7001 674 1100 0,'-53'-35'408'0,"53"35"-316"0,5-4-28 0,14-1 44 15,5 1-72-15,25-5 12 16,9 9-28-16,15-8 24 16,-5 8-28-16,29-5-24 15,-4 10 4-15,23 3-212 16,-19 10 120-16,5-1-192 16,-24 5 164-16</inkml:trace>
          <inkml:trace contextRef="#ctx0" brushRef="#br0" timeOffset="4669.0809">8022 203 872 0,'14'-56'324'0,"-14"56"-252"0,10-56-20 16,-10 30 92 0,0 8-88-16,0-8 32 15,-10 5-52-15,-4-1-24 16,-11 18-4-16,-23-5-36 16,-6 18 16-16,-33 0-12 0,9-1 12 15,-19 10 8-15,29-1 4 0,-15-9-20 16,25 1 12-16,0-9 12 15,9 0 0-15,15-4 8 16,10 4-8-16,-10 4-28 16,29 5 12-16,-5 17 32 15,0 4-12-15,6 22-8 16,-6 4-4-16,0 26 28 16,5 0-12-16,-14 30 12 15,-5-8-12-15,-1 4 0 16,1-13-4-16,-10-9 28 15,10-21-20-15,-1-13 20 16,6-9-20-16,19-13 0 16,10 0-8-16,24-12 28 15,0-14-20-15,5 5-12 16,9-1-8-16,10-8 28 16,-14 0-12-16,15 0-92 15,-11 9 44-15,10-9-96 16,-9 9 76-16,0-9-96 15,-6 0 88-15,-4 0-216 16,-10-9 156-16</inkml:trace>
          <inkml:trace contextRef="#ctx0" brushRef="#br0" timeOffset="5181.5691">8060 1110 860 0,'-38'8'320'0,"38"-8"-248"15,-44 26-20-15,20-17 32 16,9 13-56-16,-9-1 8 15,4 1-24-15,6 4-8 16,23 0 0-16,6-5 12 16,9-4-8-16,10-17-4 15,10 0 0-15,-5-21-4 16,9 4 0-16,-14-9 16 16,-4 0-8-16,-21 4 4 15,1 5-4-15,-20-5-8 0,1 14 4 0,-11-1 4 16,6 9-4-16,-1 0-64 15,10 9 32-15,15-9-436 16,14 8 252-16</inkml:trace>
          <inkml:trace contextRef="#ctx0" brushRef="#br0" timeOffset="5480.535">8993 0 696 0,'15'-52'256'0,"-15"52"-196"0,5-26-20 0,-15 18 120 16,0 3-96-16,-19 10 44 16,5 3-64-16,-25 27 64 15,10 8-60-15,-24 22 0 16,5-1-28-16,0 14 16 15,19-4-24-15,10 29 4 16,19-8-8-16,20 26-8 16,9-17 4-16,10-5 28 15,10-17-16-15,5-13-40 16,9-17 12-16,-9-13-164 16,4-4 96-16</inkml:trace>
          <inkml:trace contextRef="#ctx0" brushRef="#br0" timeOffset="5730.6997">9188 509 904 0,'-54'-38'332'0,"54"38"-256"0,-14-9-24 0,9 0 132 16,10 9-112-16,9-8-28 15,10 8-28-15,25 0-16 16,9 0 0-16,15 0 24 15,-5 0-12-15,10 0-56 16,0 0 20-16,-5-5-184 16,-10 5 116-16,-20-8-172 15,-13 16 152-15,-30-16-280 16,-5 8 220-16</inkml:trace>
          <inkml:trace contextRef="#ctx0" brushRef="#br0" timeOffset="5974.7122">9523 147 664 0,'5'8'244'0,"-5"-8"-188"0,-5 26-16 16,0-4 144-1,5-1-108-15,-10 14 40 16,1-5-68-16,-11 9 44 16,6 0-56-16,-6 8 28 15,5 1-36-15,1 8-16 16,4-4-8-16,5 13 12 0,5-18-8 0,5-4 16 15,5-8-16-15,0-5-40 16,4 0 20-16,1-12-68 16,4-1 44-16,6-21-52 15,4 4 48-15,14-22-136 16,1 0 96-16</inkml:trace>
          <inkml:trace contextRef="#ctx0" brushRef="#br0" timeOffset="6230.1824">10130 125 624 0,'24'-26'228'0,"-24"26"-176"0,54-4-16 16,-30 8 148-1,5 13-108-15,15 14 76 16,5 3-88-16,-6 22-36 15,1 1-16-15,-25 12 64 16,-9 8-40-16,-29 18 24 16,-6-4-40-16,-38 4 28 15,0-13-32-15,-49-4-48 16,6-13 16-16,-26-5-272 16,30-12 160-16</inkml:trace>
        </inkml:traceGroup>
        <inkml:traceGroup>
          <inkml:annotationXML>
            <emma:emma xmlns:emma="http://www.w3.org/2003/04/emma" version="1.0">
              <emma:interpretation id="{CD290948-F5B9-4D1C-8424-314C812A1E89}" emma:medium="tactile" emma:mode="ink">
                <msink:context xmlns:msink="http://schemas.microsoft.com/ink/2010/main" type="inkWord" rotatedBoundingBox="13893,9423 17446,9305 17522,11603 13969,11721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6935.7293">11665 518 548 0,'10'-21'204'0,"-10"21"-156"0,24-13-16 16,-14 0 88-1,5 8-72-15,-6-12 112 0,1 8-88 16,-10-12-20-16,5 8-32 0,-15-9-16 16,1 5 0-16,-25-5-4 15,4 9 0-15,-28-4-20 16,5 9 12-16,-25 3 4 16,15 5 4-16,-5 5 16 15,19 7-8-15,10 1 4 16,15 5-4-16,19 8-8 15,10 0 4-15,24 17 4 16,15 0-4-16,14 17 16 16,0 5-12-16,1 4-40 15,-11-4 20-15,-9-13 20 16,-5-5-4-16,-19-12 80 16,-6-5-48-16,-23-8 24 15,-6-5-40-15,-28-13 88 16,-6-4-60-16,-4-8 20 15,5-1-36-15,-1-8-32 16,15-1 0-16,5-12-96 16,15 9 48-16</inkml:trace>
          <inkml:trace contextRef="#ctx0" brushRef="#br0" timeOffset="7103.1741">11869 91 892 0,'-4'-35'332'0,"4"35"-260"0,-5 0-20 0,-5 4 20 16,5 9-52-1,-14 9-44-15,9-1 12 0,0 1-200 16,5 4 116-16</inkml:trace>
          <inkml:trace contextRef="#ctx0" brushRef="#br0" timeOffset="7265.8903">11850 345 352 0,'-15'26'132'0,"15"-26"-104"0,0 26-8 0,-4-9 80 16,4 1-60-16,0 8-28 15,4 4-8-15,1 0 12 16,0 5-8-16,-5-1-12 16,5-4 0-16,-10-4-4 15,5-4 0-15,-10-5 32 16,10-4-12-16</inkml:trace>
          <inkml:trace contextRef="#ctx0" brushRef="#br0" timeOffset="7716.845">12302 389 684 0,'10'-13'252'0,"-10"13"-192"0,-10 0-20 16,5 0 76-1,0 4-72-15,-9 0 52 16,4 9-56-16,-5 0 40 0,10 9-44 0,5 12-20 16,5 5-8-16,0 13 8 15,10 0-8-15,-1 0 16 16,1-5-16-16,-1-8 4 16,-4-9-4-16,5-13 28 15,-6-4-20-15,-4-17 20 16,5-5-20-16,5-21 0 15,-1 4-8-15,1-17-84 16,4 4 40-16,1-4-20 16,-1 9 32-16,0-1-20 15,1 13 24-15,-1 5 52 16,6 13-12-16,-11 4 24 16,6 4-24-16,-6 9 44 15,-4 9-36-15,0 4 4 16,-6 4-20-16,-8 0 44 15,4 5-28-15,-10-5-32 16,10-4 0-16,-10-5 28 16,10-3-16-16,-5-10-8 15,5-3-4-15,0-18-164 16,10 4 92-16</inkml:trace>
          <inkml:trace contextRef="#ctx0" brushRef="#br0" timeOffset="9772.981">13507-302 352 0,'0'-18'132'0,"0"18"-104"0,5-17-8 16,-1 8 184 0,11 9-116-16,-15-8 80 15,10 8-100-15,-10-5 8 16,0 10-44-16,-10 3 40 15,0 5-40-15,-4 31 28 16,-6 3-32-16,-4 39 8 16,9 5-20-16,-4 8 0 15,4-8-8-15,-4-9 4 16,9-8-8-16,-14-10 52 0,19-12-32 16,-5-9 8-16,5 1-20 0,-4-19 12 15,9-7-16-15,-5-10 16 16,10 1-16-16,-5-18-48 15,9 1 24-15,1-14-104 16,0 1 68-16,19-18-116 16,5 8 92-1,5-7-76-15,0 3 88 0,14 1 40 16,-4 8 20-16,-5 4 112 16,-6 13-60-16,-8 9 104 15,-6 13-88-15,-14 5 32 16,-10 8-56-16,-5-1-16 15,0 1-12-15,-15-4 32 16,6 4-20-16,-25-5 4 16,10-3-16-16,-10-10 12 15,10 5-16-15,-15-8-40 16,20-1 20-16,-10-8 0 16,10-1 12-16,9-8-28 15,10 9 16-15,-5-5 4 16,10 9 8-16,10 0 44 15,5 5-24-15,4 8 52 16,5 4-40-16,6 0 12 16,-1 5-28-16,0-1 28 15,-5 5-28-15,0-8 20 16,-4-1-20-16,-6-9 36 0,1 10-28 0,-5-23-4 16,-1 5-12-16,1-13-140 31,0 5 76-31,-10-1-236 0,5 9 164 0</inkml:trace>
          <inkml:trace contextRef="#ctx0" brushRef="#br0" timeOffset="12536.185">13482 1395 676 0,'-4'-13'248'0,"4"13"-192"0,14-13-16 0,-4 0 92 16,4 4-80-16,11-12-12 16,-1 3-24-16,15-12-4 15,0 4-8-15,9-4-4 16,-4 8 4-16,0-12-48 15,-1 8 24-15,-4-9-12 16,-10 1 20-16,-4-5 0 16,-6 9 4-16,-9-9 60 15,0 13-28-15,-10-9 24 16,0 14-28-16,5-5 52 16,-5 9-40-16,0-1-8 15,4 10-12-15,-4-1-12 16,0 9 4-16,-4 4 4 15,4 9-4-15,-15 5-12 0,0 3 4 16,-9 5 28-16,9 0-12 0,-4 4 24 16,0 1-24-16,-11-1 32 15,11 0-28-15,0 0 32 16,14 0-32-16,0-4-4 16,10 0-8-16,9-4 28 15,11-1-16-15,4-8-12 16,5 0-8-16,-5-8-136 15,0 3 72-15</inkml:trace>
          <inkml:trace contextRef="#ctx0" brushRef="#br0" timeOffset="14097.4695">13463-786 372 0,'5'-22'140'0,"-5"22"-112"0,-5 0-4 15,-5-8 76 1,5 16-60-16,-9-8 8 15,-1 13-28-15,-9 13 48 16,9-4-36-16,-14 17 28 16,10 0-32-16,-15 12 52 0,9 1-44 0,-23 4-8 15,-1-8-16-15,-19 30-12 16,-5-5 4-16,-19 35 56 16,19-4-32-16,-9 21 140 15,23-13-96-15,11 22 56 16,23-13-72-16,35 17 0 15,14-13-32-15,54 5-4 16,5-18-12-16,29 9-32 16,-6-13 12-16,26 0-128 15,-11-13 80-15,10-9-224 16,-14-21 160-16</inkml:trace>
          <inkml:trace contextRef="#ctx0" brushRef="#br0" timeOffset="13258.6443">14328 497 632 0,'-25'-22'236'0,"25"22"-184"0,10-13-16 16,0 0 132-16,4 9-100 0,16-9 36 15,-1 4-64-15,24-8-40 16,-4 8-4-16,-1 1 28 16,6-1-16-16,-15-4-116 15,4 9 60-15</inkml:trace>
          <inkml:trace contextRef="#ctx0" brushRef="#br0" timeOffset="13076.7438">14435 147 748 0,'-15'-18'276'0,"15"18"-216"0,15-21-16 0,-11 8 40 16,16 9-56-16,9-22 24 15,0 13-32-15,10-5 0 16,5 10-12-16,-5-1 12 16,4 9-12-16,-23 9 24 15,4 4-20-15,-4 13 4 16,-1 8-8-16,-19 9 28 15,0 1-20-15,-24 3 4 16,9-4-12-16,-14-4 4 16,5 0-8-16,-10 4 8 15,5 0-8-15,-5-12-4 16,14 3 4-16,1-12-4 16,9 4 0-16,5-5 16 15,10 1-8-15,5-5 16 16,9 5-16-16,1-14 16 15,4 1-16-15,-5-5 4 16,6-4-4-16,4 0-148 16,0 0 76-16,-10 0-236 15,1 0 168-15</inkml:trace>
        </inkml:traceGroup>
        <inkml:traceGroup>
          <inkml:annotationXML>
            <emma:emma xmlns:emma="http://www.w3.org/2003/04/emma" version="1.0">
              <emma:interpretation id="{68035403-5EAB-46FF-8CCF-FF5F9412EF8A}" emma:medium="tactile" emma:mode="ink">
                <msink:context xmlns:msink="http://schemas.microsoft.com/ink/2010/main" type="inkWord" rotatedBoundingBox="18017,9746 18801,9720 18859,11490 18076,11515"/>
              </emma:interpretation>
              <emma:one-of disjunction-type="recognition" id="oneOf5">
                <emma:interpretation id="interp5" emma:lang="" emma:confidence="0">
                  <emma:literal>7)</emma:literal>
                </emma:interpretation>
                <emma:interpretation id="interp6" emma:lang="" emma:confidence="0">
                  <emma:literal>2)</emma:literal>
                </emma:interpretation>
                <emma:interpretation id="interp7" emma:lang="" emma:confidence="0">
                  <emma:literal>t)</emma:literal>
                </emma:interpretation>
                <emma:interpretation id="interp8" emma:lang="" emma:confidence="0">
                  <emma:literal>Z)</emma:literal>
                </emma:interpretation>
                <emma:interpretation id="interp9" emma:lang="" emma:confidence="0">
                  <emma:literal>t]</emma:literal>
                </emma:interpretation>
              </emma:one-of>
            </emma:emma>
          </inkml:annotationXML>
          <inkml:trace contextRef="#ctx0" brushRef="#br0" timeOffset="14429.3822">15421-389 808 0,'48'-34'300'0,"-48"34"-232"0,68 17-20 16,-14-4 132 0,-1 8-108-16,35 49 44 0,-1 7-72 15,-4 53-8 1,-1-1-20-16,-23 36 32 0,-11-6-24 0,-33 5 4 16,4-21-16-16,-62-14 80 15,-6-21-48-15,-48-8 24 16,5-14-40-16,-30 1-184 15,15-18 84-15,-29-9-424 16,20-12 276-16</inkml:trace>
        </inkml:traceGroup>
      </inkml:traceGroup>
    </inkml:traceGroup>
    <inkml:traceGroup>
      <inkml:annotationXML>
        <emma:emma xmlns:emma="http://www.w3.org/2003/04/emma" version="1.0">
          <emma:interpretation id="{45864C72-8D7C-41AC-BF8A-3768CCE8BAF4}" emma:medium="tactile" emma:mode="ink">
            <msink:context xmlns:msink="http://schemas.microsoft.com/ink/2010/main" type="paragraph" rotatedBoundingBox="4568,12162 20578,12340 20554,14504 4544,1432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B7B63AC-DF3F-47DF-9C68-3B0F8E0482B6}" emma:medium="tactile" emma:mode="ink">
              <msink:context xmlns:msink="http://schemas.microsoft.com/ink/2010/main" type="line" rotatedBoundingBox="4568,12162 20578,12340 20554,14504 4544,14327"/>
            </emma:interpretation>
          </emma:emma>
        </inkml:annotationXML>
        <inkml:traceGroup>
          <inkml:annotationXML>
            <emma:emma xmlns:emma="http://www.w3.org/2003/04/emma" version="1.0">
              <emma:interpretation id="{908D8107-083D-4C19-9D95-A469AF9F6548}" emma:medium="tactile" emma:mode="ink">
                <msink:context xmlns:msink="http://schemas.microsoft.com/ink/2010/main" type="inkWord" rotatedBoundingBox="4568,12162 9317,12215 9293,14379 4544,14327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26213.1518">1968 2492 464 0,'-5'-18'176'0,"5"18"-140"0,-10 0-8 16,10-4 144-16,0 4-100 15,-4 9 32-15,-6 4-60 16,0 17 44-16,-4 0-52 16,4 13-8-16,-5 22-16 0,6 21 0 15,4 10-8-15,0-10 16 0,0-4-12 16,0-17 4-16,0-13-4 16,0-14 72-16,1-12-44 15,-1-13 48-15,5-17-48 16,9-22-44-16,11-26 0 15,4-17-140-15,10-9 80 16,5 9-40-16,5 9 64 16,4 12-12-16,6 1 36 15,9 17 88-15,0 12-36 16,-9 14 16-16,-16 13-28 16,-13 4 32-16,-20 4-28 15,-15 9 4-15,-19 8-16 0,-10 1 12 16,-5-9-16-16,0-9-40 15,-4 0 20-15,4-8-16 16,5 0 16-16,5 4-28 16,10 4 24-16,14 9 24 15,5 8-4-15,15 1 64 16,9 4-40-16,6-5 32 16,4-8-32-16,0 4 16 15,5-12-24-15,0 3 28 16,5-8-32-16,0-8 20 15,-5 3-20-15,0-16-24 16,0 3 0-16,0 1-188 16,0 8 104-16,-10 1-532 15,5 7 348 1,-9 10-4-16</inkml:trace>
          <inkml:trace contextRef="#ctx0" brushRef="#br0" timeOffset="26618.1381">2716 3662 404 0,'-5'4'148'0,"10"-4"-112"0,10-4-12 0,-6 0 108 0,6-1-76 16,0-3 68-16,4-5-72 15,5-4-20-15,1-9-20 16,4-5-12-16,0 1 4 0,5 0 12 16,-5 0-8-16,0-1 24 15,-9 1-20-15,-11 9 76 16,-4 3-52-16,-10 1 32 16,-9 8-40-16,-1 5 8 15,1 4-20-15,-6 4 52 16,-4 14-36-16,5 3 12 15,-1 10-28-15,1 7-16 16,-1 14-4-16,6 4-16 16,9 5 12-16,5-5 32 15,5-4-16-15,9-9-60 16,6-8 24-16,9-14-260 0,10-4 156 16,19-12-444-1</inkml:trace>
          <inkml:trace contextRef="#ctx0" brushRef="#br0" timeOffset="34185.6466">3430 2833 392 0,'10'-22'148'0,"0"14"-116"0,4-5-8 0,1 8 48 15,-5 5-44-15,14-8 68 16,-5-1-56-16,-4 0 20 0,0 9-40 16,4 0 8-16,5 9-16 15,-9-9 0-15,14 0-4 0,0-9-8 16,15 5 4-16,-5 0-4 16,4-1 0-16,6 1 24 15,-15 0-12-15,5 0-12 16,-10 4-4-16,-14 0 20 15,9 0-8-15,-14 0-4 16,-5-5 0-16,-5 1-156 16,0 4 84-16</inkml:trace>
          <inkml:trace contextRef="#ctx0" brushRef="#br0" timeOffset="34578.9169">3571 3066 364 0,'-5'0'132'0,"10"0"-100"0,0-9-12 0,-5 9 124 0,0 0-84 15,0 0 52-15,0 0-64 16,5 9-32-16,-5 0-16 16,0 4 68-1,5-5-36-15,5 1 48 0,4 0-44 0,1-1-12 16,9-8 4-1,10-8-16-15,0-1-24 16,5 0 4-16,5 1 40 16,9-1-20-16,1 5-184 15,-1-5 88-15</inkml:trace>
          <inkml:trace contextRef="#ctx0" brushRef="#br0" timeOffset="36142.871">4431 2915 520 0,'5'-13'192'0,"5"9"-152"0,-5-5-8 0,0 5 140 16,9-1-100-16,1 1 44 16,9 0-72-16,15 4 48 0,9 0-56 15,11-9 28-15,9 9-36 0,24-9-36 16,-5 1 4-16,30-5 36 15,34 0-20-15,4 4 52 16,-14 1-36-16,0-1-16 16,0-4-4-16,-25 0 16 15,-9-4-12-15,-14 17 4 16,-25-9-8-16,-15 9 12 16,-33 4-276-1,-30 5 140-15,-14 17-588 16</inkml:trace>
          <inkml:trace contextRef="#ctx0" brushRef="#br0" timeOffset="35026.653">4548 2785 488 0,'0'13'180'0,"24"-17"-140"0,10-5-12 0,0 1 48 16,5-10-48-16,5 5 24 15,4-4-32-15,11-4-28 16,-11-5 4-16,-4 4 16 0,-5-12-4 16,-15-5-12-16,-4-13 0 0,-6-4 20 15,-4-9-8-15,4-4-12 16,-14 0 0-16,0 4 4 16,0 9 0-16,-9 17 96 15,9 4-52-15,-10 14 16 16,10 4-36-16,0 8 4 15,-15 9-16-15,6 17 20 16,-6 18-20-16,-9 21 4 16,-10 22-8-16,0-1-16 15,-5 1 4-15,15-4 48 16,14-14-24-16,5-4-8 16,10-8-8-16,14-1 20 15,15-8-12-15,-5-17-12 16,15-5-4-16,-5-9-280 15,5-8 156-15</inkml:trace>
          <inkml:trace contextRef="#ctx0" brushRef="#br0" timeOffset="36648.8245">5184 3131 488 0,'0'4'180'0,"0"0"-140"0,-5 14-12 0,5-5 144 16,0 13-100-16,0 4 32 16,0 0-60-16,0 5 24 0,0 3-36 15,-9 1 16-15,-1 5-28 0,5-6 36 16,-14 1-32-16,9 0 32 15,5-4-32-15,-5-5 12 16,1 0-20-16,9-4 8 16,-5-4-12-16,0-5-8 15,5 0 0-15,-5-4 4 16,5 4-4-16,0-4-4 16,0-4 4-16,0-9-16 15,0 0 8-15,0 0 12 16,0 0-4-16,0 0-4 15,15-4 4-15,-6-9 12 16,25 0-8-16,15-4 32 16,24-1-24-16,19 1 40 15,5 8-32-15,-9 5-12 0,-1 8-8 16,-19 1 12-16,-9-1-8 16,-11 0-64-16,-14 1 28 15,-10-1-136-15,-9-4 88 16</inkml:trace>
          <inkml:trace contextRef="#ctx0" brushRef="#br0" timeOffset="35268.2985">5223 2354 580 0,'-24'-48'216'0,"24"39"-168"0,10 1-12 0,4 8 120 16,10-13-92-16,10-5 60 16,25 1-68-16,14 4-32 15,4-4-16-15,6-5 0 0,0 5-4 16,-11 0 52-16,-4-5-32 0,-9 5-36 16,-11-5 4-16,-23 14-124 15,-25-1 76-15,-10 9-188 16,-5 9 136-16</inkml:trace>
          <inkml:trace contextRef="#ctx0" brushRef="#br0" timeOffset="35524.1883">5432 2375 520 0,'-24'39'192'0,"19"-4"-152"0,-5 16-8 0,10-33 60 16,-10 12-56-1,10-4 40-15,-4-5-44 0,-6 10 8 16,-10-6-24-16,16-3 28 0,-6 0-28 16,0-5 20-16,-4-4-20 15,14-4-272-15,0-14 140 16,14 1-344-1</inkml:trace>
          <inkml:trace contextRef="#ctx0" brushRef="#br0" timeOffset="35748.7456">5738 2068 600 0,'0'0'224'0,"0"0"-176"0,-24 18-12 0,24-1 104 0,0 22-84 15,0 8 4-15,-10 14-36 16,10 12-8-16,-5-12-8 16,-4 4 20-16,4-14-16 0,-15-3 24 15,-4-9-24-15,0-9-64 16,-1 0 24-16,1-8-376 16,-10 4 224-1,10-5-192-15</inkml:trace>
          <inkml:trace contextRef="#ctx0" brushRef="#br0" timeOffset="42954.1843">6467 3917 644 0,'34'-61'236'0,"-15"40"-180"0,6 3-20 0,-11 23 52 0,-4 8-56 15,4 21 4-15,-14 10-20 16,0 7-12-16,0 5 0 16,-14 5-436-16,-10 12 236 15,-1-12-116-15</inkml:trace>
        </inkml:traceGroup>
        <inkml:traceGroup>
          <inkml:annotationXML>
            <emma:emma xmlns:emma="http://www.w3.org/2003/04/emma" version="1.0">
              <emma:interpretation id="{D030390E-71AC-477E-AA18-130E06D54ABB}" emma:medium="tactile" emma:mode="ink">
                <msink:context xmlns:msink="http://schemas.microsoft.com/ink/2010/main" type="inkWord" rotatedBoundingBox="10631,12822 12041,12838 12032,13638 10623,13622"/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43660.367">8852 3096 632 0,'-14'-21'236'0,"14"12"-184"0,0 0-16 0,5 1 204 15,-5 3-140-15,9-3 12 16,6-1-68-16,9-8-4 16,10 13-24-16,10 4-16 0,14 4-4 15,1 0 40-15,4 5-24 0,-5 4-152 16,0 4 76-16,-24 5-180 15,-9 4 140-15</inkml:trace>
          <inkml:trace contextRef="#ctx0" brushRef="#br0" timeOffset="43827.5792">8945 3373 652 0,'14'-18'244'0,"15"14"-192"0,15 0-12 15,-15-1 24-15,10 1-44 16,5 0 8-16,4 4-16 16,-4 0-176-16,0 0 92 15,-15 13-416-15</inkml:trace>
          <inkml:trace contextRef="#ctx0" brushRef="#br0" timeOffset="43373.3581">7910 3459 352 0,'5'-4'132'0,"14"-1"-104"0,20-12-8 0,-20 13 80 16,15-9-60-16,5-13 36 15,20-17-44-15,13-13 8 16,11-18-24-16,-5-8 64 16,-15-4-48-16,-14 12 48 15,-11 5-44-15,-13 13-28 0,-25 0-8 16,-10 8 16-16,-14 14-8 16,-10 8 16-16,0 9-16 15,-5 12 16-15,-5 10-16 16,10 12 16-16,-5 18-16 0,5 16 4 15,0 31-4-15,5 5 4 16,14 4-8-16,11-14-4 16,-6-8 4-16,20-13 4 15,14-12-4-15,0-14 40 16,25 0-20-16,4-8 40 16,10-9-36-16,5 0-236 15,-4 0 116-15</inkml:trace>
        </inkml:traceGroup>
        <inkml:traceGroup>
          <inkml:annotationXML>
            <emma:emma xmlns:emma="http://www.w3.org/2003/04/emma" version="1.0">
              <emma:interpretation id="{94DC10A7-C56B-40C0-AAA7-5125191C0174}" emma:medium="tactile" emma:mode="ink">
                <msink:context xmlns:msink="http://schemas.microsoft.com/ink/2010/main" type="inkWord" rotatedBoundingBox="12706,13146 13078,13151 13067,14115 12696,14111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45207.1263">10358 3640 364 0,'-24'87'132'0,"19"-40"-100"0,-14 22-12 0,9-38 0 0,-4 12-16 15,-1-9-100-15</inkml:trace>
          <inkml:trace contextRef="#ctx0" brushRef="#br0" timeOffset="45024.8">10106 3109 280 0,'5'-13'104'0,"0"0"-84"0,-10-4 0 15,5 8 136-15,0 5-88 16,0-13 112-16,-5 4-100 15,0-4 44-15,-5 4-68 16,5 4 36 0,1 13-60-16,-1 18-16 0,-5 8-20 15,0 18-4-15,5-1 16 16,1 5-4-16,-6-5 16 16,5-8-12-16,-5 0 24 15,5-4-20-15,-4-5 32 16,4-8-28-16,0-5-112 0,-5 0 52 15</inkml:trace>
        </inkml:traceGroup>
        <inkml:traceGroup>
          <inkml:annotationXML>
            <emma:emma xmlns:emma="http://www.w3.org/2003/04/emma" version="1.0">
              <emma:interpretation id="{561C9391-16E1-4D92-B876-16B95D1F1938}" emma:medium="tactile" emma:mode="ink">
                <msink:context xmlns:msink="http://schemas.microsoft.com/ink/2010/main" type="inkWord" rotatedBoundingBox="13772,13168 14523,13176 14515,13943 13763,13935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45625.1326">11058 3096 456 0,'19'-34'168'0,"11"16"-128"0,9-7-16 0,-15 16 140 16,5 5-96-16,0 4 36 15,0 13-64-15,-9 4 20 16,-6 22-32-16,-9 8-16 0,-15-8-8 16,-4 9 20-16,-10-10-12 15,-6 1 32-15,1-8-28 16,0-1 20-16,5-13-20 15,4-4 0-15,6-9-8 16,4-4-32-16,10 0 12 16,10-4 32-16,9 0-12 0,15-1 0 15,15 1-4-15,9 4-84 16,10 0 44-16,5 17-620 16,-10 5 360-1,-9-9 108-15</inkml:trace>
          <inkml:trace contextRef="#ctx0" brushRef="#br0" timeOffset="45776.2298">11806 3446 644 0,'-9'26'236'0,"4"0"-180"0,0 17-20 15,5-13 16-15,0 14-36 16,-5 16 40-16,-5-4-32 15,1-8-392-15</inkml:trace>
        </inkml:traceGroup>
        <inkml:traceGroup>
          <inkml:annotationXML>
            <emma:emma xmlns:emma="http://www.w3.org/2003/04/emma" version="1.0">
              <emma:interpretation id="{DF1CA7C9-C025-4B97-A8AB-9B35AC5E78AC}" emma:medium="tactile" emma:mode="ink">
                <msink:context xmlns:msink="http://schemas.microsoft.com/ink/2010/main" type="inkWord" rotatedBoundingBox="15197,12946 16487,12960 16480,13633 15190,13619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46255.8168">12530 2911 612 0,'24'-61'228'0,"10"40"-180"0,20-14-12 0,-20 31 148 0,5-1-108 16,0 10-4-16,0 3-44 15,-5 18-12-15,-15 13-8 16,-14 9 20-16,-25 3-16 0,-14 6-4 15,-9-6-4-15,-6-7-16 16,5-10 8-16,5-4-68 16,10-12 40-16,10-10-144 15,9 1 96-15,10-9-68 16,20 4 84-16,18 1 20 16,16 7 24-16,4 1 0 15,5 0 8-15,1 9 112 16,-11 4-52-16,-19-9 68 15,-15 5-64-15,-19-9 156 16,-14 0-116-16,-25-5 0 0,-19 5-52 16,-5-4 4-16,4-5-24 15,6-4 16-15,4 0-20 16,1 0-228-16,9 0 116 16,10 9-460-1,4 8 312-15,11 5-20 16</inkml:trace>
          <inkml:trace contextRef="#ctx0" brushRef="#br0" timeOffset="46422.5884">13580 3347 956 0,'53'-18'352'0,"-9"14"-272"0,-5 0-24 0,-20 4 4 0,0 0-44 16,-4 8-252-16</inkml:trace>
        </inkml:traceGroup>
        <inkml:traceGroup>
          <inkml:annotationXML>
            <emma:emma xmlns:emma="http://www.w3.org/2003/04/emma" version="1.0">
              <emma:interpretation id="{9A70C081-687C-4442-858A-313878C5C55F}" emma:medium="tactile" emma:mode="ink">
                <msink:context xmlns:msink="http://schemas.microsoft.com/ink/2010/main" type="inkWord" rotatedBoundingBox="17095,13291 17833,13299 17831,13475 17093,13466"/>
              </emma:interpretation>
            </emma:emma>
          </inkml:annotationXML>
          <inkml:trace contextRef="#ctx0" brushRef="#br0" timeOffset="46557.8255">14381 3269 208 0,'58'0'76'0,"-33"4"-60"0,-15 27-4 0</inkml:trace>
          <inkml:trace contextRef="#ctx0" brushRef="#br0" timeOffset="46678.1455">15091 3144 892 0,'-5'-9'332'0,"14"18"-260"0,6 12-20 0,-5-8-772 16</inkml:trace>
        </inkml:traceGroup>
        <inkml:traceGroup>
          <inkml:annotationXML>
            <emma:emma xmlns:emma="http://www.w3.org/2003/04/emma" version="1.0">
              <emma:interpretation id="{DABBD43C-5F5C-436A-8E48-EEB1076C0F15}" emma:medium="tactile" emma:mode="ink">
                <msink:context xmlns:msink="http://schemas.microsoft.com/ink/2010/main" type="inkWord" rotatedBoundingBox="18787,13556 18945,13558 18942,13784 18785,13783"/>
              </emma:interpretation>
              <emma:one-of disjunction-type="recognition" id="oneOf11">
                <emma:interpretation id="interp15" emma:lang="" emma:confidence="0">
                  <emma:literal>/</emma:literal>
                </emma:interpretation>
                <emma:interpretation id="interp16" emma:lang="" emma:confidence="0">
                  <emma:literal>I</emma:literal>
                </emma:interpretation>
                <emma:interpretation id="interp17" emma:lang="" emma:confidence="0">
                  <emma:literal>l</emma:literal>
                </emma:interpretation>
                <emma:interpretation id="interp18" emma:lang="" emma:confidence="0">
                  <emma:literal>'</emma:literal>
                </emma:interpretation>
                <emma:interpretation id="interp19" emma:lang="" emma:confidence="0">
                  <emma:literal>1</emma:literal>
                </emma:interpretation>
              </emma:one-of>
            </emma:emma>
          </inkml:annotationXML>
          <inkml:trace contextRef="#ctx0" brushRef="#br0" timeOffset="47429.2385">16227 3412 560 0,'5'-18'208'0,"-14"27"-164"0,4 0-8 0,0 4 40 15,-15 12-48-15,-4 14-12 16,-10 22-8-16,-29 8-536 16</inkml:trace>
        </inkml:traceGroup>
        <inkml:traceGroup>
          <inkml:annotationXML>
            <emma:emma xmlns:emma="http://www.w3.org/2003/04/emma" version="1.0">
              <emma:interpretation id="{A764914D-6615-4DD5-A75C-2FB781F33020}" emma:medium="tactile" emma:mode="ink">
                <msink:context xmlns:msink="http://schemas.microsoft.com/ink/2010/main" type="inkWord" rotatedBoundingBox="19647,12815 20573,12825 20567,13381 19641,13371"/>
              </emma:interpretation>
              <emma:one-of disjunction-type="recognition" id="oneOf12">
                <emma:interpretation id="interp20" emma:lang="" emma:confidence="0">
                  <emma:literal>to</emma:literal>
                </emma:interpretation>
                <emma:interpretation id="interp21" emma:lang="" emma:confidence="0">
                  <emma:literal>so</emma:literal>
                </emma:interpretation>
                <emma:interpretation id="interp22" emma:lang="" emma:confidence="0">
                  <emma:literal>o</emma:literal>
                </emma:interpretation>
                <emma:interpretation id="interp23" emma:lang="" emma:confidence="0">
                  <emma:literal>To</emma:literal>
                </emma:interpretation>
                <emma:interpretation id="interp24" emma:lang="" emma:confidence="0">
                  <emma:literal>~</emma:literal>
                </emma:interpretation>
              </emma:one-of>
            </emma:emma>
          </inkml:annotationXML>
          <inkml:trace contextRef="#ctx0" brushRef="#br0" timeOffset="47997.8235">17733 2664 580 0,'10'-4'216'0,"-15"13"-168"0,-4 4-12 15,-1 0 40-15,-10 13-48 16,-9 12 40-16,-10 14-36 15,-9 0 0-15,-15 0-20 16,-15-5 12-16,-5-8-16 0,6-8 16 16,-1-14-16-16,10-13-4 15,0-8 0-15,14-9 12 0,11-9-8 16,14-8 4-16,19-5-4 16,10 1-76-16,14-1 36 15,6 5 4-15,14 4 16 16,14 0-16-16,11 5 16 15,4 8 4-15,0 4 8 16,0 9-12-16,-14 4 8 16,-10 9 20-16,-10 9-8 15,-5 8 60-15,-4 18-40 16,-1 4-4-16,10 4-12 16,5 4 16-16,5-8-16 15,5-5 24-15,4-8-24 0,1-17-12 16,4-5-4-16,-14-25-24 15,-10-10 16-15,-14-12 4 16,-15-17 8-16,-15-14 0 16,-9-4 0-16,0 1-12 15,-5 7 8-15,4 14 4 16,1 9 0-16,9 12-20 16,11 9 12-16,8 22-640 15</inkml:trace>
        </inkml:traceGroup>
      </inkml:traceGroup>
    </inkml:traceGroup>
    <inkml:traceGroup>
      <inkml:annotationXML>
        <emma:emma xmlns:emma="http://www.w3.org/2003/04/emma" version="1.0">
          <emma:interpretation id="{CB2AC995-73AB-4236-8932-B64C2E8A3F6A}" emma:medium="tactile" emma:mode="ink">
            <msink:context xmlns:msink="http://schemas.microsoft.com/ink/2010/main" type="paragraph" rotatedBoundingBox="5548,15012 20302,15033 20299,17641 5544,1762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BE3DB9B-E745-4AEA-ADAA-315F52C09F5B}" emma:medium="tactile" emma:mode="ink">
              <msink:context xmlns:msink="http://schemas.microsoft.com/ink/2010/main" type="line" rotatedBoundingBox="5548,15012 20302,15033 20299,17641 5544,17620">
                <msink:destinationLink direction="with" ref="{EAFFED9E-D852-4C1F-9C43-6DFE45580AC7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ED3319E7-7CA5-4E92-885B-0EA68B977CCC}" emma:medium="tactile" emma:mode="ink">
                <msink:context xmlns:msink="http://schemas.microsoft.com/ink/2010/main" type="inkWord" rotatedBoundingBox="5547,15503 10726,15510 10723,17181 5544,17174"/>
              </emma:interpretation>
              <emma:one-of disjunction-type="recognition" id="oneOf13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77394.1023">2833 6283 392 0,'10'0'148'0,"-15"0"-116"0,0 0-8 16,5 0 188-16,0 0-120 15,5-4 80-15,4 0-104 16,1-1 44-16,0-3-68 16,4 3 4-16,1 1-28 0,4 0-4 15,-4 4-8-15,4 0-8 0,6 0 4 16,4 0 4-16,10 0-4 15,9 0-4-15,11-4 4 16,-1-1-4-16,0 1 0 16,-4 4 8-16,-6-4-4 15,-9 4 8-15,-10 0-8 16,-4 0-12-16,-11 4 16 16,1 0-8-1,-6 1 36-15,1-5-20 16,-10 0-244-16,10-5 124 0</inkml:trace>
          <inkml:trace contextRef="#ctx0" brushRef="#br0" timeOffset="78056.1206">3931 5536 332 0,'-5'-4'120'0,"5"8"-92"0,-10 5-8 16,10 0 124-16,0 8-84 0,0 17 96 15,0 23-88-15,0 16 12 16,0 9-48-16,-5 4 24 15,1-12-32-15,-11-5 48 0,5 0-40 16,-14-13 28-16,0 0-32 16,-1-8 8-16,6-5-20 15,-1-9 8-15,6-8-12 16,9-13 44-16,5-17-28 16,5-9 4-16,9-9-20 15,1-3-88-15,9-1 44 16,5-5-60-16,5 1 52 15,5 0 4-15,5 4 20 16,-5 4-16-16,5 10 20 0,-10 3-4 16,5 9 8-16,-10 9 52 15,-10 8-24-15,-4 0 0 16,-6 0-12-16,-9 1 12 16,-4-5-12-16,-16 4 24 15,-9-4-20-15,-5-5-56 16,-5 1 20-16,-5-5-32 15,6 1 32-15,4-5-52 16,4-5 44-16,11 1 8 16,14 0 12-16,15 4 124 15,9 0-60-15,10 4 112 16,5 5-92-16,5-1 24 16,5 5-56-16,-5 5 12 15,-10-1-32-15,5 0 8 0,-10 0-16 16,-4 1-24-16,-6-1 4 15,1 0-392-15,-10 1 220 16,-5-1-440 0</inkml:trace>
          <inkml:trace contextRef="#ctx0" brushRef="#br0" timeOffset="78429.7494">4339 6802 560 0,'-15'30'208'0,"25"-22"-164"0,-5 10-8 0,-5-18 76 0,10 0-68 16,-1 0 52 0,16-13-56-16,4-4-20 15,0-5-56-15,5-4 16 0,0-4-36 16,0-9 32-16,-10-4 28 16,-9 4 0-16,-5 0 36 15,-10 13-24-15,-5 5 84 16,-5 8-56-16,-5 0 48 15,1 21-52-15,-6 10 8 16,-4-6-32-16,5 19 20 16,-1 8-24-16,1 12 4 15,-6 6-8-15,6-6-8 16,0-3 4-16,4-1 12 16,5-12-8-16,10-5-12 15,0 0 0-15,20-17 20 16,4-4-16-16,0-5 0 15,1-4-116-15,-1 0 64 16,-5 5-280-16,-4 3 188 16</inkml:trace>
          <inkml:trace contextRef="#ctx0" brushRef="#br0" timeOffset="78925.6251">4524 5394 464 0,'19'-30'176'0,"-9"21"-140"0,9 0-8 15,-9 5 144-15,0 4-100 16,4 4 52-16,1 5-76 16,-1 8 0-16,6 0-28 15,-6 9-4-15,-4 0-8 0,-5 0-8 0,-5 4 4 16,-10 1 40-16,-4-1-24 15,-11 0 24-15,-4-4-24 16,0-4-16-16,0-5-8 16,5-8 4-16,4-5 0 15,15-4 88-15,20-4-48 16,24-5 60-16,19-4-56 16,10 4 4-16,15 5-28 15,-6 4 4-15,-14 4-12 16,-4 5-156-16,-1 0 76 15,-19-1-624 1,-10 14 384-16,-9-5-12 16</inkml:trace>
          <inkml:trace contextRef="#ctx0" brushRef="#br0" timeOffset="81177.4719">6297 5562 372 0,'24'-13'140'0,"-14"13"-112"0,0 0-4 0,-10 0 56 15,0 0-48-15,-10 0 16 16,0 5-32-16,-14-1-24 16,-25 0 0-16,1 5-4 15,-20-5 4-15,14 0 8 16,-9-4 0-16,5 0 0 16,4-8 0-16,1 4 60 0,9-5-32 15,10 5 32-15,5-1-32 16,10 10 16-16,4 8-24 15,5 12 60-15,5 23-44 0,-9 30 44 16,24 21-44-16,-20 5 0 16,10-18-24-16,0 0-8 15,-24 14 0-15,14-14 12 16,-14 0-8-16,-6-12 40 16,1-9-24-16,5-18 40 15,4-12-36-15,1-14 40 16,9-16-40-16,5-10-16 15,10-8-4-15,5 0-20 16,5 0 8-16,-1 9-40 16,6 4 24-16,-6 4-4 0,6 9 16 15,-1 5-12-15,1-1 12 16,9 0 32-16,5 0-16 16,5-8 36-16,4-9-28 15,1-9 12-15,9 5-16 16,-4-9-60-16,0 9 24 15,-6-5-260-15,-18 1 152 16,-11-1-452 0</inkml:trace>
          <inkml:trace contextRef="#ctx0" brushRef="#br0" timeOffset="81403.8171">5563 6240 880 0,'0'-4'328'0,"25"-5"-256"0,-16 1-16 15,16 8 88-15,9 0-88 16,4 0-4-16,6 0-32 16,14 0 36-16,6-5-28 15,4-3-84-15,14 3 28 0,1 5-280 16,-15 5 168-16,5 8-512 15</inkml:trace>
          <inkml:trace contextRef="#ctx0" brushRef="#br0" timeOffset="81792.5212">6477 6581 540 0,'-44'9'200'0,"29"4"-156"0,1 22-12 0,-6-5 160 16,-4 4-112-16,0 9 56 0,-1 1-80 15,6-5 0-15,19-5-32 16,10-4 4-16,4-4-16 0,20-8 20 15,0-10-20-15,15-8 24 16,-5 0-24-16,-6-17 12 16,-4-13-12-16,-9-5-8 15,-6-4 0-15,-14 0-16 16,-5 0 8-16,-15 9-4 16,1 0 0-16,4 21 32 15,-9 1-12-15,4-1 12 16,15 18-12-16,10-9-200 15,4-9 100-15,30-12-632 16</inkml:trace>
          <inkml:trace contextRef="#ctx0" brushRef="#br0" timeOffset="82092.8873">7259 5700 592 0,'0'-43'220'0,"10"35"-172"0,-6-5-12 0,-4 8-12 16,0 1-20-16,-4 4 8 15,-6 9-8-15,-10 8-4 16,-14 17 4-16,-9 23 72 0,-16 20-40 16,-4 10 68-16,10 3-64 0,4-8 96 15,15 5-76-15,10-1 24 16,24 13-48-16,5-3 32 15,24-10-40-15,5-8 4 16,10-14-20-16,9-3-208 16,0-18 104-16,-4-8-352 15,-5-14 252 1,4-12-232-16</inkml:trace>
          <inkml:trace contextRef="#ctx0" brushRef="#br0" timeOffset="82573.6607">7740 5843 600 0,'-29'30'224'0,"-1"-4"-176"0,-18 22-12 16,24-18 104-16,-10 17-84 15,0 9-12-15,-5 5-28 16,0 4 48 0,5 8-36-16,0 9 24 0,10 9-32 0,4-13 60 15,15-5-44-15,0-4 28 16,15-13-36-16,14-8 28 15,15-22-32-15,20-5 20 16,9-8-24-16,4-9-280 16,1-8 136-16,-5-13-600 15</inkml:trace>
          <inkml:trace contextRef="#ctx0" brushRef="#br0" timeOffset="82306.1557">7371 6184 780 0,'-10'-13'288'0,"20"22"-224"0,4-9-20 0,1-5 92 16,19 1-84-16,19 0 8 15,20-5-40-15,10 5 32 16,4 0-28-16,-9-5-120 0,-10-4 52 15,-10-4-248-15,-19 4 164 16,0 4-412 0</inkml:trace>
        </inkml:traceGroup>
        <inkml:traceGroup>
          <inkml:annotationXML>
            <emma:emma xmlns:emma="http://www.w3.org/2003/04/emma" version="1.0">
              <emma:interpretation id="{85EC8893-6B83-4B64-83FC-61BE8E09529F}" emma:medium="tactile" emma:mode="ink">
                <msink:context xmlns:msink="http://schemas.microsoft.com/ink/2010/main" type="inkWord" rotatedBoundingBox="11304,16015 14466,16020 14463,17620 11301,17616"/>
              </emma:interpretation>
              <emma:one-of disjunction-type="recognition" id="oneOf14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89929.4233">9877 7454 444 0,'10'-13'164'0,"10"-9"-124"0,28-25-16 15,-14 12-20-15,10-17-8 16,14-8 4-16,1-9 0 16,13 4-88-16,6-21 48 15,-5-9-108-15,10-13 84 16,-6-5 4-16,-13 10 36 0,-21 12 168 15,-4 18-80-15,-5 8 180 16,-19 4-140-16,-1 14 128 16,1 4-132-16,-1 12 16 15,-4 1-68-15,10 9-36 0,-11 8-12 16,1 4-20-16,-5 22 12 16,0 4 4-1,-10 5-8-15,0 4 8 16,-10 13 12-16,-9 17-4 15,0 21-4-15,-5 10 4 16,14-5-16-16,5-13 8 0,10-13 12 16,20-17-4-16,4-17 52 15,5-22-32-15,5-22-12 16,10-17-4-16,-5-13-20 16,-5-8 8-16,0-1-40 15,-10 1 24-15,-4 12-12 16,-6 5 20-16,-4 9 8 15,-5 8 4-15,-5 13-12 16,0 4 8-16,-5 14 92 16,0 12-48-16,-5 9 72 15,1 13-64-15,-1 17-8 16,0 13-24-16,0-4 24 16,-4-5-24-16,14-8-4 15,-10-9-8-15,10 0 20 16,-5-17-12-16,0-4-152 0,1-14 72 15,4-8-236-15,9-17 172 16,6-13-452 0</inkml:trace>
          <inkml:trace contextRef="#ctx0" brushRef="#br0" timeOffset="90215.1826">11753 5972 748 0,'-24'-8'276'0,"4"12"-216"0,-24 0-16 0,20 5 92 16,-10 8-84-16,-5 5-20 0,-9 8-20 15,-6 9-32-15,-4 9 12 16,4-1 12-16,11-4 0 0,9 9 16 16,9 13-12-16,6 0 84 15,19-5-48-15,19 1 12 16,6-10-32-16,14-3 4 15,9-9-16-15,6-9 36 16,-1-8-24-16,0-9-208 16,-4-9 100-16,0-13-576 15,-15-8 368 1,-10-13-8-16</inkml:trace>
          <inkml:trace contextRef="#ctx0" brushRef="#br0" timeOffset="90367.0869">11335 6370 632 0,'-49'-30'236'0,"49"34"-184"0,5-4-16 0,10 0 176 16,9-4-124-16,20 4 28 15,9 0-72-15,10 0-20 16,5 0-12-16,-4-9-132 0,-1 0 64 16,-10 9-648-1</inkml:trace>
          <inkml:trace contextRef="#ctx0" brushRef="#br0" timeOffset="86296.4604">9547 6400 580 0,'-10'4'216'0,"10"-4"-168"0,15 0-12 0,-15 0 156 15,0 0-112-15,0 0 64 16,0 0-84-16,0 0 28 15,0 0-52-15,10 5 24 0,-1-1-32 16,1 0-28-16,5-4 0 16,9-4 36-16,0-5-24 15,10-4 8-15,5 5-12 16,-10-1-8-16,0 0 4 16,-9-4 12-16,-6 5-8 15,-18 16 16-15,-6 1-24 16,-10 8 0-16,6-4-220 15,4 13 120-15,0-4-656 16</inkml:trace>
          <inkml:trace contextRef="#ctx0" brushRef="#br0" timeOffset="85893.6748">9639 6158 464 0,'5'-17'176'0,"-5"26"-140"0,10-18-8 0,-10 9 100 16,5 0-76-16,0-9 40 16,-5 9-52-16,9-4 48 15,-4 4-52-15,-5 0 36 0,5-9-40 16,5 9 24-16,0 9-28 16,4-9 36-16,6 0-36 15,-1 0 28-15,5-9-28 16,10 5 8-16,10 0-20 15,-5-1-8-15,0-8-4 16,0 5 20-16,-5 8-12 16,-5 0-4-16,-10 0-4 15,-4 0 20-15,-10 0-28 16,-10-5 4-16,-5 1-240 16,0 0 128-16,-4 4-552 15,-10 4 372 1,-1 0 76-16</inkml:trace>
          <inkml:trace contextRef="#ctx0" brushRef="#br0" timeOffset="82771.1361">8595 5852 956 0,'97'25'352'0,"-53"10"-272"0,9 38-24 0,-29-25-28 16,1 4-28-16,-6 13 44 16,-19 12-24-16,-5 14-80 15,-24 8 32-15,-19-8-160 0,-35-13 108 0,-19-14-232 31</inkml:trace>
        </inkml:traceGroup>
        <inkml:traceGroup>
          <inkml:annotationXML>
            <emma:emma xmlns:emma="http://www.w3.org/2003/04/emma" version="1.0">
              <emma:interpretation id="{885E1CC7-732E-4218-B81F-8AAD938F4BCD}" emma:medium="tactile" emma:mode="ink">
                <msink:context xmlns:msink="http://schemas.microsoft.com/ink/2010/main" type="inkWord" rotatedBoundingBox="14847,15025 19539,15032 19535,17640 14843,17633"/>
              </emma:interpretation>
              <emma:one-of disjunction-type="recognition" id="oneOf15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94689.0317">15358 5679 632 0,'34'-35'236'0,"-25"22"-184"0,6-4-16 15,-5 13 132-15,-1-5-100 16,6 0 24-16,-10 1-52 16,-10-5 28-16,-5 4-40 15,-9 5 4-15,-15 0-20 0,-20-1-8 16,-18 1 0-16,-11 4-4 15,-9 4 0-15,9 1 0 16,10-1 0-16,10-13 16 16,10 9-8-16,14-4-12 15,10 4 0-15,4 0-24 16,11 4 16-16,9 5 68 16,0 17-32-16,10 21 12 15,-5 31-24-15,5 21 36 0,-5 14-24 16,0-18-12-16,-10 8-8 15,10-8 28-15,-15 5-16 16,-4-5 32-16,4-13-32 16,6-18 56-16,-6-7-40 15,15-14 4-15,-5-9-24 16,15-12 12-16,9-9-16 16,6-4 40-16,9-5-24 15,0-4-24-15,14 0 0 16,6 0-28-16,-1 0 16 15,1-4-164-15,-11-5 100 0,-4-4-244 16,-10-4 180-16,-9-9-372 16</inkml:trace>
          <inkml:trace contextRef="#ctx0" brushRef="#br0" timeOffset="94902.1872">14673 6188 852 0,'-25'-38'316'0,"16"29"-248"0,9 0-16 16,9 9 156-16,11-4-124 16,9 0 168-16,5-5-144 15,34 5 0-15,29 4-64 16,10 8-40-16,-5 1-4 0,5 0-336 16,-29 4 184-16,-5-1-660 15,-15 6 452 1,0-5 76-16</inkml:trace>
          <inkml:trace contextRef="#ctx0" brushRef="#br0" timeOffset="95484.9301">15474 6612 372 0,'0'-13'140'0,"0"4"-112"0,0-4-4 16,-5 4 164-16,1 1-108 0,-6 3 80 15,5 1-92 1,-14 13 60-16,-1 4-56 16,1 13-36-16,-1 4 48 0,1 17-52 15,4 1 4-15,6-1-20 16,9-8-4-16,14-9-4 16,6 5 20-16,9-13-16 15,0-5 24-15,0-17-24 16,0-4 12-16,-5-5-12 15,1-13 12-15,-11-8-16 16,-14-4-4-16,-9-5 0 16,-6 0-16-16,-4 0 8 0,4 9 4 15,0 4 0-15,6 4-132 16,9 5 72-16,14 0-540 16</inkml:trace>
          <inkml:trace contextRef="#ctx0" brushRef="#br0" timeOffset="95784.7476">16247 5554 664 0,'-10'-31'244'0,"10"27"-188"0,0-5-16 15,0 9 76-15,0 0-72 16,0 0 24-16,-10 0-36 15,-14 9 4-15,-5 13 16 0,0 16-28 16,-10 10 68-16,-5 34-56 16,-4 9 12-16,-6 4-28 15,25-5 24-15,5-8-28 16,9 5-4-16,25-1-8 16,19 1 64-16,15-5-36 15,-1-9-92-15,6-12 32 16,-5-14-260-16,-5-21 164 15,4-13-408 1</inkml:trace>
          <inkml:trace contextRef="#ctx0" brushRef="#br0" timeOffset="92907.9141">12132 6400 404 0,'0'-4'148'0,"9"-1"-112"0,1 1-12 0,-10 4 180 16,15 0-36-16,9-4-80 15,5 4 48-15,15 0-84 16,14 0 28-16,15 0-48 0,29-9 16 15,54 0-28-15,9 1 52 16,10-1-40-16,29 1 4 16,-5 8-24-16,-24-5 0 15,-29-8-4-15,-15 5 4 16,-15-1-8-16,-28-4 16 16,-10-4-12-16,-15 4 32 15,-29-4-24-15,-10 8-68 16,-14-8 28-16,-10 4-316 15,-20 4 184-15</inkml:trace>
          <inkml:trace contextRef="#ctx0" brushRef="#br0" timeOffset="93457.2727">12467 6797 580 0,'0'-8'216'0,"15"3"-168"0,9 10-12 0,-14-5 112 15,14 17-88-15,10 5-8 16,10 3-32-16,-6 6 12 0,11 8-20 15,-20 8-4-15,-14 9-4 0,-6 9 28 16,-28 4-16-16,-10-4-4 16,-10-9-8-16,0-13 12 15,-5-4-8-15,-4-22 16 16,9-17-16-16,-5-8 4 16,20-23-4-16,0-16-8 15,19-1 4-15,10 5-16 16,14 4 8-16,5 5-16 15,6 4 12-15,4 4-12 16,14 0 8-16,6 4 36 16,9 14-16-16,5-5 28 15,14 0-24-15,1 8 32 16,14 1-28-16,-14-5 12 16,-1 1-16-16,-14-1-8 15,5 0 0-15,-10 5 4 0,-14 4-4 16,-20 0-4-16,0 0 4 15,-14 0 4-15,-1 0-4 16,-14 0 8-16,0 0-8 16,0 0-300-16,0-4 160 15,0 4-476 1</inkml:trace>
          <inkml:trace contextRef="#ctx0" brushRef="#br0" timeOffset="90860.3977">12457 5346 768 0,'-9'-39'284'0,"18"26"-220"0,6-8-20 16,-1 8 40-16,6 0-56 15,9 9-12-15,5 12-8 0,10 14-20 16,9 21 8-16,1 5 48 0,-1 3-24 16,-9 10 0-16,-10 8-12 15,-15 4 12-15,-24 5-12 16,-14-9 32-16,-15-8-24 16,-10-14 32-16,-4-12-32 15,4-18 12-15,5-26-16 16,5-8 20-16,5-22-20 15,9-8 4-15,11-9-8 16,9 12-52-16,14 5 28 16,11 5-8-16,9 8 16 15,9 4-88-15,6 9 48 0,-5 5-284 16,-1 8 184-16,-9 0-368 16</inkml:trace>
          <inkml:trace contextRef="#ctx0" brushRef="#br0" timeOffset="91524.6449">12953 4910 520 0,'-5'-17'192'0,"0"8"-152"0,15 1-8 16,-10 3 72-16,10 1-64 16,-1 0 28-16,11 4-40 15,9 0 44-15,-5 8-40 16,-4 5 20-16,-1 4-32 0,0 5 8 15,-4 0-16-15,-10 4 12 16,-10-1-16-16,-5 1 32 0,-4 0-24 16,-6 0 12-16,1-4-16 15,4-9 20-15,6-5-20 16,9 1-20-16,9-9 0 16,11-4 20-16,4-1-4 15,10 5-40-15,0 5 20 16,-5-1-508-1</inkml:trace>
          <inkml:trace contextRef="#ctx0" brushRef="#br0" timeOffset="93743.0184">13283 6663 580 0,'-19'-8'216'0,"14"25"-168"0,-5 13-12 16,10-12 144-16,0 7-104 15,0 14 76-15,-10 5-88 16,6-1-36-16,4 4-16 16,-15 9-4-16,5-4-4 0,1 13 52 15,-6 0-32-15,5-9 52 16,-4 4-44-16,9-12 20 15,5-5-32-15,0-13 8 16,5 5-16-16,14-14 28 16,5-8-24-16,6-4 12 15,-6-9-16-15,10-13-148 16,19-4 72-16,1-9-316 16,-10-17 212-16,4 8-428 15</inkml:trace>
          <inkml:trace contextRef="#ctx0" brushRef="#br0" timeOffset="93997.8507">13623 6806 632 0,'-9'-35'236'0,"18"31"-184"0,16-9-16 0,-11 4 140 16,20 9-104-16,-10 9 16 15,10 4-52-15,-9 4 0 16,-1 14-20-16,-14-6 8 0,-10 1-12 0,0-4 12 15,-15-5-16-15,-9-4 104 16,14-4-64-16,-14-5 24 16,24-8-40-16,24 0-12 15,0-1-12-15,10-3-16 16,15-10 4-16,-10 5-340 16,14 0 188-16,-4 0-536 15</inkml:trace>
          <inkml:trace contextRef="#ctx0" brushRef="#br0" timeOffset="96012.5977">16223 6128 880 0,'-15'-13'328'0,"25"13"-256"0,4-9-16 15,-4 14 152-15,9-5-124 16,11-5 72-16,23-3-92 16,20-10-16-16,14 10-32 15,1 3-4-15,-15-3-4 0,-10-1-236 16,-15 1 124-16,-14 8-220 16,-19 0 184-16,-20-9-260 15,-24 9 228 1,-20-9-152-16</inkml:trace>
          <inkml:trace contextRef="#ctx0" brushRef="#br0" timeOffset="96250.1844">16543 5735 612 0,'-10'9'228'0,"6"-1"-180"0,-6 14-12 0,0 4 228 15,-4 4-152-15,-11 4 8 16,6 18-72-16,-1 4 8 15,6-4-28-15,4 0 16 0,5 0-24 16,5-18 0-16,0 1-12 16,5 0 4-16,0-14-8 15,0 5 8-15,0-13-8 0,4 0 32 16,11-4-20-16,4-9-12 16,15 0-8-16,14-9-224 15,6 5 120-15</inkml:trace>
        </inkml:traceGroup>
        <inkml:traceGroup>
          <inkml:annotationXML>
            <emma:emma xmlns:emma="http://www.w3.org/2003/04/emma" version="1.0">
              <emma:interpretation id="{F76885DD-BCF9-4A0A-B7C2-7A66CF24566F}" emma:medium="tactile" emma:mode="ink">
                <msink:context xmlns:msink="http://schemas.microsoft.com/ink/2010/main" type="inkWord" rotatedBoundingBox="20053,15903 20301,15903 20300,16789 20051,16788"/>
              </emma:interpretation>
              <emma:one-of disjunction-type="recognition" id="oneOf16">
                <emma:interpretation id="interp28" emma:lang="" emma:confidence="0">
                  <emma:literal>t)</emma:literal>
                </emma:interpretation>
                <emma:interpretation id="interp29" emma:lang="" emma:confidence="1">
                  <emma:literal>t )</emma:literal>
                </emma:interpretation>
                <emma:interpretation id="interp30" emma:lang="" emma:confidence="0">
                  <emma:literal>+</emma:literal>
                </emma:interpretation>
                <emma:interpretation id="interp31" emma:lang="" emma:confidence="0">
                  <emma:literal>t</emma:literal>
                </emma:interpretation>
                <emma:interpretation id="interp32" emma:lang="" emma:confidence="0">
                  <emma:literal>t,</emma:literal>
                </emma:interpretation>
              </emma:one-of>
            </emma:emma>
          </inkml:annotationXML>
          <inkml:trace contextRef="#ctx0" brushRef="#br0" timeOffset="96461.7476">17340 5739 1060 0,'63'5'392'0,"-24"38"-304"0,14 52-28 16,-28-35-12-16,-6 14-40 15,15 12 40-15,-19 13-24 0,-20 44-472 16,-49 4 244-16,-28-13-412 16</inkml:trace>
        </inkml:traceGroup>
      </inkml:traceGroup>
    </inkml:traceGroup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0:09.56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B917E82-A5CD-4FB7-8D94-440C7C098847}" emma:medium="tactile" emma:mode="ink">
          <msink:context xmlns:msink="http://schemas.microsoft.com/ink/2010/main" type="inkDrawing" rotatedBoundingBox="3888,984 4235,4535 4137,4545 3790,993" semanticType="callout" shapeName="Other">
            <msink:sourceLink direction="with" ref="{9E9030E6-D2C6-49A9-AC7D-B2479B2A4AFB}"/>
            <msink:sourceLink direction="with" ref="{80C9B9DF-82D5-4A3C-895B-1BED589352C5}"/>
          </msink:context>
        </emma:interpretation>
      </emma:emma>
    </inkml:annotationXML>
    <inkml:trace contextRef="#ctx0" brushRef="#br0">1181-9125 184 0,'-19'-35'68'0,"19"35"-52"0,-25-8-4 16,16 3 4-1,4 5-12-15,-10 0 40 0,5 5-20 0,1 3 12 16,4 9-20-16,5 5 64 15,9 8-48-15,6 35 120 16,9 4-84-16,1 65 28 16,-1-4-56-16,0 90 20 15,5 0-32-15,1 78 16 16,-1-22-24-16,-5 35 8 16,10-30-16-16,-5-13 28 15,-5-52-24-15,-4-9 32 16,-6-34-32-16,-9-9 20 15,0-39-20-15,-10-13 8 16,5-34-12-16,-5-13-76 16,1-22 32-16,-1-26-276 15,0-17 168-15</inkml:trace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0:10.87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B8B75B5-D24E-48AD-BD6F-7FEF138420F3}" emma:medium="tactile" emma:mode="ink">
          <msink:context xmlns:msink="http://schemas.microsoft.com/ink/2010/main" type="inkDrawing" rotatedBoundingBox="8663,949 9228,4571 9078,4594 8514,972" semanticType="verticalRange" shapeName="Line">
            <msink:sourceLink direction="with" ref="{404F5B26-79D1-4F19-B901-A0948CB3F800}"/>
            <msink:sourceLink direction="with" ref="{42096331-CDE8-49CE-A681-1D6B6C797A35}"/>
          </msink:context>
        </emma:interpretation>
      </emma:emma>
    </inkml:annotationXML>
    <inkml:trace contextRef="#ctx0" brushRef="#br0">5830-9112 288 0,'5'-26'108'0,"-5"26"-84"0,5-43-4 0,0 30 128 15,10 8-84-15,-1 1 44 16,1 4-64-16,4 17-16 16,5 9-16-16,-4 43 44 15,4 13-32-15,-4 74 44 16,-6 4-40-16,-9 99 92 15,0 0-68-15,14 78-24 16,6-31-16-16,23 27-24 16,1-52 8-16,4-14 20 15,-4-42-8-15,-1-22 112 16,-14-39-68-16,0-26 52 16,0-30-64-16,0-22-4 15,-9-21-20-15,-1-26-180 16,-5-9 92-16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03.66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CA350F4-BBEA-4DBE-995D-FB6A58854BFD}" emma:medium="tactile" emma:mode="ink">
          <msink:context xmlns:msink="http://schemas.microsoft.com/ink/2010/main" type="inkDrawing" rotatedBoundingBox="13815,9165 13961,6261 14222,6274 14077,9179" shapeName="Other"/>
        </emma:interpretation>
      </emma:emma>
    </inkml:annotationXML>
    <inkml:trace contextRef="#ctx0" brushRef="#br0">260 36 592 0,'-5'-34'220'0,"5"34"-172"0,10-4-12 15,-20 4 92 1,10 8-76-16,-14 18 32 16,-1 9-48-16,-14 47 48 15,5 13-48-15,-10 77 72 16,10 18-60-16,-6 87 0 16,6-14-28-16,5 40 24 15,9-36-28-15,10-12-12 0,5-43-8 16,0-22 20-16,9-43-8 15,6-14-84-15,14-25 44 0,24-26-288 16,5-17 176-16</inkml:trace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0:59.45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2096331-CDE8-49CE-A681-1D6B6C797A35}" emma:medium="tactile" emma:mode="ink">
          <msink:context xmlns:msink="http://schemas.microsoft.com/ink/2010/main" type="writingRegion" rotatedBoundingBox="3685,4332 8799,3297 9038,4476 3924,5511">
            <msink:destinationLink direction="with" ref="{5B8B75B5-D24E-48AD-BD6F-7FEF138420F3}"/>
          </msink:context>
        </emma:interpretation>
      </emma:emma>
    </inkml:annotationXML>
    <inkml:traceGroup>
      <inkml:annotationXML>
        <emma:emma xmlns:emma="http://www.w3.org/2003/04/emma" version="1.0">
          <emma:interpretation id="{C997F169-560A-43B2-A0CA-1A02CC18B080}" emma:medium="tactile" emma:mode="ink">
            <msink:context xmlns:msink="http://schemas.microsoft.com/ink/2010/main" type="paragraph" rotatedBoundingBox="3685,4332 8799,3297 9038,4476 3924,55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40E862A-32AE-47E5-BF71-1B8EC9880B94}" emma:medium="tactile" emma:mode="ink">
              <msink:context xmlns:msink="http://schemas.microsoft.com/ink/2010/main" type="line" rotatedBoundingBox="3685,4332 8799,3297 9038,4476 3924,5511"/>
            </emma:interpretation>
          </emma:emma>
        </inkml:annotationXML>
        <inkml:traceGroup>
          <inkml:annotationXML>
            <emma:emma xmlns:emma="http://www.w3.org/2003/04/emma" version="1.0">
              <emma:interpretation id="{0B0CE8BC-054E-4A31-8277-D49DE7D8B46A}" emma:medium="tactile" emma:mode="ink">
                <msink:context xmlns:msink="http://schemas.microsoft.com/ink/2010/main" type="inkWord" rotatedBoundingBox="3807,4932 4249,4843 4313,5159 3871,524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5758-6772 352 0,'-20'-8'132'0,"20"8"-104"0,10-18-8 0,-10 18 0 16,0 0-16-16,5 0-4 16,4 0 4-16,6 0 92 15,0 0-52-15,-6 0 24 16,1 0-36-16,-5 0 24 16,0 9-32-16,-5-9-4 15,0 9-12-15,-5 8 4 16,5-4-8-16,-5 13 24 15,10 4-16-15,-5 18 40 16,0-1-28-16,0 22 4 16,0 9-16-16,5 0 0 15,-5-5-4-15,-10 1-8 16,10-10 4-16,-5 1 20 16,5-9-12-16,0-8 4 0,5-5-8 15,-5-9 36-15,0-8-20 0,5-8 40 16,14-1-36-16,-9-8-24 15,5-1-4-15,-6-4 16 16,-4 1-8-16,5-1-4 16,0 0 0-16,-1 1-4 15,6-1 0-15,-5-4 0 16,-6 4 0-16,21-4 0 16,9 18 0-16,0-10 0 15,14 5 0-15,1-4 8 16,-5 0-4-16,-5-1-12 15,-5 1 4-15,0-1 4 16,-10 1 0-16,-14-5 8 16,4 1-4-16,-14 3-56 15,0 1 28-15,-24-5-568 16,9 5 320-16</inkml:trace>
        </inkml:traceGroup>
        <inkml:traceGroup>
          <inkml:annotationXML>
            <emma:emma xmlns:emma="http://www.w3.org/2003/04/emma" version="1.0">
              <emma:interpretation id="{80C9B9DF-82D5-4A3C-895B-1BED589352C5}" emma:medium="tactile" emma:mode="ink">
                <msink:context xmlns:msink="http://schemas.microsoft.com/ink/2010/main" type="inkWord" rotatedBoundingBox="4256,4425 4970,4280 5122,5033 4408,5177">
                  <msink:destinationLink direction="with" ref="{6B917E82-A5CD-4FB7-8D94-440C7C098847}"/>
                </msink:context>
              </emma:interpretation>
              <emma:one-of disjunction-type="recognition" id="oneOf1">
                <emma:interpretation id="interp1" emma:lang="" emma:confidence="1">
                  <emma:literal>&lt;</emma:literal>
                </emma:interpretation>
                <emma:interpretation id="interp2" emma:lang="" emma:confidence="0">
                  <emma:literal>•</emma:literal>
                </emma:interpretation>
                <emma:interpretation id="interp3" emma:lang="" emma:confidence="0">
                  <emma:literal>x</emma:literal>
                </emma:interpretation>
                <emma:interpretation id="interp4" emma:lang="" emma:confidence="0">
                  <emma:literal>{</emma:literal>
                </emma:interpretation>
                <emma:interpretation id="interp5" emma:lang="" emma:confidence="0">
                  <emma:literal>a</emma:literal>
                </emma:interpretation>
              </emma:one-of>
            </emma:emma>
          </inkml:annotationXML>
          <inkml:trace contextRef="#ctx0" brushRef="#br0" timeOffset="2852.1663">2172-5830 436 0,'10'-26'160'0,"-10"26"-124"0,0-9-8 15,0 9 96-15,5-4-72 16,-5 4-4-16,-5 9-28 15,-5 12 4-15,-14 14-16 16,-15 17-12-16,-15 4 0 0,-14 0 12 16,-4 0-4-16,-11-4-4 15,10-13 4-15,5-9 4 16,19-4-4-16,15-9 16 16,44-4 48-1,24-4-32-15,20-1 8 16,23 14-28-16,1-9 0 15,5 8-8-15,-6 1-16 16,6 8 4-16,4-4 40 16,-4 9-24-16,-10 8-228 0,-10 4 112 15</inkml:trace>
        </inkml:traceGroup>
        <inkml:traceGroup>
          <inkml:annotationXML>
            <emma:emma xmlns:emma="http://www.w3.org/2003/04/emma" version="1.0">
              <emma:interpretation id="{67EC3DDF-ABCD-44D2-9C1B-F9D8F3301D31}" emma:medium="tactile" emma:mode="ink">
                <msink:context xmlns:msink="http://schemas.microsoft.com/ink/2010/main" type="inkWord" rotatedBoundingBox="4969,4339 7713,3784 7813,4277 5069,4833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455.9741">1123-5178 384 0,'-10'39'140'0,"20"-9"-108"0,-5 9-8 0,14-22 76 15,5 5-60-15,1 4 36 16,13-5-44-16,6-3 24 16,-5-6-28-16,14-16 8 15,6-13-20-15,-11-13 28 0,-9 4-28 16,-5-13 4-16,-14-9-12 16,-20 10-16-16,-20-1 4 15,-14 8-4-15,5 10 0 16,-15 4-20-16,10-1 16 15,10 18 48-15,0 0-16 16,9 0-396 0</inkml:trace>
          <inkml:trace contextRef="#ctx0" brushRef="#br0" timeOffset="2116.658">2347-5588 372 0,'-34'0'140'0,"29"0"-112"0,0-5-4 15,5 5 92-15,20-4-68 16,14-5 32-16,34-12-44 16,14 4-4-16,20-9-20 15,29-18 20-15,59-7-20 16,-5 3 40 0,-1 9-28-16,35-4-4 15,-25 13-12-15,-4 4 4 16,-35 9-8-16,-19-5 16 0,-19 9-12 15,-30-4 4-15,-24 4-4 0,-24 0 20 16,-10 9-16-16,-24-5-20 16,-5 9 0-16,-19 0-320 15,4 9 176-15</inkml:trace>
        </inkml:traceGroup>
        <inkml:traceGroup>
          <inkml:annotationXML>
            <emma:emma xmlns:emma="http://www.w3.org/2003/04/emma" version="1.0">
              <emma:interpretation id="{66C4A23F-98E5-4B27-AC1A-BFA74CF6108E}" emma:medium="tactile" emma:mode="ink">
                <msink:context xmlns:msink="http://schemas.microsoft.com/ink/2010/main" type="inkWord" rotatedBoundingBox="8345,3389 8799,3297 9038,4476 8583,4568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2386.8883">4222-6189 352 0,'15'-30'132'0,"-15"30"-104"0,53-17-8 0,-9 8 60 15,-5 5-48-15,39-5 84 16,-1 5-64-16,25 4 28 16,-14 9-48-16,-6-1 0 15,-9 10-20-15,-14-1 36 16,-16 4-24-16,-9-3 4 15,-4-1-16-15,-21 0 28 16,-4 0-24-16,-15 1 12 16,1 3-16-16,-11 1 28 15,6 4-24-15,-11 8-92 16,11 5 40-16,-15 17-280 16,4 1 176-16</inkml:trace>
        </inkml:traceGroup>
      </inkml:traceGroup>
    </inkml:traceGroup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1:44.93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9BAFF77-79E7-48F0-9D05-CD9ED96944F6}" emma:medium="tactile" emma:mode="ink">
          <msink:context xmlns:msink="http://schemas.microsoft.com/ink/2010/main" type="inkDrawing" rotatedBoundingBox="9784,12062 13153,11673 13164,11765 9795,12154" semanticType="underline" shapeName="Other">
            <msink:sourceLink direction="with" ref="{353D7122-7CEB-4E18-BFEF-3C2C910070AE}"/>
          </msink:context>
        </emma:interpretation>
      </emma:emma>
    </inkml:annotationXML>
    <inkml:trace contextRef="#ctx0" brushRef="#br0">0 410 364 0,'15'-5'132'0,"-6"1"-100"0,16 0-12 15,-16 4 44-15,16 0-40 16,-11-5 96-16,10 1-68 15,-4 0 72-15,4-5-68 16,10 0 68-16,5-4-72 16,44 0-8-16,33-4-28 0,35 0 52 15,72-18-40-15,40-4 32 16,62-8-32-16,6 12 16 16,-1 5-24-16,-24 4 16 15,-48 0-20-15,-11-4-8 0,-47 13-4 16,-45 4 12-16,-48 4-8 15,-73 14-4 1,-49 8-36-16,-28 8 16 16,-35 1-304-16,-48-1 180 15</inkml:trace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1:45.20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B7E02CF-0B9E-4B32-9A78-D5AE98EB5347}" emma:medium="tactile" emma:mode="ink">
          <msink:context xmlns:msink="http://schemas.microsoft.com/ink/2010/main" type="inkDrawing" rotatedBoundingBox="9908,11945 12978,11882 12979,11936 9909,11999" semanticType="underline" shapeName="Other">
            <msink:sourceLink direction="with" ref="{353D7122-7CEB-4E18-BFEF-3C2C910070AE}"/>
          </msink:context>
        </emma:interpretation>
      </emma:emma>
    </inkml:annotationXML>
    <inkml:trace contextRef="#ctx0" brushRef="#br0">57 86 704 0,'-58'5'264'0,"62"-1"-208"0,16-8-12 16,4 8 72-16,35-4-72 15,62-4 16-15,39 4-36 16,30-5 4-16,58-3-16 16,24-1 28-16,58 0-24 0,-24 5 20 15,10 4-20-15,-34 4 52 16,-49-4-36-16,-44-8-24 15,-48 3-8-15,-48-3 36 16,-35-1-24-16,-34 5-28 16,-29 4 8-16,-29 4-632 15,-53-4 348 1,-5-30-108-16</inkml:trace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2:00.17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AFFED9E-D852-4C1F-9C43-6DFE45580AC7}" emma:medium="tactile" emma:mode="ink">
          <msink:context xmlns:msink="http://schemas.microsoft.com/ink/2010/main" type="inkDrawing" rotatedBoundingBox="3838,14785 22553,14554 22597,18099 3882,18329" hotPoints="22544,14922 22540,18064 4006,18042 4010,14900" semanticType="enclosure" shapeName="Rectangle">
            <msink:sourceLink direction="with" ref="{6BE3DB9B-E745-4AEA-ADAA-315F52C09F5B}"/>
          </msink:context>
        </emma:interpretation>
      </emma:emma>
    </inkml:annotationXML>
    <inkml:trace contextRef="#ctx0" brushRef="#br0">253 900 664 0,'5'-26'244'0,"-5"26"-188"0,0 13-16 0,5 4 32 16,-5 13-48-16,0 9 68 15,0 17-52-15,0 35 20 16,-10 47-40-16,10 13 8 0,-10 18-16 16,-9 47 12-16,9-5-16 15,-4-8 40-15,-6 18-24 0,6-14 4 16,-6-30-16-16,-4-26-24 16,4-8 4-16,-4-14 40 15,14-12-20-15,10-31 60 16,20-17-40-16,9-13 36 15,15-8-36-15,19-18 16 16,34-13-28-16,24 5 16 16,11-13-20-16,-1-9-68 15,15-9 24-15,28-4 4 16,16-4 12-16,-1-9-32 16,49-4 24-16,10-5-12 15,39-4 20-15,24 9 16 16,48-13 0-16,1 13-4 15,67 4 4-15,-4-5 4 16,19 14-4-16,39 9-20 16,-5-10 8-16,5 18 20 0,34 0-4 15,-5-4 4-15,1 4-4 16,13 4-24-16,69 1 8 16,-15-10-4-16,-9 1 4 15,-1 13 16-15,25-5-4 16,-15 0 8-16,-15-8-8 15,-18 17-12-15,8 0 4 16,-47-18 20-16,-16 10-8 16,-4-5-20-16,-53-9 4 15,9 9 32-15,-58-13-16 0,4 0 8 16,-53 5-8-16,-28-10 20 16,3 5-16-16,-52 5 24 15,-49-1-24-15,-15 0 4 16,-29 1-8-16,-24 4-8 15,-34-1 4-15,-24 1 4 16,-10-5-4-16,-30 5-4 16,6-5 4-16,-15 9 4 15,-5 0-4-15,0-8-4 16,-4 3 4-16,-6 5-4 16,-4 0 0-16,-1-4 8 15,1 0-4-15,-10-5 24 16,-5-8-16-16,-5-5-4 15,-10-17-4-15,15-25-4 16,0-18 0-16,-14-14 16 0,14 1-8 16,9 0-48-16,-9-17 24 15,5-35-24-15,5-8 24 16,-5 12 0-16,0-3 8 16,-1-23 16-16,1-17-4 15,-5 27-20-15,5 12 8 16,-5-4 4-16,0-9 4 15,10 9-12-15,-10 21 8 16,0 22 20-16,0 18-8 16,0 3-20-16,-10 9 4 15,5 14-32-15,-4 3 24 16,-11 9 32-16,-4 9-8 16,-5 9-52-16,-15 16 20 0,0 10-32 15,-19 8 32-15,-5 13-24 16,-5 4 28-16,0 5-8 15,-19-1 16-15,9-4-20 16,-23 1 20-16,-21-5 24 16,-4 0-8-16,14 0-8 15,-4-1 0-15,-5-7 4 16,-15 3 0-16,-15-3 24 16,20-1-12-16,15-8-20 15,-20-5 0-15,-10 0 12 16,-4-8 0-16,-1 9-20 15,-4-1 8-15,-5-4 20 16,-20 0-4-16,15 4-4 16,-5 1 0-16,-4-1 4 15,-21 0-4-15,25 9-4 0,1-12 4 16,8-1-4-16,-23 0 0 16,14 0 0-16,20-5 0 15,4 1 24-15,-14 4-12 16,-15-4-20-16,15 8 0 15,19 9-4-15,-9-4 4 16,-25 0 32-16,5 4-12 16,10 0-12-16,4 0-4 15,-9 4-4-15,-14 0 0 16,19 5 24-16,14 0-8 16,5-5-12-16,-19 4 0 15,0 1 4-15,14 4 0 0,10-13 0 16,-14 13 0-16,-6-13 24 15,-4 9-12-15,15-1-20 16,4-3 0-16,-14-1 12 16,-20 5 0-16,15-1-4 15,9 1 4-15,-14-1-16 16,-10 5 8-16,-4 0 4 16,19-4 0-16,-5 4 16 15,-20 0-8-15,1 4-4 16,14-8 0-16,10 8-16 15,-15-4 8-15,-5 4 28 16,20 1-12-16,14 3-12 16,-4-12-4-16,-5 4 4 15,-6 0 0-15,16 4 8 16,9-4-4-16,5-9-4 0,-15 5 4 16,1 4 4-16,9 0-4 15,10 0-4-15,4-5 4 16,-14 1-4-16,-14 0 0 15,14 4 0-15,15 0 0 16,-6-5-12-16,-8-3 8 16,-6-5 12-16,-15 13-4 15,25-9 8-15,0 9-8 16,-14-5-20-16,-15 1 8 16,4 4 4-16,16 0 4 0,-6 0-12 15,-19 0 8-15,-5 0-24 16,15 4 16-16,14-8 40 15,-5-5-16-15,-14-4-36 16,-5 0 12-16,19 0 12 16,11 4 0-16,-11-4-8 15,-14 0 4-15,9 9 20 16,15-5-8-16,1 1 16 16,-6 3-16-16,-10 5-12 15,-4 9 0-15,19-1-16 16,29 10 12-16,5-10-32 15,15 10 24-15,14 3-548 16,15 14 308 0,5-14-152-16</inkml:trace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2:47.85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480D91F-EAE0-4E29-92B8-C9BEEE34EB77}" emma:medium="tactile" emma:mode="ink">
          <msink:context xmlns:msink="http://schemas.microsoft.com/ink/2010/main" type="writingRegion" rotatedBoundingBox="6806,708 11154,665 11168,2116 6820,2158"/>
        </emma:interpretation>
      </emma:emma>
    </inkml:annotationXML>
    <inkml:traceGroup>
      <inkml:annotationXML>
        <emma:emma xmlns:emma="http://www.w3.org/2003/04/emma" version="1.0">
          <emma:interpretation id="{16A2EB80-DD7E-49FD-9769-C7C1B38F2966}" emma:medium="tactile" emma:mode="ink">
            <msink:context xmlns:msink="http://schemas.microsoft.com/ink/2010/main" type="paragraph" rotatedBoundingBox="7790,700 8505,660 8535,1198 7820,123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E49BA95-886A-4273-B3EB-A6A15A52BEF8}" emma:medium="tactile" emma:mode="ink">
              <msink:context xmlns:msink="http://schemas.microsoft.com/ink/2010/main" type="line" rotatedBoundingBox="7790,700 8505,660 8535,1198 7820,1238"/>
            </emma:interpretation>
          </emma:emma>
        </inkml:annotationXML>
        <inkml:traceGroup>
          <inkml:annotationXML>
            <emma:emma xmlns:emma="http://www.w3.org/2003/04/emma" version="1.0">
              <emma:interpretation id="{AFE31116-5055-4BBF-80D0-E63C653881CE}" emma:medium="tactile" emma:mode="ink">
                <msink:context xmlns:msink="http://schemas.microsoft.com/ink/2010/main" type="inkWord" rotatedBoundingBox="7790,700 8505,660 8535,1198 7820,1238"/>
              </emma:interpretation>
              <emma:one-of disjunction-type="recognition" id="oneOf0">
                <emma:interpretation id="interp0" emma:lang="" emma:confidence="0">
                  <emma:literal>H</emma:literal>
                </emma:interpretation>
                <emma:interpretation id="interp1" emma:lang="" emma:confidence="0">
                  <emma:literal>k</emma:literal>
                </emma:interpretation>
                <emma:interpretation id="interp2" emma:lang="" emma:confidence="0">
                  <emma:literal>4</emma:literal>
                </emma:interpretation>
                <emma:interpretation id="interp3" emma:lang="" emma:confidence="0">
                  <emma:literal>U</emma:literal>
                </emma:interpretation>
                <emma:interpretation id="interp4" emma:lang="" emma:confidence="0">
                  <emma:literal>u</emma:literal>
                </emma:interpretation>
              </emma:one-of>
            </emma:emma>
          </inkml:annotationXML>
          <inkml:trace contextRef="#ctx0" brushRef="#br0">1184 165 416 0,'10'-35'152'0,"-10"22"-116"0,15-12-12 16,-6 20 100-1,1-3-72-15,5 8 68 16,-1 4-68-16,6 17-12 16,4 5-24-16,-10 18 16 15,11-1-20-15,-6 4-4 16,-4 1-4-16,-6-9 12 16,6 0-8-16,-10-1-4 15,0-12 0-15,-10-4 28 16,5 4-16-16,-10-13 12 0,5-5-16 0,-4-8-8 15,9 0 0-15,-5-8-4 16,10 3 0-16,4-12-28 16,11 0 16-16,14-5 4 15,5 5 8-15,14-13-12 16,0 4 8-16,1-9 12 16,-1 9-4-16,-4-8-4 15,-5 8 4-15,-15-9 40 16,0 10-24-16,-10-6 52 15,1 14-40-15,-10 0 4 16,-6 4-24-16,-4 0 20 16,0 8-20-16,0 5 12 15,0 5-12-15,-4-1-8 16,4 0 0-16,-10 1 4 16,10 3-4-16,-5 1-12 15,0 0 4-15,-9-1-16 16,4 5 12-16,-10 0 32 15,6 5-16-15,-10-6 8 16,9 6-8-16,-9-1 4 0,-1 0-8 16,-4-4 16-1,15 5-12-15,-6-6 40 16,11 6-24-16,-6-1 48 0,0 0-40 16,1 1 4-1,4-1-24-15,-5 0 28 16,11 0-24-16,-1 1 48 15,5-1-36-15,9 0 4 0,11 0-20 16,4-4-16-16,5 5 0 0,10-5 48 16,5 0-24-16,-5-5-20 15,-5 1 0-15,-5-9 16 16,0 4-8-16,-9-4-216 16,-6 5 116-16</inkml:trace>
        </inkml:traceGroup>
      </inkml:traceGroup>
    </inkml:traceGroup>
    <inkml:traceGroup>
      <inkml:annotationXML>
        <emma:emma xmlns:emma="http://www.w3.org/2003/04/emma" version="1.0">
          <emma:interpretation id="{244EB485-F83B-4CE1-974F-4091DA989FA9}" emma:medium="tactile" emma:mode="ink">
            <msink:context xmlns:msink="http://schemas.microsoft.com/ink/2010/main" type="paragraph" rotatedBoundingBox="6813,1407 11161,1364 11168,2116 6820,21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777A1F4-0FFB-460D-8942-5B7F651B8FEB}" emma:medium="tactile" emma:mode="ink">
              <msink:context xmlns:msink="http://schemas.microsoft.com/ink/2010/main" type="line" rotatedBoundingBox="6813,1407 11161,1364 11168,2116 6820,2158"/>
            </emma:interpretation>
          </emma:emma>
        </inkml:annotationXML>
        <inkml:traceGroup>
          <inkml:annotationXML>
            <emma:emma xmlns:emma="http://www.w3.org/2003/04/emma" version="1.0">
              <emma:interpretation id="{A9D676BB-6B12-4A06-8EE6-625773B7C4AD}" emma:medium="tactile" emma:mode="ink">
                <msink:context xmlns:msink="http://schemas.microsoft.com/ink/2010/main" type="inkWord" rotatedBoundingBox="6813,1407 11161,1364 11168,2116 6820,2158">
                  <msink:destinationLink direction="to" ref="{74012527-FB83-4A45-885A-EB1B28B4FD8A}"/>
                </msink:context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-1771.6576">3817 1214 464 0,'0'-17'176'0,"10"17"-140"0,-10 0-8 0,10-9 144 16,-5 9-100-16,4-8 32 16,1 8-60-16,5-5 24 15,4-3-36-15,1-1 16 16,4 9-28-16,5 0 8 16,-5 0-16-16,1 9 36 15,-1 4-24-15,0 4-24 16,-4 0 0-16,-6 14 24 15,-4-10-12-15,-5 14 4 16,0-5-8-16,-10 0 4 16,0-4-8-16,0-4-12 15,10-5 4-15,-10-13-16 16,10 5 12-16,-5-18-32 16,0 5 24-16,-5-13 4 15,10-5 12-15,5-4-36 16,-1-4 20-16,-4 0 4 15,5 12 12-15,0-12 0 16,-1 13 0-16,1-5 24 16,5 5-12-16,-6 8 48 15,6 1-32-15,-5 8 12 16,4 0-24-16,-9 8 28 16,5 1-28-16,-5 4 4 0,0 4-12 0,-1 1-8 15,1 3 4-15,0-12 12 16,0 12-8-16,0-12 4 15,0 0-4-15,0-9 4 16,4 0-8-16,1-9-64 16,0 5 32-16,4-14-32 15,1 1 36-15,4 0-24 16,1 4 28-16,-1-4-36 16,5 4 36-16,-4 4 52 15,4 0-16-15,-4 9 116 16,-1 9-72-16,-9 4 72 15,4 4-76-15,-9 1 12 16,0-5-36-16,-5 4-12 16,0 9-12-16,0-13-16 15,0 8 4-15,0-12-312 16,5 0 168-16</inkml:trace>
          <inkml:trace contextRef="#ctx0" brushRef="#br0" timeOffset="-3748.5877">208 1391 184 0,'14'-4'68'0,"-14"4"-52"0,10-9-4 16,-5 1 128-16,0 8-80 0,4-9 28 16,1 5-52-16,0-5 12 15,0 1-28-15,-1-10 28 16,1 5-32-16,5-8-4 16,-1 4-8-16,6-14-4 15,4 10 0-15,5-10 32 16,0 10-16-16,15-9 92 15,4 8-60-15,16 5 76 16,4 12-72-16,-5 14-28 16,-5 8-12-16,5 14-12 15,-14-1 0-15,-15 4 44 16,-5 1-24-16,-19 4 0 16,-1-5-12-16,-23 1-8 15,4-5 4-15,-14-13 4 16,9 1-4-16,-9-27 16 15,9 0-12-15,1-21-4 16,9 4 0-16,5-13-32 16,10 5 16-16,14-9-4 15,5 4 8-15,20-9-36 16,-1 14 24-16,11-1 40 16,-6 14-8-16,10 8 16 15,-4 4-16-15,9 18 0 16,-5 17-4-16,0-5-8 15,-5 9 4-15,-14 5 28 0,-5-1-16 16,-25 10 4-16,-4-14-12 16,-20 9 4-16,-4-9-8 0,-15 5-4 31,-1-14 4-31,-4-12 20 0,10-9-12 0,5-18-4 16,9 6-4-16,15-36-24 15,14 13 12-15,20-34-128 16,5 5 76-16,19-14-40 15,5 13 60-15,10 5 84 16,-5 16-20-16,0 19 36 16,-5 20-32-16,0 27 16 15,-10 8-24-15,-10 18 28 16,1-1-32-16,-25 1 20 16,-4-5-20-16,4-4 0 15,-14-5-8-15,-20-4-8 16,10-4 4-16,-10-8 4 15,-4-5-4-15,-11-9-72 16,16-4 36-16,-1-17-24 16,5-1 36-16,20-25-16 15,9 4 20-15,25-21-52 16,4 8 36-16,10-4 16 16,-4 13 12-16,-1 21 80 15,0 13-40-15,-24 22 12 16,15 9-28-16,-25 17 48 15,0 8-36-15,-14 1 4 16,0-1-24-16,-10-8-16 0,0-4 0 16,0-9-4-16,19-5 0 0,-4-16-44 15,-1-1 24 1,30-17-72-16,-5 4 56 16,10-17-68-16,4 5 64 0,-4-9-4 15,-1 4 32-15,-14-5 32 16,-10 10-8-16,-4-1 116 15,-6 14-68-15,-14-5 84 16,5 8-76-16,-5 1 12 16,0 4-40-16,0-4-12 15,0 8-12-15,0-8 4 16,10-1-8-16,0-3-20 16,4 3 8-16,-4-8 12 15,9 5 0-15,-14-9 8 16,5 8-8-16,-5-4-4 15,5 4 4-15,-6-4-24 16,1 9 12-16,0-9 4 16,10 4 4-16,-1-8-12 15,6 9 8-15,-1-10-24 16,10 5 16-16,-4-8 4 16,-1 8 8-16,-9-5-12 15,4 10 8-15,-14-5 12 16,5 4-4-16,-20 1-20 15,10 8 8-15,-5 0 48 16,-5 0-20-16,1 0 36 16,4 8-32-16,-5-8 32 0,10 9-32 0,0-5 12 15,5 5-20-15,0 8 0 16,0 5-8-16,-5 4 12 16,4 12-12-16,-4 10-4 15,0-1 0-15,-4 10 4 16,4-6-4-16,-5 14 8 15,5-9-8-15,0 5 8 16,5-1-8-16,-1-4-4 16,1-4 4-16,0-17 4 15,5-9-4-15,0-22-180 16,4-8 100-16,6-27-308 16,-1-3 216-16</inkml:trace>
        </inkml:traceGroup>
      </inkml:traceGroup>
    </inkml:traceGroup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2:41.74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25C4CBA-B814-4B3B-B60A-75FC89CA535C}" emma:medium="tactile" emma:mode="ink">
          <msink:context xmlns:msink="http://schemas.microsoft.com/ink/2010/main" type="writingRegion" rotatedBoundingBox="5575,1017 6610,1017 6610,3090 5575,3090">
            <msink:destinationLink direction="with" ref="{59F7E457-5953-46F6-A066-E2E361D5F8C2}"/>
          </msink:context>
        </emma:interpretation>
      </emma:emma>
    </inkml:annotationXML>
    <inkml:traceGroup>
      <inkml:annotationXML>
        <emma:emma xmlns:emma="http://www.w3.org/2003/04/emma" version="1.0">
          <emma:interpretation id="{C6AC6FCB-2E49-4389-8637-E2F322BF9E05}" emma:medium="tactile" emma:mode="ink">
            <msink:context xmlns:msink="http://schemas.microsoft.com/ink/2010/main" type="paragraph" rotatedBoundingBox="5575,1017 6610,1017 6610,3090 5575,309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592E7F6-0E91-45BA-9FC6-3777882B0525}" emma:medium="tactile" emma:mode="ink">
              <msink:context xmlns:msink="http://schemas.microsoft.com/ink/2010/main" type="line" rotatedBoundingBox="5575,1017 6610,1017 6610,3090 5575,3090"/>
            </emma:interpretation>
          </emma:emma>
        </inkml:annotationXML>
        <inkml:traceGroup>
          <inkml:annotationXML>
            <emma:emma xmlns:emma="http://www.w3.org/2003/04/emma" version="1.0">
              <emma:interpretation id="{DD709B43-8BCF-492C-A212-172DB4FF1004}" emma:medium="tactile" emma:mode="ink">
                <msink:context xmlns:msink="http://schemas.microsoft.com/ink/2010/main" type="inkWord" rotatedBoundingBox="5575,1017 6610,1017 6610,3090 5575,309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66 476 384 0,'-39'-43'140'0,"39"43"-108"0,-10-22-8 15,5 13 120 1,5 9-84-16,-10-4 52 15,1 8-64-15,-11 5 80 0,1 8-72 0,-35 9 44 16,1 5-60-16,-44 25 8 16,14 4-32-16,-14 26 8 15,10-8-12-15,4-4 20 16,20-5-20-16,-5-17-20 16,24-5 0-16,20-30-200 15,19-8 116-15</inkml:trace>
          <inkml:trace contextRef="#ctx0" brushRef="#br0" timeOffset="209.7557">-157 657 808 0,'-19'30'300'0,"19"-30"-232"0,-39 100-20 0,10-44 132 15,0 0-108-15,-34 18 32 16,4 8-60-16,-48 21 0 15,25-3-28-15,-11 8-24 16,25-9 0-16,5-17-24 16,20-9 20-16,9-25-268 15,9-9 152-15,25-31-296 16,20 5 240-16</inkml:trace>
          <inkml:trace contextRef="#ctx0" brushRef="#br0" timeOffset="376.7799">-113 1305 416 0,'15'-4'152'0,"-15"4"-116"0,-15 17-12 0,-4 5 92 16,4 8-68-16,-24 30 16 15,5 5-40-15,-34 17-20 16,5 0-8-16,-29 0 4 16,14-8 0-16,5-10-88 15,24-7 48-15</inkml:trace>
          <inkml:trace contextRef="#ctx0" brushRef="#br0" timeOffset="512.7585">-1 1983 612 0,'-15'48'228'0,"15"-48"-180"0,-53 116-12 0,28-60 96 16,6 0-80-16,-10 14-4 15,0-10-28-15,4-17-280 16,11-4 144-16</inkml:trace>
        </inkml:traceGroup>
      </inkml:traceGroup>
    </inkml:traceGroup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2:44.80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4012527-FB83-4A45-885A-EB1B28B4FD8A}" emma:medium="tactile" emma:mode="ink">
          <msink:context xmlns:msink="http://schemas.microsoft.com/ink/2010/main" type="inkDrawing" rotatedBoundingBox="10392,591 12167,1398 11431,3017 9656,2210" semanticType="callout" shapeName="Other">
            <msink:sourceLink direction="to" ref="{A9D676BB-6B12-4A06-8EE6-625773B7C4AD}"/>
          </msink:context>
        </emma:interpretation>
      </emma:emma>
    </inkml:annotationXML>
    <inkml:trace contextRef="#ctx0" brushRef="#br0">3448 748 436 0,'-19'0'160'0,"19"0"-124"0,10 9-8 16,-10-9 28 0,0 0-36-16,0-9 52 15,4 9-40-15,-4 0-8 16,10-4-12-16,0-14 60 15,4 10-40-15,-4-14 68 16,5 5-60-16,-6 0 52 16,16 8-52-16,-1-4 24 0,0 4-36 0,35 1 8 15,9-10-20 1,38 10 0-16,-3 8-8 16,33-17-52-16,0 8 28 0,9-4-76 15,-13 4 52-15,-16-4 16 16,-19 9 20-16,-19-5 12 15,-20 5-4-15,-19 0 96 16,-10 4-56-16,-4-5 24 16,-6 10-36-16,-4-5-4 15,-1 0-16-15,1 0-8 16,-1 8 0-16,1-3-4 16,4 3 0-16,-4 1-36 15,0 4 20-15,-6 4-4 16,1 0 12-16,-10 18 0 15,0-5 0-15,-10 18 16 16,5-1-4-16,-4 18-36 16,9 0 16-16,-10 8 16 15,10-8 0-15,0 13 12 16,5-9-8-16,0 22 16 16,4-14-12-16,1 5-4 15,0-4 0-15,0-9-4 16,-6-13 0-16,6-17 0 15,-10 4 0-15,0-17 24 16,5 0-12-16,-10-9 12 16,5-4-12-16,-10-13 12 15,10 5-16-15,-24-5 24 0,5 0-20 16,-20-5 40-16,-5 5-28 0,-53 9 12 16,0 0-20-16,-44 4 52 15,10 4-36-15,-30-4 80 16,25 0-60-16,-5 4 0 15,25-4-32-15,23-4-12 32,21-1-4-32,38-8-192 0,24 0 104 0</inkml:trace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2:53.98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9C854DF-C636-401D-A84D-328518973D37}" emma:medium="tactile" emma:mode="ink">
          <msink:context xmlns:msink="http://schemas.microsoft.com/ink/2010/main" type="writingRegion" rotatedBoundingBox="1442,4031 16950,3362 17349,12619 1842,13289"/>
        </emma:interpretation>
      </emma:emma>
    </inkml:annotationXML>
    <inkml:traceGroup>
      <inkml:annotationXML>
        <emma:emma xmlns:emma="http://www.w3.org/2003/04/emma" version="1.0">
          <emma:interpretation id="{DF5D9626-655A-4FF3-8005-B2880AB63ABD}" emma:medium="tactile" emma:mode="ink">
            <msink:context xmlns:msink="http://schemas.microsoft.com/ink/2010/main" type="paragraph" rotatedBoundingBox="5403,4255 8641,3561 8892,4735 5655,542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7851319-D499-4920-9C06-5358DD1F240D}" emma:medium="tactile" emma:mode="ink">
              <msink:context xmlns:msink="http://schemas.microsoft.com/ink/2010/main" type="line" rotatedBoundingBox="5403,4255 8641,3561 8893,4734 5655,5429"/>
            </emma:interpretation>
          </emma:emma>
        </inkml:annotationXML>
        <inkml:traceGroup>
          <inkml:annotationXML>
            <emma:emma xmlns:emma="http://www.w3.org/2003/04/emma" version="1.0">
              <emma:interpretation id="{38C1BE5F-D076-4B1F-86CA-EA34BDF8AE31}" emma:medium="tactile" emma:mode="ink">
                <msink:context xmlns:msink="http://schemas.microsoft.com/ink/2010/main" type="inkWord" rotatedBoundingBox="5403,4255 8641,3561 8893,4734 5655,5429"/>
              </emma:interpretation>
              <emma:one-of disjunction-type="recognition" id="oneOf0">
                <emma:interpretation id="interp0" emma:lang="" emma:confidence="0">
                  <emma:literal>day</emma:literal>
                </emma:interpretation>
                <emma:interpretation id="interp1" emma:lang="" emma:confidence="0">
                  <emma:literal>d "X</emma:literal>
                </emma:interpretation>
                <emma:interpretation id="interp2" emma:lang="" emma:confidence="0">
                  <emma:literal>d It</emma:literal>
                </emma:interpretation>
                <emma:interpretation id="interp3" emma:lang="" emma:confidence="0">
                  <emma:literal>dry</emma:literal>
                </emma:interpretation>
                <emma:interpretation id="interp4" emma:lang="" emma:confidence="0">
                  <emma:literal>d Ex</emma:literal>
                </emma:interpretation>
              </emma:one-of>
            </emma:emma>
          </inkml:annotationXML>
          <inkml:trace contextRef="#ctx0" brushRef="#br0">2011-281 600 0,'10'-22'224'0,"-10"22"-176"0,-10-13-12 0,5 4 72 16,1 9-68-16,-16-13 16 15,6 5-32-15,-16-5-32 16,6 8 4-16,-15-3 8 16,5 8 0-16,-9 8-20 15,4 5 8-15,0 18 12 16,10 3 0-16,-1 14 32 16,11 4-20-16,9-5-12 15,10-4-8-15,15-13 12 16,9-8-4-16,20-26-116 15,9-1 60-15,15-25-148 16,-4 0 116-16,-1-18-76 16,-10 5 92-16,-14-13 12 15,-5 13 32-15,-19-22 52 16,-6 22-16-16,-14-30 168 16,1 16-104-16,-11-3 184 15,5 17-152-15,1 4 32 16,9 17-88-16,-5 22 24 15,10 13-44-15,-5 22 24 16,4 4-28-16,-4 17 0 0,0 4-16 0,-9 27 0 16,4-10-4-16,-5 10-8 15,5-5 4-15,-9-17 4 16,9-9-4-16,-5-17-168 16,10-9 88-16</inkml:trace>
          <inkml:trace contextRef="#ctx0" brushRef="#br0" timeOffset="347.296">2376-739 572 0,'5'-9'208'0,"-5"9"-160"0,4 13-12 15,1-9 4 1,0 5-28-16,0 4 40 16,5 0-28-16,-5 0 12 15,4 4-20-15,-14 0 28 16,1 5-28-16,-11 0 4 16,5 4-12-16,-14-5 4 15,9 1-8-15,-4-5 68 16,9 0-40-16,5-4 32 15,10 5-36-15,5-10-8 16,5 5-12-16,4-13 20 0,5 4-16 0,-4-4-164 16,4 0 84-16,-9 0-204 15,4 5 152-15</inkml:trace>
          <inkml:trace contextRef="#ctx0" brushRef="#br0" timeOffset="1065.0911">3124-402 520 0,'-29'0'192'0,"29"0"-152"0,-5-5-8 0,0 1 60 15,5 8-56-15,-10-8 76 16,10 4-64-16,-5 0 20 16,1 9-40-16,-11-1 44 15,0 10-40-15,-14 16 20 16,0 5-32-16,-24 17-8 15,14 5-8-15,-19 3-16 16,9-8 8-16,15-8-224 16,0-5 120-16</inkml:trace>
          <inkml:trace contextRef="#ctx0" brushRef="#br0" timeOffset="811.5903">2769-476 476 0,'-5'0'176'0,"5"0"-136"0,0 5-12 16,0-5 144-1,0 0-100-15,0 0 60 16,10 4-76-16,0 4 64 16,4 5-68-16,1 13 44 0,4 9-56 0,11 21 8 15,-1 0-32-15,-5 9 8 16,10-5-12-16,0-8 20 16,0-4-20-16,0-9 12 15,-10-9-12-15,1-13 20 16,-1 0-20-16,-10-12-152 15,-4-5 72-15,-10-9-332 16,10 0 220-16</inkml:trace>
          <inkml:trace contextRef="#ctx0" brushRef="#br0" timeOffset="-586.2305">15 124 340 0,'-10'-25'128'0,"10"16"-100"0,-5-13-8 0,5 14 24 15,10 3-28-15,-5-8 32 16,4 9-32-16,1-9 48 15,0 5-36-15,4-1 64 16,1 5-52-16,-1-1 52 16,1 10-52-16,4 12 16 15,1 9-36-15,-6 17-8 16,6-4-8-16,-10 4 12 16,4 0-8-16,-14 0-12 15,5 1 0-15,-10-6 40 16,5-3-24-16,-5-13-20 15,10-1 4-15,0-21 28 16,5-4-16-16,4-22 8 16,6 0-8-16,4-17-112 15,0 8 56-15,5-8-96 16,5 9 84-16,0-1 12 16,0 9 28-16,0 4 24 15,0 14 0-15,0 12 96 16,-4 9-56-16,-6 4 52 0,-5 9-56 15,-4 5 16-15,4-1-36 0,-4 4 8 16,0 1-16-16,-6-5-8 16,1 0 0-16,-5-8-4 15,5-5 0-15,-1-12-36 16,6-1 20-16,-5-21-28 16,-1 4 24-16,1-18 8 15,5 10 12-15,-1-27-116 16,6 18 64-16,-6-17-32 15,6 16 48-15,-1 5 128 16,5 5-48-16,5 21 108 16,-9 8-88-16,-1 14 52 15,6 4-72-15,-11 13 24 16,-4 0-40-16,-10 8-16 16,5 1-8-16,-10 4 4 15,5-5-4-15,-15 1-12 16,6-1 4-16,-6-12-164 15,10-5 92-15</inkml:trace>
          <inkml:trace contextRef="#ctx0" brushRef="#br0" timeOffset="1605.8871">1399 336 464 0,'-5'0'176'0,"5"0"-140"0,0-4-8 15,0-1 180 1,0 10-120-16,5-5 80 16,0 0-100-16,0 0 68 0,9 0-76 0,6 0 32 15,4 0-56-15,10 0 44 16,5 0-48-16,53-5 48 16,10 1-48-16,49-5 12 15,4 1-28-15,35-5 20 16,-5 0-24-16,4 0-92 15,-34 9 44 1,11-5-96-16,-35 5 76 0,-10-5 20 16,-24 5 20-16,-29-1 24 15,-19 5-4-15,-29-4-240 16,-11 8 128-16</inkml:trace>
        </inkml:traceGroup>
      </inkml:traceGroup>
    </inkml:traceGroup>
    <inkml:traceGroup>
      <inkml:annotationXML>
        <emma:emma xmlns:emma="http://www.w3.org/2003/04/emma" version="1.0">
          <emma:interpretation id="{F1DAE62B-2B26-477E-A558-4101C317607F}" emma:medium="tactile" emma:mode="ink">
            <msink:context xmlns:msink="http://schemas.microsoft.com/ink/2010/main" type="paragraph" rotatedBoundingBox="7006,4832 14463,3414 14666,4480 7209,589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FBE1C425-753E-4C04-860B-42B5AF159532}" emma:medium="tactile" emma:mode="ink">
              <msink:context xmlns:msink="http://schemas.microsoft.com/ink/2010/main" type="line" rotatedBoundingBox="7006,4832 14463,3414 14666,4480 7209,5899"/>
            </emma:interpretation>
          </emma:emma>
        </inkml:annotationXML>
        <inkml:traceGroup>
          <inkml:annotationXML>
            <emma:emma xmlns:emma="http://www.w3.org/2003/04/emma" version="1.0">
              <emma:interpretation id="{320681EC-71CC-4A06-8AF0-6E93C0E2892B}" emma:medium="tactile" emma:mode="ink">
                <msink:context xmlns:msink="http://schemas.microsoft.com/ink/2010/main" type="inkWord" rotatedBoundingBox="7075,5195 8492,4925 8626,5629 7209,5899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2176.9549">2220 941 600 0,'-10'4'224'0,"10"-4"-176"0,-29-13-12 15,15 9 104 1,9 4-84-16,-19-5 40 16,4 1-56-16,-19-5 4 15,10 5-28-15,-19-4 28 16,9 8-28-16,-15 0 32 0,15 8-32 0,-4 5 40 16,14 4-32-16,-1 1-32 15,6 3 4-15,10-8 0 16,14 0 4-16,9-9-12 15,11 5 8-15,14-18-68 16,0 5 40-16,9-9-76 16,6 0 64-16,0-13-96 15,-6 9 80-15,-4-13-16 16,0 4 48-16,-10-13 16 16,-5 4 8-16,-9-12 28 15,0 12-12-15,-6-8 112 16,-9 13-72-16,0 0 96 15,0 13-88-15,0 4 76 16,0 8-76-16,0 14-12 16,10 12-32-16,-10 10-12 15,10 3 0-15,-5 5-4 16,4 4 0-16,-9 0 16 16,5 1-8-16,-15-5-20 15,1-1 4-15,-11-3-56 16,6 0 32-16,-6-10-100 15,11-3 76-15,-1-5-116 16,10-4 96-16</inkml:trace>
          <inkml:trace contextRef="#ctx0" brushRef="#br0" timeOffset="2374.4354">2390 846 624 0,'-9'0'228'0,"9"0"-176"0,0-5-16 0,4 5 220 16,6 9-148-16,10-5 28 16,4 1-84-16,20-10-16 15,4 5-20-15,15-8-12 16,-4 3 0-16,-1-8-156 16,-5 9 84-16</inkml:trace>
          <inkml:trace contextRef="#ctx0" brushRef="#br0" timeOffset="2629.8407">2682 638 548 0,'-10'35'204'0,"10"-35"-156"0,-24 47-16 15,9-21 88 1,10 5-72-16,-14 7 60 15,-1 1-64-15,-4 5 92 16,10-1-76-16,-6 4 60 16,10-4-68-16,6 1 16 15,4-1-40-15,9-4 0 16,6-5-16-16,9-21-8 16,0 4 0-16,10-17-128 0,0 0 68 0</inkml:trace>
          <inkml:trace contextRef="#ctx0" brushRef="#br0" timeOffset="2975.3259">3032 651 560 0,'19'-4'208'0,"-19"4"-164"16,5 13-8-16,5-4 128 16,-10-1-96-16,0 10 68 15,9 7-76-15,-14 1 28 16,5 5-52-16,-4-6 0 15,4 1-24-15,0-4 12 16,0 0-16-16,-10-5-12 16,20-4 0-16,-10-9 12 15,9-4-4-15,1-4-92 16,-5 4 52-16</inkml:trace>
          <inkml:trace contextRef="#ctx0" brushRef="#br0" timeOffset="3617.6458">1715 1105 208 0,'-10'4'76'0,"10"-4"-60"0,-9 4-4 0,4 1 144 16,5-1-88-16,-5 5 104 15,10-1-96-15,-5 5 80 16,5 5-88-16,-1-1 80 15,11 4-84-15,0-8 12 16,4 5-44-16,15-14-4 16,0-4-16-16,10-9-8 15,4 1 0-15,1-10-76 16,-1 5 40-16,-9-4-200 16,0 4 132-16</inkml:trace>
        </inkml:traceGroup>
        <inkml:traceGroup>
          <inkml:annotationXML>
            <emma:emma xmlns:emma="http://www.w3.org/2003/04/emma" version="1.0">
              <emma:interpretation id="{A60FFBA7-A006-4F2D-8FD5-A36D73D111F6}" emma:medium="tactile" emma:mode="ink">
                <msink:context xmlns:msink="http://schemas.microsoft.com/ink/2010/main" type="inkWord" rotatedBoundingBox="9825,4296 12192,3846 12361,4732 9994,5182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5752.3436">4440 254 748 0,'5'-22'276'0,"0"22"-216"0,15-4-16 16,-6 0 112-1,1 4-96-15,14-5 28 0,5 5-52 0,19-8 4 16,6 4-24-16,14-9-8 16,-5 8-4-1,4-8 4-15,-8 9-4 0,-11-5-72 16,-9 9 36-16,-15-8-156 16,-5 8 108-16</inkml:trace>
          <inkml:trace contextRef="#ctx0" brushRef="#br0" timeOffset="5990.1961">4892-286 476 0,'-53'-13'176'0,"53"13"-136"0,-29 26-12 0,14-9 144 15,10 5-100-15,-9 17 76 16,9 4-84-16,0 13-16 15,5 0-32-15,-5 5 32 16,10-1-24-16,-10-4 4 16,0 1-16-16,-9-6 20 15,4 1-20-15,-5 0 4 16,6 0-8-16,-1-5-112 16,5-8 56-16</inkml:trace>
          <inkml:trace contextRef="#ctx0" brushRef="#br0" timeOffset="6561.1207">5650-394 456 0,'5'39'168'0,"-5"-39"-128"0,0 86-16 0,0-38 88 16,5-1-68-16,-10 23 8 16,-5-6-32-16,-4 1 48 15,4-4-36-15,-14-10 64 16,4-3-56-16,-4-14-8 16,5-3-20-16,4-14 32 15,5 0-20-15,10-21-12 16,0 0-8-16,10-27-128 15,9 5 68-15,1-17-128 16,19 4 104-16,-5-4 56 16,5 4 20-16,4 13 132 15,-4 18-72-15,-14 12 60 16,-1 9-72-16,-10 4 24 16,-14 14-40-16,-4-10 8 15,-6 5-20-15,-10-9-8 16,1 1-4-16,-10-10-40 15,9 5 20-15,-9-13-20 16,10 0 20-16,-1-8-16 0,11-1 16 16,4-4-16-16,10 9 16 15,0 4 80-15,9 8-36 16,-4 5 124-16,9 9-84 0,10 4 36 16,-9 4-60-16,14 0 4 15,0 0-32-15,0-4-8 16,-5-4-4-16,5-9-296 15,-10 0 160-15,1-13-536 16,4 0 372-16</inkml:trace>
          <inkml:trace contextRef="#ctx0" brushRef="#br0" timeOffset="7013.2306">6811-178 788 0,'-24'4'292'0,"24"-4"-228"0,-19 44-16 0,4-18 152 15,-4 0-120-15,-6 17 20 16,-4 4-60-16,-15 9-16 16,6-8-16-16,-16-5-16 15,20-4 4-15,-14-9-112 16,14 0 64-16,9-12-200 16,16-1 144-16,9-13-464 15,9 1 320-15</inkml:trace>
          <inkml:trace contextRef="#ctx0" brushRef="#br0" timeOffset="6789.7769">6369-83 488 0,'5'-8'180'0,"-5"8"-140"0,20 13-12 0,-11-1 172 16,1 1-116-16,5 9 88 15,19 8-100-15,0 0 0 16,4 9-48-16,6-4 24 16,-5-5-32-16,-5 0 20 15,0-4-20-15,0-4-8 16,-10-5-4-16,-4-8-224 15,-1 4 120-15</inkml:trace>
        </inkml:traceGroup>
        <inkml:traceGroup>
          <inkml:annotationXML>
            <emma:emma xmlns:emma="http://www.w3.org/2003/04/emma" version="1.0">
              <emma:interpretation id="{999BEAD2-5C0B-445A-B782-E430EB9E282A}" emma:medium="tactile" emma:mode="ink">
                <msink:context xmlns:msink="http://schemas.microsoft.com/ink/2010/main" type="inkWord" rotatedBoundingBox="12953,4152 13450,4057 13533,4489 13036,4583"/>
              </emma:interpretation>
              <emma:one-of disjunction-type="recognition" id="oneOf3">
                <emma:interpretation id="interp7" emma:lang="" emma:confidence="1">
                  <emma:literal>=</emma:literal>
                </emma:interpretation>
                <emma:interpretation id="interp8" emma:lang="" emma:confidence="0">
                  <emma:literal>☺</emma:literal>
                </emma:interpretation>
                <emma:interpretation id="interp9" emma:lang="" emma:confidence="0">
                  <emma:literal>☹</emma:literal>
                </emma:interpretation>
                <emma:interpretation id="interp10" emma:lang="" emma:confidence="0">
                  <emma:literal>I</emma:literal>
                </emma:interpretation>
                <emma:interpretation id="interp11" emma:lang="" emma:confidence="0">
                  <emma:literal>•</emma:literal>
                </emma:interpretation>
              </emma:one-of>
            </emma:emma>
          </inkml:annotationXML>
          <inkml:trace contextRef="#ctx0" brushRef="#br0" timeOffset="7418.9625">7550 12 860 0,'5'13'320'0,"-5"-13"-248"0,19 13-20 0,-4-17 104 16,9 4-96-16,29-5-16 15,11 1-28-15,18 0-200 16,1-9 100-16,9 0-352 15,-19 4 244-15</inkml:trace>
          <inkml:trace contextRef="#ctx0" brushRef="#br0" timeOffset="7223.3282">7564-364 820 0,'15'-4'304'0,"-15"4"-236"0,24-4-20 15,-14 0 36 1,14 4-56-16,10-5-4 16,25 1-12-16,-11 0-220 0,6 8 112 0,-1 0-272 15,-4 5 212-15</inkml:trace>
        </inkml:traceGroup>
        <inkml:traceGroup>
          <inkml:annotationXML>
            <emma:emma xmlns:emma="http://www.w3.org/2003/04/emma" version="1.0">
              <emma:interpretation id="{F47D32E7-B378-476A-A671-70743B51AA6D}" emma:medium="tactile" emma:mode="ink">
                <msink:context xmlns:msink="http://schemas.microsoft.com/ink/2010/main" type="inkWord" rotatedBoundingBox="14145,4162 14589,4078 14663,4463 14218,4548"/>
              </emma:interpretation>
            </emma:emma>
          </inkml:annotationXML>
          <inkml:trace contextRef="#ctx0" brushRef="#br0" timeOffset="7753.075">8896-364 664 0,'-78'-4'244'0,"78"4"-188"0,-63 26-16 16,38-4 120-1,11-1-96-15,-1 18 8 16,10 4-44-16,15 5-16 0,14-5-8 0,10-4 4 16,10 0-4-16,10-18 16 15,-1-3-12-15,5-18-56 16,1 0 24-16,-6-22 4 15,-9 0 8-15,-20-21 28 16,-4 9-8-16,-30-18-4 16,0 9 0-16,-9-5 84 15,-1 9-48-15,1 5-36 16,4 8-4-16,20 9-560 16,15 12 308-16</inkml:trace>
        </inkml:traceGroup>
      </inkml:traceGroup>
    </inkml:traceGroup>
    <inkml:traceGroup>
      <inkml:annotationXML>
        <emma:emma xmlns:emma="http://www.w3.org/2003/04/emma" version="1.0">
          <emma:interpretation id="{8962048D-EFA9-45EE-B22A-228A46CEF475}" emma:medium="tactile" emma:mode="ink">
            <msink:context xmlns:msink="http://schemas.microsoft.com/ink/2010/main" type="paragraph" rotatedBoundingBox="6547,6679 10399,6684 10398,7417 6546,741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C8FA3B9A-0055-4FB1-9810-4837C43BD5BB}" emma:medium="tactile" emma:mode="ink">
              <msink:context xmlns:msink="http://schemas.microsoft.com/ink/2010/main" type="line" rotatedBoundingBox="6547,6679 10399,6684 10398,7417 6546,7412"/>
            </emma:interpretation>
          </emma:emma>
        </inkml:annotationXML>
        <inkml:traceGroup>
          <inkml:annotationXML>
            <emma:emma xmlns:emma="http://www.w3.org/2003/04/emma" version="1.0">
              <emma:interpretation id="{D0472D9D-19F5-4EEA-825E-67F37D53C37E}" emma:medium="tactile" emma:mode="ink">
                <msink:context xmlns:msink="http://schemas.microsoft.com/ink/2010/main" type="inkWord" rotatedBoundingBox="6547,6768 7076,6769 7075,7413 6546,7412"/>
              </emma:interpretation>
              <emma:one-of disjunction-type="recognition" id="oneOf4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16108.6547">1589 2392 404 0,'0'-22'148'0,"0"22"-112"0,4-17-12 16,-4 0 172-1,5 17-112-15,-5-13 96 16,5 4-100-16,-10 0 60 16,5 9-80-16,-9 0 48 15,-1 9-64-15,-5 0 40 16,-4 4-48-16,-10 4-20 0,-5 0-8 0,-15 13 16 15,5-8-12-15,-24 13 12 16,20-5-12-16,-1 0-16 16,6-4 0-16,13-9-32 15,11 0 20-15,9-17-172 16,10 0 108-16</inkml:trace>
          <inkml:trace contextRef="#ctx0" brushRef="#br0" timeOffset="15808.6225">1098 2327 600 0,'-15'-4'224'0,"15"-1"-176"0,-9 1-12 16,9 0 88 0,9-1-76-16,1-3 32 15,5-1-44 1,9-4 76-16,0 9-64 0,25-1 40 15,-5 5-52-15,4 13 24 16,1 5-32-16,-6 8 8 0,1 12-20 0,-15 1-16 16,-4 0-4-16,-6 9 64 15,-9-1-32-15,-1 9-4 16,1-4-12-16,-5-4 8 16,0-1-12-16,-5-8-4 15,0-9 0-15,-5-4 12 16,5 4-8-16,-5-12-108 15,10-5 52-15,-5-5-192 16,0 1 136-16</inkml:trace>
        </inkml:traceGroup>
        <inkml:traceGroup>
          <inkml:annotationXML>
            <emma:emma xmlns:emma="http://www.w3.org/2003/04/emma" version="1.0">
              <emma:interpretation id="{28DB44FE-ED4D-43AF-9B9D-C65D06E041A8}" emma:medium="tactile" emma:mode="ink">
                <msink:context xmlns:msink="http://schemas.microsoft.com/ink/2010/main" type="inkWord" rotatedBoundingBox="7645,6889 7985,6890 7984,7206 7644,7205"/>
              </emma:interpretation>
            </emma:emma>
          </inkml:annotationXML>
          <inkml:trace contextRef="#ctx0" brushRef="#br0" timeOffset="16830.6664">2172 2668 880 0,'0'17'328'0,"0"-17"-256"0,19 13-16 16,-4-13 88-1,9 5-88-15,10-10-4 0,0 5-32 16,10-8-16-16,4-1 0 16,11-8-180-16,4 4 96 0</inkml:trace>
          <inkml:trace contextRef="#ctx0" brushRef="#br0" timeOffset="16652.1894">2317 2392 912 0,'-4'-5'340'0,"4"5"-264"0,4 0-24 0,1 0 44 16,5 5-64-16,5-5-4 15,9 4-16-15,5 0-132 16,5 1 64-16</inkml:trace>
        </inkml:traceGroup>
        <inkml:traceGroup>
          <inkml:annotationXML>
            <emma:emma xmlns:emma="http://www.w3.org/2003/04/emma" version="1.0">
              <emma:interpretation id="{7217E16B-64BE-4C29-825A-E7F9500AB975}" emma:medium="tactile" emma:mode="ink">
                <msink:context xmlns:msink="http://schemas.microsoft.com/ink/2010/main" type="inkWord" rotatedBoundingBox="8665,6682 9447,6683 9446,7270 8664,7268"/>
              </emma:interpretation>
              <emma:one-of disjunction-type="recognition" id="oneOf5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17072.3847">3192 2219 832 0,'10'9'308'0,"-10"-9"-240"0,43 26-20 0,-18-9 52 15,-1 0-64-15,24 9 4 16,-4 4-24-16,5 0 8 15,-10 5-16-15,4 0-84 16,-9-1 44-16,-9 1-88 16,-11-1 68-16</inkml:trace>
          <inkml:trace contextRef="#ctx0" brushRef="#br0" timeOffset="17312.8141">3755 2193 652 0,'-34'-13'244'0,"34"13"-192"0,-14 17-12 0,4-8 172 16,10 4-124-16,-24 9 28 16,9 8-72-16,-19 4-28 15,0 5-8-15,-5 0-20 16,-4 0 8-16,-6 4-60 15,1 0 36-15,-6 1-68 16,15-1 56-16</inkml:trace>
          <inkml:trace contextRef="#ctx0" brushRef="#br0" timeOffset="17630.0298">3814 2526 872 0,'-10'30'324'0,"10"-30"-252"0,-10 39-20 16,10-18 40 0,5 5-60-16,0 4 4 15,5 1-20-15,9-5-28 16,1-5 4-16,4-12-32 15,5-1 24-15,-9-16-116 16,4-1 72-16,-10-12-44 16,-4-1 60-16,-15-8 24 0,5 8 16 0,-14-4-8 15,-1 5 8-15,-4-1 40 16,9 9-24-16,-5 0 0 16,15 9-8-16</inkml:trace>
        </inkml:traceGroup>
        <inkml:traceGroup>
          <inkml:annotationXML>
            <emma:emma xmlns:emma="http://www.w3.org/2003/04/emma" version="1.0">
              <emma:interpretation id="{CB8F5B13-B89F-4E28-B5EB-F4CD2D8536D8}" emma:medium="tactile" emma:mode="ink">
                <msink:context xmlns:msink="http://schemas.microsoft.com/ink/2010/main" type="inkWord" rotatedBoundingBox="9972,6738 10399,6739 10398,7296 9971,7295"/>
              </emma:interpretation>
              <emma:one-of disjunction-type="recognition" id="oneOf6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8091.4071">4543 2400 728 0,'-5'22'268'0,"5"-22"-208"0,14 17-16 16,-4-12 52-1,9-1-60-15,15 0-4 16,10 1-20-16,10-10 8 16,-1 5-12-16,0-8 4 15,-4-1-4-15,-15-8 4 16,-10 8-8-16,-24-17 8 15,0 9-8-15,-19-13 16 16,-1 4-12-16,-14-5 48 16,5 14-28-16,-5 0 20 0,10 8-28 15,-5 9 0 1,9 5-12-16,-9 12-16 0,10 9 4 0,-15 8 20 16,10 1-8-16,-10 4 40 15,4 4-24-15,1 9 48 31,15 0-40-31,9 4 56 0,15 0-52 0,19-9 0 16,5-3-20-16,29-19-80 16,10-7 32-16,14-14-340 15,1 0 208-15</inkml:trace>
        </inkml:traceGroup>
      </inkml:traceGroup>
    </inkml:traceGroup>
    <inkml:traceGroup>
      <inkml:annotationXML>
        <emma:emma xmlns:emma="http://www.w3.org/2003/04/emma" version="1.0">
          <emma:interpretation id="{FCF0A66E-22FB-4C44-8D9E-2BAE97BF341F}" emma:medium="tactile" emma:mode="ink">
            <msink:context xmlns:msink="http://schemas.microsoft.com/ink/2010/main" type="paragraph" rotatedBoundingBox="5579,8525 17151,8025 17204,9249 5632,9749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673B800-4A0A-4EB1-A3B7-D8B2414D484F}" emma:medium="tactile" emma:mode="ink">
              <msink:context xmlns:msink="http://schemas.microsoft.com/ink/2010/main" type="line" rotatedBoundingBox="5579,8525 17151,8025 17204,9249 5632,9749"/>
            </emma:interpretation>
          </emma:emma>
        </inkml:annotationXML>
        <inkml:traceGroup>
          <inkml:annotationXML>
            <emma:emma xmlns:emma="http://www.w3.org/2003/04/emma" version="1.0">
              <emma:interpretation id="{3E071FCA-B945-44DD-BF3F-FF9115EA3542}" emma:medium="tactile" emma:mode="ink">
                <msink:context xmlns:msink="http://schemas.microsoft.com/ink/2010/main" type="inkWord" rotatedBoundingBox="5584,8654 6491,8615 6515,9169 5608,9208"/>
              </emma:interpretation>
              <emma:one-of disjunction-type="recognition" id="oneOf7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28345.5008">136 4374 268 0,'-15'-13'100'0,"20"4"-76"0,-5 1-8 0,0-1 88 16,10 5-60-16,0-14 36 15,4 6-48-15,1-10 96 16,4 5-72-16,6-14 80 16,4 10-76-16,0-5-4 15,0 9-36-15,0-1 4 16,0 10-12-16,0 8 12 16,-4 8-16-16,-1 18 24 15,-5 5-20-15,-9 16 48 16,5 5-32-16,-10 8-4 15,-1-4-16-15,-8 1 4 0,-6-6-8 16,5-7 8-16,-5-10-8 16,1-4 8-16,4-4-8 15,5-17 32 1,0 0-20-16,0-14 4 0,5 1-12 16,4-18 4-16,1 5-8 0,5-22-28 15,4 9 12-15,5-13-20 16,5 4 16-16,-9 0-8 15,4 13 12-15,-4 9-8 16,4 8 8-16,-5 14 36 16,6 12-16-16,-16 9 44 15,11 4-28-15,-15 5 4 16,9-1-16-16,-9-4 12 16,5-4-16-16,-5-4-4 15,0-5 0-15,-1-8 40 16,6-9-24-16,-5-5 8 15,5-3-16-15,4-18-24 16,1 4 4-16,-1-25-100 16,11 4 56-16,-6-18-12 15,1 18 40-15,-1 8-20 16,-4 18 24-16,4 17 96 16,5 13-36-16,-14 17 72 15,5 9-64-15,-6 0 44 16,1 0-52-16,-5-9 32 15,0 0-40-15,-5-4 8 16,5-4-24-16,-10-5-88 0,5-4 40 0,-10-4-228 16,5-1 144-1,-5 1-548-15,10 0 372 0</inkml:trace>
        </inkml:traceGroup>
        <inkml:traceGroup>
          <inkml:annotationXML>
            <emma:emma xmlns:emma="http://www.w3.org/2003/04/emma" version="1.0">
              <emma:interpretation id="{33F2DF01-61F1-4B66-88D8-D471980496A8}" emma:medium="tactile" emma:mode="ink">
                <msink:context xmlns:msink="http://schemas.microsoft.com/ink/2010/main" type="inkWord" rotatedBoundingBox="6966,8465 9401,8360 9454,9584 7019,9689"/>
              </emma:interpretation>
              <emma:one-of disjunction-type="recognition" id="oneOf8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32294.1983">2662 3912 548 0,'0'0'204'0,"0"0"-156"16,0 0-16-16,-5 0 124 15,10 0-92-15,-10 0 124 16,5 4-108-16,-9-4-40 16,9 4-24-16,14-4 8 15,-4 5-12-15,14-1-12 16,1 0-4-16,9-4 40 16,-10 5-24-16,-9-1-20 15,-1 9 4-15,-14 4 8 16,-10 1 0-16,-9 8 16 0,-1-1-12 0,-9 6-40 15,10 3 20-15,-10-4 0 16,14-4 12-16,1-4 0 16,4-5 0-16,10-8 52 15,10-1-28-15,4-20 8 16,10 7-20-16,1-8-8 16,-1 5 0-16,0-1-4 15,-4 5 0-15,4 8-168 16,-9 5 92-16,14 4-92 15,-5 0 96-15</inkml:trace>
          <inkml:trace contextRef="#ctx0" brushRef="#br0" timeOffset="29399.1024">1618 4378 364 0,'5'0'132'0,"-5"0"-100"0,9-4-12 0,-4 0 148 15,0-1-96-15,5-8 112 16,-10 5-104-16,5-10 44 16,4 5-68-16,1-4 20 15,-5 4-44-15,-5 0 16 16,5 5-28-16,-5-1 16 15,5 5-20-15,-10 4 0 16,0 4-8-16,0 0-8 16,-5 9 4-16,-4 5-16 15,4 3 8-15,-9 9 4 16,9 1 0-16,-10 12-20 16,1 0 12-16,0 5-4 15,4-1 4-15,5 1 8 16,5-5 0-16,5 4 0 15,10-12 0-15,0-9 44 16,9 0-24-16,1-18-8 16,-1 1-8-16,5-18 12 15,1 1-8-15,-1-10-40 0,5 1 20 16,-9-9-44-16,4 5 36 0,-9-10-64 16,9 10 48-16,-14-1 8 15,9 5 16-15,-14 0-32 16,5 8 24-16,-6 5 84 15,6 4-32-15,-5 4-16 16,5 5-16-16,4 4 24 16,1-1-12-16,4 6-4 15,6-1-4-15,4-4 4 16,0 4-4-16,0-4-4 16,5-4 4-16,-5-9 12 15,0 0-8-15,-4-9 4 16,-6 9-4-16,-4-21 12 15,4 3-12-15,-14-12-4 16,0 0 0-16,-5-9-16 16,9 0 8-16,-9 5 4 15,5 3 0-15,0 1-28 16,0 4 16-16,0 5 24 16,0 12-8-16,-5 0-16 15,0 9 4-15,5 0-232 16,0 0 128-16</inkml:trace>
          <inkml:trace contextRef="#ctx0" brushRef="#br0" timeOffset="32851.3482">3585 4188 820 0,'-24'-21'304'0,"24"21"-236"0,0-5-20 0,-10 10 108 16,10 3-96-16,-24 14 8 15,10 8-40-15,-30 13 8 16,20 9-20-16,-25 0-8 15,5 4-4-15,-9-8 20 16,9-5-12-16,10-4 4 16,0-9-8-16,10-4-84 15,9-5 40-15,-4-8-268 16,19 0 168-16</inkml:trace>
          <inkml:trace contextRef="#ctx0" brushRef="#br0" timeOffset="32610.0081">3148 4266 756 0,'10'0'280'0,"-10"0"-216"0,24 22-20 16,-19-5 92 0,5 4-84-16,14 10 52 15,-5 3-64-15,11 5-4 16,-1-4-20-16,10-1 16 0,-5-4-20 15,5-12 4-15,-5 3-8 0,0-12 20 16,-10 4-16-16,0-4-12 16,-4-9-4-16,-16 0-84 15,6 0 48-15,-10 0-276 16,0-9 176-16</inkml:trace>
          <inkml:trace contextRef="#ctx0" brushRef="#br0" timeOffset="33422.4681">3819 4637 644 0,'-10'0'236'0,"10"0"-180"0,0 0-20 0,0 0 52 16,0 0-56-16,0 0 60 16,-10 9-56-16,-4-5 44 15,4 5-44-15,-5 4 16 16,6 0-32-16,-6 4 8 15,15 0-16-15,-10 1 0 16,20-1-4-16,-10-4 12 0,15 0-12 0,4-9 16 31,-4 5-16-31,9-18 4 0,-5 5-4 0,-14-9 4 16,15 0-8-16,-20-4 8 16,0 4-8-16,-10-5-12 15,0 10 4-15,-4-1-16 16,4 5 12-16,0-5 4 15,10 9 4-15</inkml:trace>
          <inkml:trace contextRef="#ctx0" brushRef="#br0" timeOffset="34591.9154">3760 4771 384 0,'0'-8'140'0,"0"12"-108"0,0-4-8 16,0 0 128 0,0 0-88-16,0 0 72 15,0 0-80-15,-9 0 32 16,9 9-52-16,0 4 0 16,0 4-24-16,-15 9 44 15,15 4-28-15,-10 9 28 16,20 0-28-16,0 0-8 15,4-1-12-15,1-12 4 16,9 5-8-16,-4-27 52 0,14 5-32 16,-5-31 16-16,5 9-24 15,-10-17 8-15,0 0-12 0,-14-9-8 16,-10 4 0-16,-5-4-16 16,-4 13 8-16,-11 0 12 15,-4 9-4-15,-10 4-12 16,19 9 4-16,-9 0-4 15,9 4 0-15,6-5 16 16,18 10-4-16,6-10-124 16,9 5 64-16,20-4-656 15,0 4 392-15</inkml:trace>
        </inkml:traceGroup>
        <inkml:traceGroup>
          <inkml:annotationXML>
            <emma:emma xmlns:emma="http://www.w3.org/2003/04/emma" version="1.0">
              <emma:interpretation id="{596E766A-8269-49B7-8238-B4ADBE158008}" emma:medium="tactile" emma:mode="ink">
                <msink:context xmlns:msink="http://schemas.microsoft.com/ink/2010/main" type="inkWord" rotatedBoundingBox="10203,8799 10747,8775 10773,9366 10228,9389"/>
              </emma:interpretation>
              <emma:one-of disjunction-type="recognition" id="oneOf9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36737.8447">5004 4318 600 0,'10'-17'224'0,"-10"17"-176"0,19-13-12 16,-9 8 116-1,5 5-92-15,-1 5 8 16,1 8-40-16,-1 12 36 15,1 10-36-15,-5 12 4 16,-1 1-20-16,-9 8 0 16,0-4-4-16,-9 8 20 15,-1-3-16-15,-10 3 12 16,1-8-12-16,-5-9 28 16,4-4-24-16</inkml:trace>
          <inkml:trace contextRef="#ctx0" brushRef="#br0" timeOffset="35134.6735">4781 4443 340 0,'-10'0'128'0,"10"0"-100"0,-5 0-8 0,0 0 212 16,10 0-132-16,-10 0 108 15,5 0-120-15,-5 0 68 16,0 9-92-16,-4-9 40 16,9 0-64-16,-5 0 8 15,5 0-32-15,10 0 64 16,4 0-48-16,15 0 4 16,10 0-20-16,15-9 8 15,4 9-16-15,5-9-4 16,-5 14 0-16,-4-10 4 15,-10 5-4-15,-10-4 8 16,0 4-8-16,-15-4 24 16,0 4-16-16,-9-5 12 15,-5 1-12-15,-5 0-8 16,0 4 0-16,-5-5-200 16,0 10 108-16,0-5-564 15,5 0 364-15</inkml:trace>
        </inkml:traceGroup>
        <inkml:traceGroup>
          <inkml:annotationXML>
            <emma:emma xmlns:emma="http://www.w3.org/2003/04/emma" version="1.0">
              <emma:interpretation id="{0EEA47F0-1364-4728-9EF1-06AF0B278C17}" emma:medium="tactile" emma:mode="ink">
                <msink:context xmlns:msink="http://schemas.microsoft.com/ink/2010/main" type="inkWord" rotatedBoundingBox="11370,8283 12131,8251 12172,9190 11411,9222"/>
              </emma:interpretation>
              <emma:one-of disjunction-type="recognition" id="oneOf10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37754.5768">5903 3899 508 0,'10'-9'188'0,"-10"9"-148"0,4-4-8 16,1 0 140-1,5 8-100-15,0-4 76 16,4 4-84-16,1 1 0 16,-1 8-40-16,1-1 40 15,0 10-36-15,4 21 20 16,0 5-28-16,1 30 16 0,-1-1-20 0,-4 5 0 15,4-4-8-15,-14-9 12 16,5-4-12 0,-15-13 32-16,0-5-24 0,-9-8 12 15,4-4-16-15,-10-14 20 16,11 1-20-16,-6-14 32 16,5 1-28-16,1-13-12 15,9-1-8-15,-5-7 4 16,10 3 0-16,4-13 0 15,6 5 0-15,4-18 8 16,6 10-4-16,9-27-4 16,5 9 4-16,9-22-60 15,6 13 32-15,4-9-16 16,0 14 24-16,-4-1 0 16,-1 18 8-16,-9 4 0 15,-10 9 0-15,-10 4 8 16,0 9 0-16,-9-1 44 15,0 5-24-15,-11-4 16 16,1 8-20-16,-10-4 8 16,5 0-12-16,-9 0 36 15,-1 5-24-15,-14-1-12 16,4 5-8-16,-19 4-32 16,5 0 16-16,-14 0 12 15,4 4 4-15,-9 0-28 0,14 0 12 16,-5 5-12-16,10 0 12 0,0-1 8 15,15 5 4-15,-6 0-12 16,11 9 8-16,4-14 20 16,5 9-8-16,10-4 32 15,5 0-24-15,9-4 12 16,6-1-16-16,9-3 36 16,4-1-24-16,11-4-24 15,4 4 0-15,-4-12 8 16,0 7-4-16,-15-3 8 15,0 0-8-15,-10-5 8 16,-5 0-8-16,-9-4 32 16,-10 5-20-16,10-10-24 15,-10 5 4-15,0-4 28 16,9 4-16-16,-9-4-176 16,5-1 92-16</inkml:trace>
          <inkml:trace contextRef="#ctx0" brushRef="#br0" timeOffset="36166.6521">6063 3851 580 0,'-5'-17'216'0,"5"17"-168"0,-5-21-12 0,1 12 84 16,8 5-72-16,-4-5 44 15,0 5-56-15,0-1-20 16,0 5-8-16,5-8 24 16,0 16-16-16,-5-8 12 15,5 9-16-15,0 0 12 16,5 4-16-16,-6 8 16 16,6-8-16-16,-10 9 40 15,5-5-24-15,-5 5-4 16,5 3-12-16,-5 1 20 15,0 0-16-15,0 0-20 16,0 4 0-16,0-8 32 16,0 4-16-16,0-13 16 15,0-4-12-15,0-5 28 0,0 4-24 16,0-8-4-16,0 0-8 0,0 0-4 16,0 0 0-16,-5 0-36 15,5 9 20 1,-5 0 40-16,0 12-12 0,-4 10-8 15,4-1-8-15,-5 4 12 16,5-3-4-16,0-1-4 16,5 0 4-16,-5-4 20 15,5 0-12-15,-4-9-12 16,8 5-4-16,-4-9 4 16,0 4 0-16,-4 0 0 15,-1 1 0-15,-5 3 0 16,10 1 0-16,-10-5 0 15,10 0 0-15,-9-4 16 16,18 0-8-16,-9-9 48 16,0 1-28-16,0-10-4 15,10 1-16-15,-5-9 12 16,0 0-12-16,0-13-84 16,-1 0 44-16,1-12-68 15,5 3 56-15,0-17-40 16,4 18 48-16,6-10 20 15,4 14 12-15,5-9 4 16,5 13 0-16,0 5 44 16,-5 12-24-16,-4 5 36 15,-6 13-32-15,-9 3 20 16,0 6-24-16,-20-1 0 0,5 0-12 0,-10 1 20 16,1 3-16-16,-10-4-64 15,4 1 24-15,-9-10-76 16,5 1 60-16,-1-9-8 15,6 4 32-15,4-4-12 16,6 0 16-16,-1 5 16 16,10 8 4-16,5-5 68 15,9 5-40-15,11 4 76 16,9 1-60-16,0-1 28 16,5 5-44-16,-5-9 8 15,0 4-24-15,-15-4 8 16,0 0-12-16,-14-9-200 15,-5 5 100-15</inkml:trace>
        </inkml:traceGroup>
        <inkml:traceGroup>
          <inkml:annotationXML>
            <emma:emma xmlns:emma="http://www.w3.org/2003/04/emma" version="1.0">
              <emma:interpretation id="{EAD81F01-0B1A-4938-BA96-D0105471CFF4}" emma:medium="tactile" emma:mode="ink">
                <msink:context xmlns:msink="http://schemas.microsoft.com/ink/2010/main" type="inkWord" rotatedBoundingBox="12902,8554 13835,8514 13865,9191 12932,9232"/>
              </emma:interpretation>
              <emma:one-of disjunction-type="recognition" id="oneOf11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38887.9249">7448 4149 580 0,'-15'-26'216'0,"20"9"-168"0,5-4-12 0,0 12 68 15,-10 5-64-15,9-5 44 16,6 5-48-16,-5 12 52 15,4 5-52-15,6 22 36 16,-1 4-40-16,10 13 44 16,0-1-44-16,5 1-16 15,5-4-8-15,5-5 36 16,-5-9-24-16,-5-8 8 16,-10-4-16-16,0-5-332 15,-4-4 172-15</inkml:trace>
          <inkml:trace contextRef="#ctx0" brushRef="#br0" timeOffset="39098.993">7880 4080 788 0,'-9'-43'292'0,"9"43"-228"0,-5-4-16 16,0 4 80-1,0 8-80-15,-19 14 44 16,4 4-56-16,-19 30-20 15,5 5-8-15,-19 12-8 16,19-4 0-16,-15-4-12 0,15-5 8 0,-5-12 20 16,20-9-8-16,-5-5 16 15,14-12-16-15</inkml:trace>
          <inkml:trace contextRef="#ctx0" brushRef="#br0" timeOffset="39425.8626">8191 4473 600 0,'-24'18'224'0,"24"-18"-176"0,-10 30-12 0,10-17 88 15,0 4-76-15,0 5-12 16,0-1-20-16,10 1 4 15,4 4-12-15,6-9 16 16,-6 0-16-16,11-8 4 16,9 0-4-16,-10-14 12 15,10 5-12-15,-10-8 16 16,1-1-16-16,-16-8 16 16,-9 4-16-16,-9-9 16 15,-1 9-16-15,-14-4-4 16,9 4 0-16,-9 0-4 15,4 4 0-15,15-4-388 0,5 5 212 16</inkml:trace>
        </inkml:traceGroup>
        <inkml:traceGroup>
          <inkml:annotationXML>
            <emma:emma xmlns:emma="http://www.w3.org/2003/04/emma" version="1.0">
              <emma:interpretation id="{EFC6E2C9-0F35-4B7F-B1A5-161D7DA3ABF4}" emma:medium="tactile" emma:mode="ink">
                <msink:context xmlns:msink="http://schemas.microsoft.com/ink/2010/main" type="inkWord" rotatedBoundingBox="15051,8396 15633,8371 15645,8656 15063,8681"/>
              </emma:interpretation>
              <emma:one-of disjunction-type="recognition" id="oneOf12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40583.053">9731 3916 728 0,'0'0'268'0,"0"0"-208"0,-9-4-16 15,-1 0 212 1,10 8-148-16,0-8 116 15,10 4-132-15,-10-5-20 16,19 5-48-16,5-4 0 16,1-5-12-16,23 1-104 15,-4 8 48-15</inkml:trace>
          <inkml:trace contextRef="#ctx0" brushRef="#br0" timeOffset="40761.5292">9615 4162 904 0,'-25'5'332'0,"25"-5"-256"0,34 8-24 0,-9-8 80 15,-1 0-84-15,25-13 24 16,9-4-40-16,34 0-4 16,0 0-16-16,15-9-340 15,-9 13 176-15</inkml:trace>
        </inkml:traceGroup>
        <inkml:traceGroup>
          <inkml:annotationXML>
            <emma:emma xmlns:emma="http://www.w3.org/2003/04/emma" version="1.0">
              <emma:interpretation id="{49351ED8-0406-4FFA-B3C3-A296E3230F0B}" emma:medium="tactile" emma:mode="ink">
                <msink:context xmlns:msink="http://schemas.microsoft.com/ink/2010/main" type="inkWord" rotatedBoundingBox="16659,8184 17157,8162 17170,8462 16672,8484"/>
              </emma:interpretation>
              <emma:one-of disjunction-type="recognition" id="oneOf13">
                <emma:interpretation id="interp21" emma:lang="" emma:confidence="0">
                  <emma:literal>o</emma:literal>
                </emma:interpretation>
                <emma:interpretation id="interp22" emma:lang="" emma:confidence="0">
                  <emma:literal>O</emma:literal>
                </emma:interpretation>
                <emma:interpretation id="interp23" emma:lang="" emma:confidence="0">
                  <emma:literal>0</emma:literal>
                </emma:interpretation>
                <emma:interpretation id="interp24" emma:lang="" emma:confidence="0">
                  <emma:literal>C</emma:literal>
                </emma:interpretation>
                <emma:interpretation id="interp25" emma:lang="" emma:confidence="0">
                  <emma:literal>c</emma:literal>
                </emma:interpretation>
              </emma:one-of>
            </emma:emma>
          </inkml:annotationXML>
          <inkml:trace contextRef="#ctx0" brushRef="#br0" timeOffset="41105.371">11466 3692 684 0,'-20'-22'252'0,"20"22"-192"0,-48 4-20 16,19 1 136-1,14 8-104-15,-24 4 104 16,10 4-100-16,-5 5 28 16,5 5-60-16,9-1-8 0,11 9-20 15,14-9 40-15,9 0-28 0,20-8 4 16,5-1-20-16,29-12 28 16,-5-5-24-16,5-12-4 15,0 3-8-15,-14-12-48 16,-1 4 24-16,-34-13 8 15,-4 5 8-15,-34-18 20 16,-1 9-8-16,-14-5-20 16,5 13 4-16,0 1-76 15,14 12 48-15,10 5-548 16,10 4 320-16</inkml:trace>
        </inkml:traceGroup>
      </inkml:traceGroup>
    </inkml:traceGroup>
    <inkml:traceGroup>
      <inkml:annotationXML>
        <emma:emma xmlns:emma="http://www.w3.org/2003/04/emma" version="1.0">
          <emma:interpretation id="{8DAD93E7-7C0A-4C0D-BAB0-B8D85455ABCC}" emma:medium="tactile" emma:mode="ink">
            <msink:context xmlns:msink="http://schemas.microsoft.com/ink/2010/main" type="paragraph" rotatedBoundingBox="6955,10576 15061,9652 15249,11303 7143,1222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AC114922-EF02-4D19-8D8E-759B363EA9C1}" emma:medium="tactile" emma:mode="ink">
              <msink:context xmlns:msink="http://schemas.microsoft.com/ink/2010/main" type="line" rotatedBoundingBox="6955,10576 15061,9652 15249,11303 7143,12226"/>
            </emma:interpretation>
          </emma:emma>
        </inkml:annotationXML>
        <inkml:traceGroup>
          <inkml:annotationXML>
            <emma:emma xmlns:emma="http://www.w3.org/2003/04/emma" version="1.0">
              <emma:interpretation id="{783755E9-1B6A-44BE-9E63-D5A56EE58119}" emma:medium="tactile" emma:mode="ink">
                <msink:context xmlns:msink="http://schemas.microsoft.com/ink/2010/main" type="inkWord" rotatedBoundingBox="6968,10693 8696,10496 8785,11281 7058,11477"/>
              </emma:interpretation>
              <emma:one-of disjunction-type="recognition" id="oneOf14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44576.3732">1885 6244 288 0,'0'-22'108'0,"0"18"-84"0,10-5-4 0,-10 1 196 31,5 8-120-31,-5-9 88 0,9 5-112 0,-9-5 52 16,0 5-72-16,-9-5 16 15,9 9-40-15,-15-8 28 16,5 8-32-16,-4-5 4 16,4 5-16-16,-14 0 12 15,9 9-16-15,-14-1-4 16,5 10 0-16,-1 8-4 15,1 4 0-15,0 17 24 16,-1 5-12-16,-4 17 24 16,10 0-24-16,-5 5-4 15,14-9-4-15,-5-5 4 16,10-4-4-16,10-4 8 16,10-13-8-16,-1-9 24 15,6-8-16-15,4-14 12 16,0-8-12-16,11-8-32 15,-1 3 8-15,4-12-20 16,6 4 16-16,-5-13-16 16,-5 9 16-16,0-13 8 15,-5 4 8-15,-5 0 0 16,-4 9 0-16,-10-1-28 16,4 10 16-16,-4 8 12 15,-10 8 4-15,5 10 16 16,0 8-12-16,14 8-4 15,10-4 0-15,10 1 28 0,-5-1-16 16,15-13 4-16,4-4-12 0,1-9-8 16,-11-4 4-16,6-13 28 15,-1 5-16-15,-14-14-4 16,-9 9-8-16,-25-13-16 16,9 5 8-16,-23-27 12 15,4 14-4-15,-14-14-4 16,14 5 4-16,-4-9 4 15,4 13-4-15,10-4-36 16,10 13 16-16,4-5-232 16,10 14 136-16</inkml:trace>
          <inkml:trace contextRef="#ctx0" brushRef="#br0" timeOffset="44935.6">2978 6602 1068 0,'-10'18'396'0,"10"-18"-308"0,25 4-24 0,-6-8 36 16,5 4-68-16,15-9-56 15,20 5 12-15,13-9-496 16,6 4 280-16</inkml:trace>
          <inkml:trace contextRef="#ctx0" brushRef="#br0" timeOffset="44771.7699">3119 6214 788 0,'-10'-13'292'0,"10"13"-228"0,15 4-16 16,-5-4 72 0,-1 4-76-16,6 1 8 15,9-1-32-15,10 0-188 16,0 5 92-16</inkml:trace>
        </inkml:traceGroup>
        <inkml:traceGroup>
          <inkml:annotationXML>
            <emma:emma xmlns:emma="http://www.w3.org/2003/04/emma" version="1.0">
              <emma:interpretation id="{BA132931-E43B-4AEA-81E9-AA0623767E92}" emma:medium="tactile" emma:mode="ink">
                <msink:context xmlns:msink="http://schemas.microsoft.com/ink/2010/main" type="inkWord" rotatedBoundingBox="9484,10586 10726,10445 10820,11277 9578,11419"/>
              </emma:interpretation>
              <emma:one-of disjunction-type="recognition" id="oneOf15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45565.7003">4193 6067 748 0,'-10'0'276'0,"10"0"-216"0,-15 0-16 15,6 0 56 1,9 8-64-16,-5 5 32 0,-5 5-40 16,-14 12 44-16,14 9-40 0,-14 13-24 15,14 4-8-15,-4 0 24 16,4 4-12-16,10-16-4 16,10-1-4-16,-1-9 12 15,6-8-8-15,9-13-100 16,0 0 48-16,10-22-60 15,0 1 60-15,5-27-56 16,-5 5 56-16,0-30 20 16,-9 12 20-16,-1-4 20 15,0 9-8-15,-14 4 200 16,9 18-116-16,-14 3 8 16,-5 10-60-16,0 16 40 15,0 14-44-15,0 21 20 16,0 5-36-16,10 8 36 15,4-4-32-15,11-14-4 16,4-3-12-16,10-18 28 16,9-8-20-16,11-22-144 15,-11-13 64-15,11-21-24 16,-16 3 48-16,-9-16 28 16,-9 12 8-16,-35-8 28 15,10 13-12-15,-24 0 40 16,-1 13-28-16,-4-1 64 15,10 14-48-15,-1 0-8 16,15 8-20-16,10 1-56 16,15 8 28-16</inkml:trace>
          <inkml:trace contextRef="#ctx0" brushRef="#br0" timeOffset="46120.9992">5223 6624 496 0,'-5'-9'184'0,"5"9"-140"0,-10 18-16 16,5-18 208-1,5 0-136-15,-5 0 80 16,1 0-104-16,-6 8 56 16,10 1-76-16,-10-1 48 0,10 5-60 15,-5 5-40-15,5-5-4 0,0 4 4 16,10 9 0-16,5-13-4 16,4 4 4-16,-4-13 4 15,9-4-4-15,0 0-28 16,10 0 12-16,-14-8-48 15,-6-1 32-15,-14-8 24 16,0 13 4-16,-10-14 0 16,6 10 4-16,-26-14 64 15,6 13-36-15,5-8 40 16,-1 8-40-16,11 1-132 16,13 4 52-16</inkml:trace>
        </inkml:traceGroup>
        <inkml:traceGroup>
          <inkml:annotationXML>
            <emma:emma xmlns:emma="http://www.w3.org/2003/04/emma" version="1.0">
              <emma:interpretation id="{10C14057-AA7A-4C5C-ABAB-8FBED7AC7788}" emma:medium="tactile" emma:mode="ink">
                <msink:context xmlns:msink="http://schemas.microsoft.com/ink/2010/main" type="inkWord" rotatedBoundingBox="11570,10050 15061,9652 15249,11303 11758,11700"/>
              </emma:interpretation>
              <emma:one-of disjunction-type="recognition" id="oneOf16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48974.5217">7166 6494 808 0,'-10'82'300'0,"10"-82"-232"0,25 87-20 0,-16-48 80 16,16-5-80-16,4 22 44 16,0 0-56-16,5 1 44 15,0-6-48-15,0-7 48 16,-5-5-48-16,0-22 56 15,0-9-52-15,-4-21-16 16,-6 1-12-16,1-23 24 16,4 0-16-16,-5-25-84 15,6 4 36-15,-6-61-148 16,10 9 100-16,-9-26-96 16,-1 18 104-16,-4-9 44 15,-1 21 20-15,-4-13 20 0,0 14-8 16,-6-5 52-16,6 17-32 15,5 5 76-15,-1 25-52 0,6-4 0 16,4 27-28-16,0-1-4 16,6 8-8-16,-6 5-16 15,0 14 4-15,-4-1-24 16,-6 4 16-16,-4 0 32 16,0 9-12-16,-6-4 8 15,1 4-8-15,-5-4 56 16,0 8-36-16,0-4 16 15,10 0-28-15,0 0 20 16,-1 9-24-16,11-1 40 16,-1-8-28-16,15 9 12 15,5 0-20-15,29-9 8 16,-5 0-12-16,49-9 20 16,0 0-20-16,14-8-4 15,-9 17-4-15,-6-22 4 16,-13 22-4-16,-11-17 24 15,-4 4-16-15,-25 5-12 16,-14-1-4-16,-15 0 20 16,-10 1-8-16,-19 8-12 15,0 0 0-15,-9 0-368 16,-6 8 204-16</inkml:trace>
          <inkml:trace contextRef="#ctx0" brushRef="#br0" timeOffset="49949.2926">8041 6240 880 0,'-10'-5'328'0,"10"5"-256"0,-15 5-16 0,10-5 108 15,5 0-100-15,10 4 36 32,10 5-60-32,23-5 64 0,6 0-56 0,72-12-24 15,6 3-16-15,48-8 0 16,-5 0-4-16,24 0 40 16,-19 9-20-16,-10-9-40 15,-29 9 8-15,-29-5 0 16,-29 5 8-16,-25-5 24 15,-14 5-12-15,-20-9-32 16,-9 9 12-16,-15-5-68 16,-4 5 40-16</inkml:trace>
          <inkml:trace contextRef="#ctx0" brushRef="#br0" timeOffset="49589.3336">8157 5402 756 0,'15'0'280'0,"-15"0"-216"0,19 21-20 0,-4-3 84 15,-1-1-80-15,11 22 24 16,-1 13-40-16,-5 12 12 15,6 5-24-15,-6 9 8 16,0-13-16-16,-9-9-8 16,5-8 0-16,-15-9 40 15,5-5-24-15,-10-12 52 16,5-5-40-16,-5-13-16 16,0-4-8-16,0-17-8 15,5 0 0-15,0-22-12 16,5 4 8-16,15-21-84 15,4 9 48-15,24-14-12 16,11 9 32-16,14-4 12 16,-1 17 8-16,-4 0 0 15,-4 18 0-15,-16-1 52 16,-4 14-28-16,-15-10 24 16,-5 10-28-16,-14 8 52 15,0 0-40-15,-10 0-8 16,0 0-12-16,-20 8 24 15,16 10-20-15,-21-5-4 0,15-5-8 0,-24 18-4 16,15 0 0-16,-20 9-12 16,10 3 8-16,-20 10 20 31,6-5-8-31,-6 0-12 0,10-4 0 0,10-4-16 16,19-5 12-16,20-8 48 15,14-1-20-15,20-8 24 16,10 0-24-16,-1-4 8 15,-4 4-16-15,-11-5-60 16,-4 5 24-16,-14-4-172 16,-1 0 104-16,-19-5-176 15,-5 5 152-15</inkml:trace>
          <inkml:trace contextRef="#ctx0" brushRef="#br0" timeOffset="48225.5349">6219 6378 1068 0,'-25'8'396'0,"25"-8"-308"0,0 5-24 16,10-5 88 0,5 0-96-16,19-5 76 15,9 5-76-15,25-8-76 16,0 3 12-16</inkml:trace>
          <inkml:trace contextRef="#ctx0" brushRef="#br0" timeOffset="48059.9486">6228 6101 880 0,'-9'-8'328'0,"9"-1"-256"0,5 9-16 0,4-9 108 16,6 9-100-16,14-8 60 15,10 8-68-15,9 0 12 16,6 0-40-16,4 0-28 15,-4 8 0-15,-6 1-36 16,-9 4 20-16</inkml:trace>
        </inkml:traceGroup>
      </inkml:traceGroup>
    </inkml:traceGroup>
    <inkml:traceGroup>
      <inkml:annotationXML>
        <emma:emma xmlns:emma="http://www.w3.org/2003/04/emma" version="1.0">
          <emma:interpretation id="{9499F32C-0DCC-4B10-BA21-6E352C29C23D}" emma:medium="tactile" emma:mode="ink">
            <msink:context xmlns:msink="http://schemas.microsoft.com/ink/2010/main" type="paragraph" rotatedBoundingBox="1773,11415 15570,11118 15606,12786 1809,1308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3734823-82E9-487E-8F4E-95DD7E797A67}" emma:medium="tactile" emma:mode="ink">
              <msink:context xmlns:msink="http://schemas.microsoft.com/ink/2010/main" type="line" rotatedBoundingBox="1773,11415 15570,11118 15606,12786 1809,13082">
                <msink:destinationLink direction="with" ref="{586F16B7-B1C7-4555-B5B9-3FEF5E8A4E2C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0C738247-393D-428B-A4CD-1765574CF0B2}" emma:medium="tactile" emma:mode="ink">
                <msink:context xmlns:msink="http://schemas.microsoft.com/ink/2010/main" type="inkWord" rotatedBoundingBox="1781,11786 4366,11730 4394,13027 1809,13082"/>
              </emma:interpretation>
              <emma:one-of disjunction-type="recognition" id="oneOf17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67829.3179">-3658 7514 436 0,'-20'-31'160'0,"20"23"-124"0,-10-10-8 0,10 10 28 15,10-5-36-15,0-4 68 0,4 4-48 16,11-5-8-16,4 10-20 16,15-1 24-1,24 9-20-15,4 4 56 0,6 14-40 0,-5 8-8 16,-15 8-12-16,1 5-12 15,-16 8 4-15,-4 18 12 16,-14 22-8-16,-6 8 16 16,-19 0-16-16,10-5 16 15,-30-12-16-15,6-13 4 16,-20-9-4-16,-5-4 4 16,-5-5-8-16,5-12 16 15,5-9-12-15,10-9 24 16,5-4-20-16,9-13 4 15,15 0-8-15,14-13-76 16,10-4 36-16,5 4-400 16,20-13 236-16,9-22-152 15</inkml:trace>
          <inkml:trace contextRef="#ctx0" brushRef="#br0" timeOffset="68070.2649">-2186 7293 372 0,'19'-13'140'0,"-9"0"-112"0,-5 0-4 0,4 9 136 16,-4 4-92-16,5 0 44 15,0 4-68-15,4 5 12 16,-4 17-36-16,0 4 52 0,-5 26-40 0,-5-4 20 16,-15 22-32-16,5 42-16 15,-14 27-8-15,5-5 28 16,-6-17-12-16,11-9-4 15,-11-4-4-15,11-9-24 16,-1-12 12-16,1-14-100 16,-6-21 56-16</inkml:trace>
          <inkml:trace contextRef="#ctx0" brushRef="#br0" timeOffset="68700.1421">-2993 7997 612 0,'-29'-86'228'0,"29"56"-180"0,15-5-12 0,-6 22 80 15,6 0-72-15,4 5 24 16,15 8-36-16,15 8-32 16,24 9 0-16,34 5 36 0,19 4-24 15,5 0 52-15,10-5-36 16,10-12 40-16,-6 0-40 15,-9-5 4-15,-19 0-20 16,-20-8 12-16,-14-5-16 16,-10-8 16-16,-15 0-16 15,-9 4-4-15,-6-4 0 16,-9 4-24-16,-9 0 12 16,-11 4-32-16,-4 0 24 15,-10-4-4-15,0 9 12 0,-10 0-28 16,-14 0 20-16,0 4-20 15,-1-5 20-15,-9 1-44 16,-5 0 32-16,-4 17 32 16,4-1 0-16,-15 23-16 15,6 13 4-15,4 3 20 16,10 6-4-16,5-14 24 16,19 0-20-16,20-4 4 15,9-5-8-15,6-8-8 16,9-13 4-16,5 0-92 15,-1-4 48-15,6-9-188 16,0-9 128-16,-5-12-184 16,4-10 160-16,-13-3 64 15,-21-1 40-15,6 1 272 16,-15 12-136-16,-10 9 140 16,-4 13-148-16,-1 13 48 15,5 13-92-15,1 9-8 0,9-5-36 16,14 4 4-16,6-3-12 15,14-10-32-15,24-4 8 16,15 1-540 0,-15 8 300-16,-4-1-108 15</inkml:trace>
        </inkml:traceGroup>
        <inkml:traceGroup>
          <inkml:annotationXML>
            <emma:emma xmlns:emma="http://www.w3.org/2003/04/emma" version="1.0">
              <emma:interpretation id="{66C59BED-049B-4DB9-A9DC-007F259A2A24}" emma:medium="tactile" emma:mode="ink">
                <msink:context xmlns:msink="http://schemas.microsoft.com/ink/2010/main" type="inkWord" rotatedBoundingBox="4505,11780 9242,11678 9265,12760 4529,12862"/>
              </emma:interpretation>
              <emma:one-of disjunction-type="recognition" id="oneOf18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71237.7671">826 7898 768 0,'0'-35'284'0,"-10"31"-220"0,30-5-20 0,-16 9 40 15,16 0-56-15,28 0 16 16,25 0-28-16,20 5-16 16,-1-1-4-16,15 0 20 0,-25-4-8 15,-9-4-4-15,-14-5 0 16,-16 5-16-16,-9 0 8 0,-29 4-16 15,-5 8 12-15,-14 10 40 16,-11 12-20-16,1 4 24 16,5 14-20-16,-1 4 0 15,20 0-8-15,5-9-8 16,14-9 4-16,6-8-84 16,14-8 44-16,-5-10-64 15,0-8 56-15,-10-4-4 16,-5-13 28-16,-14-5 20 15,-5-4 4-15,-14-13-12 16,-1-8 4-16,0-5 12 16,1 0-4-16,4 5 24 15,10 8-16-15,10 13-64 16,4 4 24-16,20 9 4 16,1 5 12-16,23 3 36 15,15 5-12-15,-5 0 32 0,-10 5-28 16,-9-1 64-16,-11 5-44 15,-4-1 20-15,-9 5-36 16,-16 9 8-16,1 4-16 16,-10 12 20-16,-10-7-20 15,-4 8-12-15,-1-1-4 16,6-3 20-16,-1-13-8 16,10-5 24-16,10-8-20 15,-1-9-4-15,1 0-4 16,-5-9 4-16,5-8-4 15,4 8-64-15,-4-4 32 0,0-13 4 16,-6 5 12-16,21-10 4 16,-11-3 0-16,6 3-36 15,-6 1 24-15,11 4-4 16,-1 13 16-16,-5 5 44 16,15 3-24-16,-9 14 36 15,-11 13-32-15,11 12 20 16,-16-8-20-16,6 13-8 15,-5-9-4-15,-15 9 20 16,5-13-12-16,0-4 32 16,-10 4-28-16,10-14-128 15,-15 6 60-15,6-18-256 16,-1-9 172-16,20-8-384 16</inkml:trace>
          <inkml:trace contextRef="#ctx0" brushRef="#br0" timeOffset="70503.5634">1404 7423 560 0,'-15'8'208'0,"6"10"-164"0,-25 16-8 16,19-12 120-16,-9 12-92 15,0 23 8-15,4 29-44 16,-4 13 20-16,14 1-32 16,-4-14-4-16,9-13-8 0,-5-12-92 15,10-18 48-15,0-8-108 16,-15-9 84-16,-4-9-340 16,-5-13 224-16,-10-4-16 15</inkml:trace>
          <inkml:trace contextRef="#ctx0" brushRef="#br0" timeOffset="71554.6637">2589 7928 840 0,'-48'48'312'0,"38"-9"-244"16,-14 21-16-16,24-34 84 0,-5 4-84 15,5 0 8-15,0 5-40 16,15-14-108-16,4 1 44 15,10-5-340-15,5-8 208 16,10 8-308-16</inkml:trace>
          <inkml:trace contextRef="#ctx0" brushRef="#br0" timeOffset="71391.4461">2813 7527 912 0,'-24'-31'340'0,"14"31"-264"0,-14 0-24 0,14 0 8 16,-5 0-44-16,15 9-112 15,-19 4 52-15,4 21-680 16</inkml:trace>
          <inkml:trace contextRef="#ctx0" brushRef="#br0" timeOffset="72198.1615">3148 8040 644 0,'-10'-8'236'0,"20"3"-180"0,-10-3-20 0,0 8 16 16,0 0-36-16,-10-4 32 16,1-5-32-16,-1 5-4 15,-5 4-8-15,1 0-4 0,-10 4 0 16,9 5-20-16,-14 8 12 16,14 0 4-16,-4 9 4 15,14 0 32-15,-5 0-16 16,15 0 20-16,5-5-20 15,9 1-8-15,-4-9-4 16,9-5 48-16,0-3-28 0,1-5-116 16,-1-9 48-16,-5 5-108 15,-4 0 88-15,-5-9-156 16,-10 4 124 0,9-8-76-16,-9 4 100 15,0-5-60-15,5 10 76 16,5-5 164-16,5 13-56 15,-6-9 248-15,16 9-168 16,9 9 36-16,9-5-100 16,-4 5-44-16,-5-1-12 15,5 1 4-15,-5 0-8 0,-10-1-12 16,-4 1 0-16,-10-5 28 16,-6 5-12-16,-4-5 24 15,-4 1-24-15,-6-1 4 16,10-4-8-16,-10-4 4 0,10-5-8 15,10-4 16-15,4 0-12 16,11-4 16-16,-6 4-16 16,5-4 24-16,1-1-20 15,9 1 32-15,-10 0-28 16,10-1 40-16,-10 5-32 16,-9 5 48-16,4-1-40 15,-14 5 4-15,5 0-24 16,-10 4 28-16,0 13-24 15,0-1-40 1,0 6 12-16,0 3 28 16,14 5-8-16</inkml:trace>
          <inkml:trace contextRef="#ctx0" brushRef="#br0" timeOffset="73354.5497">151 8248 424 0,'24'-5'156'0,"0"1"-120"16,10-5-8-16,-10 1 116 0,10-5-84 15,5-4 52-15,5-5-64 16,5-8 20-16,-6-9-40 15,-4-9 16-15,10-8-24 0,-10-4-8 16,-5-5-8-16,0 5 12 16,-10 3-8-16,10 1 4 15,-19 4-4-15,-6 5-96 16,6-1 52-16,-15 1 12 16,0-1 16-16,0 10-4 15,0 3 8-15,-5 5 4 16,-5 4 0-16,10 4 0 15,0 1 0-15,0 3 8 16,0 5-4-16,-9 5-4 0,9 3 4 16,-10 5-4-16,5 0 0 15,-14 9-12-15,4 4 8 16,0 0 28-16,6 0-12 16,-11 4 12-16,6 5-12 15,4 8 12-15,-14 5-16 16,9-1 4-16,-4 5-4 15,4 0 4-15,0 13-8 16,-4 21 24-16,4 5-16 16,15 17-40-16,0-9 16 15,15 1-484 1,-10-1 276-16,9-17-72 0</inkml:trace>
          <inkml:trace contextRef="#ctx0" brushRef="#br0" timeOffset="69917.7157">49 7768 548 0,'-34'0'204'0,"24"18"-156"0,-5 12-16 0,5-9-8 15,-4 10-20-15,4 8 24 16,10 12-16-16,0 6 4 16,5-6-8-16,10-3-112 15,4-5 56-15,5-8 12 16,-9-10 20-16,0-3 120 16,4-9-56-16,-9-4 112 15,-5-1-88-15,4-3-20 0,-9-10-32 16,15-3-148-16,9-10 72 0,-4 1-492 15</inkml:trace>
          <inkml:trace contextRef="#ctx0" brushRef="#br0" timeOffset="70216.9298">816 7518 320 0,'-10'-17'120'0,"10"12"-96"0,0 1-4 16,0 4 112-16,0 0-76 16,0 9 48-16,-14 8-60 15,14 0 28-15,-10 9-40 16,5 9 60-16,-4 12-52 16,-1 18 52-16,5 21-52 0,-5 1 24 15,1-1-36-15,-6-17 8 0,0-4-20 16,6-13 8-16,-6-9-12 15,5-4 28-15,10-18-24 16,0-3-128-16,0-10 60 16,10-12-572-1,14 0 344-15,1-14 48 16</inkml:trace>
          <inkml:trace contextRef="#ctx0" brushRef="#br0" timeOffset="69690.6119">-913 7794 528 0,'0'-8'196'0,"0"12"-152"0,0 0-12 16,0 26 116 0,0 9-36-16,0 22-52 15,0-5-16-15,-15 0-32 16,15-4 28-16,-10-9-24 0,10-13 20 16,-5-4-20-16,1-8 0 15,4-6-8-15,4-7 36 16,6-5-20-16,10-13-32 15,-6-17 4-15,6-9-44 16,-6-13 28-16,6-9-48 16,-1 14 40-16,-4 4-12 15,-1 8 24-15,-4 18-8 16,4 8 12-16,-4 14 80 0,5 8-40 16,-6 21 44-16,11-4-40 15,-10 9 0-15,-6 4-20 16,11 1-8-16,-5-14 0 15,-5 4 20-15,-1-8-12 16,1-8 12-16,0-14-12 16,-5-4-8-16,0 0 0 15,5-4-32-15,0-14 16 16,0-3-12-16,0-5 12 16,-5-9-44-16,19-4 28 0,0 1-36 15,6 3 32-15,4 0-16 16,5 5 28-16,15 0 52 15,-1 4-12-15,-4 9 44 16,-10 8-36-16,0 9 12 16,-20 17-24-16,1 14 8 15,-15 7-12-15,0 6 20 16,-10 3-20-16,-4-8 4 16,9-9-8-16,-5-4-8 15,10-9 4-15,15-4 40 16,-1-4-24-16,6-13-80 15,4-9 32-15,10-4-256 16,-10-9 160-16,5 0-432 16</inkml:trace>
        </inkml:traceGroup>
        <inkml:traceGroup>
          <inkml:annotationXML>
            <emma:emma xmlns:emma="http://www.w3.org/2003/04/emma" version="1.0">
              <emma:interpretation id="{2786F580-98DF-42DB-814F-B81332C6FD5A}" emma:medium="tactile" emma:mode="ink">
                <msink:context xmlns:msink="http://schemas.microsoft.com/ink/2010/main" type="inkWord" rotatedBoundingBox="10350,11986 11494,11961 11513,12835 10369,12860"/>
              </emma:interpretation>
              <emma:one-of disjunction-type="recognition" id="oneOf19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74510.7675">5155 7574 424 0,'-10'-4'156'0,"10"8"-120"0,-15 5-8 0,15-1 140 15,-19 14-96-15,4 12 24 16,-9 23-56-16,-15 16-16 15,5 9-16-15,10-9-8 0,0-8 4 16,-1-9 40-16,6-17-24 16,14-9 36-16,-5-8-32 15,10-13 32-15,15-22-32 16,4-13 12-16,15-22-20 16,-5-16-16-16,6-14-4 15,-11 4-84-15,5 5 48 0,5 9-48 16,-15-1 52-16,6 14 4 15,-1 4 16-15,0 8 64 16,1 9-24-16,-16 18 32 16,6 12-28-16,-5 13 36 15,-1 9-36-15,-9 17-4 16,0 18-16-16,0 21 12 16,0 8-12-16,0 1 4 15,0-13-4-15,0-18-8 16,0-12 4-16,0-14 28 15,0-8-16-15,0-43 84 16,10-22-68 0,0-30-12-16,4-17-92 0,6-5 36 15,-6 9-136-15,15 9 96 16,5 3 20-16,0 6 32 16,-9 16 4-16,-1 14 8 15,0 16 44-15,1 18-20 16,-16 13 44-16,-9 18-32 15,-14 16 32-15,4 18-32 16,-5 21 4-16,6 9-16 16,-16 5-8-16,11-10 0 15,-6-16 12-15,-4-14-8 16,10-8 48-16,4-9-28 0,0-4-68 16,-4-4 20-16,14-10-232 15,0-3 140-15</inkml:trace>
          <inkml:trace contextRef="#ctx0" brushRef="#br0" timeOffset="74855.6431">5913 8166 580 0,'0'-22'216'0,"0"31"-168"0,4-5-12 16,-4-4 48-16,10-4-52 15,5-5 24-15,-6 0-36 16,16 1 28-16,-16-5-32 16,16-13-4-16,-11 4-8 0,-4 1 12 15,-10-1-8-15,-10 5-20 0,-19 0 4 16,0 4 4-16,-10 4 4 16,-5 5-36-16,-4 12 20 15,-1 5 4-15,15 5 12 16,0 7 24-16,20 6-12 15,4-1 24-15,20 0-24 16,14-4 32-16,20 0-28 16,-5-4 4-16,9-5-12 15,-4-4-192-15,14-5 100 16,0 1-468 0</inkml:trace>
        </inkml:traceGroup>
        <inkml:traceGroup>
          <inkml:annotationXML>
            <emma:emma xmlns:emma="http://www.w3.org/2003/04/emma" version="1.0">
              <emma:interpretation id="{A22E058F-9BA1-4FDB-B567-811597086B97}" emma:medium="tactile" emma:mode="ink">
                <msink:context xmlns:msink="http://schemas.microsoft.com/ink/2010/main" type="inkWord" rotatedBoundingBox="11947,11196 15570,11118 15604,12704 11981,12781"/>
              </emma:interpretation>
              <emma:one-of disjunction-type="recognition" id="oneOf20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76792.4981">8905 7712 676 0,'-34'22'248'0,"34"8"-192"0,0 22-16 0,0-18 32 15,-5 14-48-15,5 4 44 16,0 4-40-16,-4 0-84 15,8-8 28-15,11-14-228 16</inkml:trace>
          <inkml:trace contextRef="#ctx0" brushRef="#br0" timeOffset="76647.1121">8930 7565 800 0,'0'-8'296'0,"0"8"-232"0,0-5-16 16,0 5 8-16,0 0-40 15,19 5 12 1,-14 3-516-16</inkml:trace>
          <inkml:trace contextRef="#ctx0" brushRef="#br0" timeOffset="77063.3312">9537 7889 548 0,'0'-43'204'0,"0"34"-156"0,-19-12-16 16,4 12 132-16,-9 1-96 15,-20 3 52-15,-5 5-72 16,1 9-16-16,-1 12-20 16,5 10-20-16,20 8 4 0,14 4 48 15,20 0-24-15,14-4-72 16,15-9 28-16,10-4-132 15,4-4 84-15,1-9-220 16,-10-9 164-16,-6-4-216 16</inkml:trace>
          <inkml:trace contextRef="#ctx0" brushRef="#br0" timeOffset="75155.9628">6787 7907 60 0,'-24'-9'24'0,"14"0"-20"0,-14 1 0 15,14 8 164-15,-4 8-92 16,-11 1 104-16,-9 8-104 15,10 5 108-15,-10 12-104 16,0 10 32-16,10-1-68 16,9-4 12-16,5-1-36 15,20-3 16-15,14-5-20 0,1 0 20 16,18-8-24-16,6-5 24 0,9-12-24 16,5-10-196-16,5-3 96 15,5-5-316 1,-5-18 228-16,-19-7-52 15</inkml:trace>
          <inkml:trace contextRef="#ctx0" brushRef="#br0" timeOffset="76192.2394">7234 7652 580 0,'15'-56'216'0,"-6"56"-168"0,1-9-12 0,-10 9 76 16,0 0-68-16,0 13 24 16,-10 17-36-16,6 18 24 15,-16 21-32-15,-4 17-4 0,-10 5-12 16,0-9 48-16,-5-13-32 0,5-4 8 15,0-18-20-15,10-12 28 16,-1-9-24-16,16-9-48 16,4-13 16-16,5-8-24 15,14-13 24-15,11-14-72 16,9-20 52-16,24-23-92 16,0-8 72-16,0 9 20 15,-9 12 20-15,0 18 40 16,-1 13-12-16,-4 17 4 15,-20 22-8-15,-9 21 28 16,-5 22-20-16,-1 8 32 16,-18 1-32-16,13-5 12 15,6-4-16-15,0-14 0 16,9-3-4-16,6-13 20 16,9-10-16-16,14-3-120 0,10-9 60 15,1-4-116-15,-1-9 96 16,-9-9-48-16,-10-8 68 15,-15-9 24-15,-5 0 20 16,-9-4 92-16,-5 4-48 16,-5 5 52-16,-10 3-52 15,-14 6 24-15,0 3-36 16,-1 9-44-16,-14 9 8 16,-14 8 28-16,4 9-12 15,15 9-28-15,-5 8 12 0,15 0 0 16,5 5 8-16,9-1 0 15,20 1 0-15,9-5 16 16,20-9-8-16,19-3-20 16,1-5 4-16,9-5-56 15,-10-8 32-15,-9-4-36 16,-1-5 36-16,-14-4 12 16,-10-8 8-16,1-1 4 15,-1 1 0-15,0-10-20 16,10-3 16-16,-9 4 24 15,9 4-8-15,0-5 96 16,0 14-52-16,0 13 12 16,-5 4-36-16,5 4 12 15,-10 13-20-15,-4 1-16 32,-6 3-4-32,-14 10 20 0,-10-5-8 0,-4 4 48 15,-6 0-28-15,1-4-40 16,-1 0 4-16,6-9 52 0,-6-4-20 15,6-9 0-15,4-12-16 16,0-10-8-16,10-7 4 16,0-10-24-16,5-8 12 15,10 0-32-15,-1-1 24 16,6 1-12-16,4 4 16 16,1 0 8-16,-1 9 4 15,0 13-12-15,0-5 8 16,-14 14-4-16,5-1 0 0,-15 9 32 15,0 17-12-15,-5 5 40 16,-5 17-28-16,10 0-4 16,0 8-12-16,0 1 36 15,0-9-20-15,10-1 12 16,4-12-20-16,1 5 44 16,-5-18-32-16,-1 4-48 15,1-9 8-15,-10-8-24 16,0 0 20-16,-5-4-72 15,-4 0 52-15,-6 0-128 16,-4-5 92-16,4 0-96 16</inkml:trace>
          <inkml:trace contextRef="#ctx0" brushRef="#br0" timeOffset="50639.919">8143 6676 924 0,'-15'0'340'0,"15"0"-260"0,15-9-28 16,-15 0 108-1,14 18-100-15,1-9-8 0,4 0-32 16,1 9 4 0,-1 4-16-16,-4 8-4 0,4 5 0 0,-9 4-24 15,-1-4 12-15,-9 0 20 16,0 0-4-16,0-4 4 16,-4-1-4-16,-6-8 12 15,10 5-12-15,-10-14 40 16,0 5-24-16,10-18-12 15,0 0-8-15,0-12-16 16,10 3 8-16,0-8-104 16,4 5 60-16,1-5-16 15,4 9 40-15,1 4 4 16,4 4 12-16,-4 0-12 16,4 5 12-16,-5 4 32 15,11 4-16-15,-6 1 52 16,0 3-32-16,-4 5 28 15,4 0-28-15,-10 5 0 16,6 3-16-16,-10-4-8 16,9 5 0-16,-9-9 28 15,4 4-16-15,-4-12 20 16,5 3-20-16,-1-16-8 16,1 3-4-16,-1-8-24 15,6 0 12-15,-1-8-40 16,5 8 28-16,1-4-28 15,-1 4 28-15,-5 4 0 16,6 5 12-16,-11 4 68 16,1 8-32-16,-5 5 40 0,4 5-36 0,-4 3 8 15,5 1-24-15,-1-1 28 16,1 1-28-16,-1-5-76 16,1-8 32-16,9-9-500 15,-4 0 288-15</inkml:trace>
          <inkml:trace contextRef="#ctx0" brushRef="#br0" timeOffset="77316.0496">9799 7734 548 0,'-5'-43'204'0,"5"38"-156"0,-4 5-16 0,4 0 60 15,-5 0-56-15,5 13 12 16,0 13-28-16,9 4 4 0,21 18-12 16,13 8 20-16,20-4-20 0,5 4 24 15,-19-8-24-15,-5-1 40 16,-15-17-28-16,-19-8 40 16,-25-5-36-16,-29 0 4 15,-14 5-20-15,-5-13-376 16,5 8 196-16,-1-8-312 15</inkml:trace>
        </inkml:traceGroup>
      </inkml:traceGroup>
    </inkml:traceGroup>
  </inkml:traceGroup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2:41.45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9F7E457-5953-46F6-A066-E2E361D5F8C2}" emma:medium="tactile" emma:mode="ink">
          <msink:context xmlns:msink="http://schemas.microsoft.com/ink/2010/main" type="inkDrawing" rotatedBoundingBox="6628,610 6783,2994 6747,2996 6592,612" semanticType="verticalRange" shapeName="Line">
            <msink:sourceLink direction="with" ref="{225C4CBA-B814-4B3B-B60A-75FC89CA535C}"/>
          </msink:context>
        </emma:interpretation>
      </emma:emma>
    </inkml:annotationXML>
    <inkml:trace contextRef="#ctx0" brushRef="#br0">18-3 268 0,'-9'-5'100'0,"9"5"-76"0,0 22-8 0,-5-1-36 15,5 10 8-15,-5 25 156 16,10 4-80-16,-5 40 224 16,9 3-164-16,1 61 32 15,-5-4-92-15,10 47-32 16,-1-17-20-16,6 13 16 15,-6-34-16-15,-4-5 4 16,4-22-8-16,-4 1-8 16,0-18 4-16,-5-17 4 15,0-17-4-15,-1-18-12 16,6-21 4-16</inkml:trace>
  </inkml:traceGroup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4:12.48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86F16B7-B1C7-4555-B5B9-3FEF5E8A4E2C}" emma:medium="tactile" emma:mode="ink">
          <msink:context xmlns:msink="http://schemas.microsoft.com/ink/2010/main" type="inkDrawing" rotatedBoundingBox="1269,13432 18162,13285 18163,13371 1270,13517" semanticType="underline" shapeName="Other">
            <msink:sourceLink direction="with" ref="{C3734823-82E9-487E-8F4E-95DD7E797A67}"/>
          </msink:context>
        </emma:interpretation>
      </emma:emma>
    </inkml:annotationXML>
    <inkml:trace contextRef="#ctx0" brushRef="#br0">0 194 464 0,'5'-13'176'0,"15"9"-140"0,4 0-8 0,-5-1 48 0,6 1-48 16,-1 0 84-16,5-1-60 16,5 1-28-16,5 0-12 15,0-1 12-15,0 1-12 0,0 0 32 16,4 4-28-16,1 0 4 15,5-5-12-15,9 5 20 16,25 0-16-16,19 0-12 16,4 0-4-16,1 13 12 15,0-4-4-15,10-9-20 16,19 0 8-16,19 4 32 16,-4 5-16-16,4-5 36 15,15-4-28-15,25 5-4 16,-6-1-8-16,6-4 4 15,33 0-4-15,5 4-20 0,10-8 8 16,19 4-4-16,-9-4 4 16,19-1 0-16,0 5 0 15,-9 0 16-15,33 0-4 16,-19-4 8-16,24 0-8 16,-5 4-4-16,1-5 4 15,28 1-4-15,-19 0 0 16,30-1 16-16,-21 1-8 15,35 0-28-15,-19-1 8 16,33-3 12-16,-9 8 4 16,-6-13-4-16,6 8 4 0,-15-8-16 15,25 5 8-15,-11-9 20 16,15 12-8-16,-14-8 16 16,24 0-16-16,-10 0-12 15,10 13 0-15,0-4 28 16,5 4-12-16,10 0-20 15,-11 4 0-15,6-4 12 16,-15 18 0-16,-19-14 24 16,-15 5-16-16,-39-9-4 15,-14 0-4-15,-25 4-48 16,-43-4 24-16,-44-9-48 16,-25-8 40-16,-28 4-144 15,-30-4 96-15</inkml:trace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04.11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C56225A-31F0-4BFC-91A9-3D6411EF36F3}" emma:medium="tactile" emma:mode="ink">
          <msink:context xmlns:msink="http://schemas.microsoft.com/ink/2010/main" type="inkDrawing" rotatedBoundingBox="18768,9118 18887,4968 19076,4974 18957,9123" semanticType="callout" shapeName="Other">
            <msink:sourceLink direction="with" ref="{B3A3E5C6-6264-4CCC-9B23-AC7CF758FE72}"/>
            <msink:sourceLink direction="with" ref="{7A89DF79-4B32-4499-9B14-1EEB6166F7A7}"/>
          </msink:context>
        </emma:interpretation>
      </emma:emma>
    </inkml:annotationXML>
    <inkml:trace contextRef="#ctx0" brushRef="#br0">126-6 624 0,'-24'-8'228'0,"24"8"-176"0,5 13-16 16,0-9 16 0,4 5-36-16,6 4 12 15,9-1-16-15,1 6 28 16,-1 3-24-16,-5 10 84 16,1 7-56-16,-1 14 12 15,-9 4-32-15,-10 57 56 16,0 8-44-16,-20 86 64 15,6-4-60-15,-10 108 36 0,4-13-44 0,6 69 16 16,4-43-28-16,-5-5 0 16,15-51-12-16,-9 4-16 15,-1-56 4-15,-14-9 20 16,9-38-8-16,-9-18 16 16,4-26-16-16,-14-13-188 15,10-12 96-15</inkml:trace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4:43.80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F3777AE-7536-4C92-A042-7F1D296F1873}" emma:medium="tactile" emma:mode="ink">
          <msink:context xmlns:msink="http://schemas.microsoft.com/ink/2010/main" type="writingRegion" rotatedBoundingBox="3944,14077 13533,14020 13556,17742 3966,17799"/>
        </emma:interpretation>
      </emma:emma>
    </inkml:annotationXML>
    <inkml:traceGroup>
      <inkml:annotationXML>
        <emma:emma xmlns:emma="http://www.w3.org/2003/04/emma" version="1.0">
          <emma:interpretation id="{532EC587-721D-4C75-AF1E-8C6F48A90CA1}" emma:medium="tactile" emma:mode="ink">
            <msink:context xmlns:msink="http://schemas.microsoft.com/ink/2010/main" type="paragraph" rotatedBoundingBox="3944,14077 12740,14025 12749,15607 3953,156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DEB29BE-4644-47BD-8A73-863419D6F3F1}" emma:medium="tactile" emma:mode="ink">
              <msink:context xmlns:msink="http://schemas.microsoft.com/ink/2010/main" type="line" rotatedBoundingBox="3944,14077 12740,14025 12749,15607 3953,15660"/>
            </emma:interpretation>
          </emma:emma>
        </inkml:annotationXML>
        <inkml:traceGroup>
          <inkml:annotationXML>
            <emma:emma xmlns:emma="http://www.w3.org/2003/04/emma" version="1.0">
              <emma:interpretation id="{B74D1C24-6598-40B3-8B53-8D33827B4853}" emma:medium="tactile" emma:mode="ink">
                <msink:context xmlns:msink="http://schemas.microsoft.com/ink/2010/main" type="inkWord" rotatedBoundingBox="3944,14077 6408,14063 6417,15579 3953,1559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9 120 372 0,'24'-17'140'0,"-24"17"-112"0,5-17-4 15,5 8 76-15,-5-4-60 16,-1 5 52-16,6-10-52 16,0 5 40-16,0 5-44 15,-6-1 0-15,1 5-24 16,0 0 20-16,-5 4-20 0,0 8 24 16,0-8-24-16,0 17 12 15,5-8-12-15,-5 13-24 0,5 4 4 16,-5 4-4-16,0 9 4 15,-15 13 44-15,15 21-24 16,-19 22 52-16,4 13-36 16,-9-4 12-16,5-13-24 15,-1-9 0-15,6 0-8 16,4-4 12-16,5-5-12 16,-5-4 16-16,10-8-16 15,0-10-4-15,0-12 0 16,0-8 12-16,0-5-8 0,0-9 4 15,0-17-4-15,0 0-148 16,10-13 76-16,-10-13-272 16</inkml:trace>
          <inkml:trace contextRef="#ctx0" brushRef="#br0" timeOffset="690.3978">63 842 808 0,'0'-4'300'0,"5"4"-232"0,10-9-20 0,-5 9 124 15,14-4-104-15,-10-5 0 16,16 1-44 0,8-5 12-16,1-5-24 0,20 1 12 0,13 0-12 15,6-1 28-15,5 10-24 16,4-5-224-16,1 0 112 16,14 4-256-16,14 1 200 15,6-1-348 1</inkml:trace>
          <inkml:trace contextRef="#ctx0" brushRef="#br0" timeOffset="419.9451">1132 47 364 0,'-5'-9'132'0,"5"9"-100"0,5 0-12 0,-5 0 132 16,0 0-88-16,5 18 44 16,5-5-64-16,0 4 36 15,-1 5-44-15,-4 8 60 0,-5 13-56 16,-10 26 52-16,-4 26-52 16,4 18-20-16,-4-1-12 15,-1-13 36-15,-4 5-24 31,4 8 8-31,0 5-16 0,6-9 12 0,-1-13-16 0,5-17 32 16,-9-18-24 0,4-8-68-16,0-9 28 0,-9-12-204 15,9-10 128-15,-14-3-476 16,9-14 320 0,-4-17 68-16</inkml:trace>
          <inkml:trace contextRef="#ctx0" brushRef="#br0" timeOffset="1097.7575">1992 989 924 0,'15'26'340'0,"-15"-26"-260"0,73 17-28 0,-34-12 44 15,4 3-64-15,25-8-84 16,-5 4 28-16,25-4-416 15,-6 0 240-15</inkml:trace>
          <inkml:trace contextRef="#ctx0" brushRef="#br0" timeOffset="920.2865">2065 548 756 0,'15'-30'280'0,"4"47"-216"0,20-8-20 16,-20-5 24-16,20 14-48 15,-5-10 8-15,5 14-16 16,5-5-280-16,4 0 144 16,11 1-372-16</inkml:trace>
        </inkml:traceGroup>
        <inkml:traceGroup>
          <inkml:annotationXML>
            <emma:emma xmlns:emma="http://www.w3.org/2003/04/emma" version="1.0">
              <emma:interpretation id="{8F2BE38E-0458-48CF-AF47-E851C84A46CC}" emma:medium="tactile" emma:mode="ink">
                <msink:context xmlns:msink="http://schemas.microsoft.com/ink/2010/main" type="inkWord" rotatedBoundingBox="7580,14221 10590,14203 10598,15620 7589,1563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770.6558">3634 185 580 0,'-5'0'216'0,"15"0"-168"0,-5-4-12 15,5 8 92-15,4-4-76 16,1 5 40-16,4-5-52 16,10 4 12-16,1 5-32 15,9-9 72-15,33-5-56 0,26 1 84 16,18-5-68-16,1 5 44 16,-10 0-56-16,0-5 16 15,-5 0-36-15,-20 1-16 16,-9 3-8-16,-15 1 4 15,-14 0 0-15,-20 4 44 16,-24 0-24-16,-9 4-300 0,-16 0 152 16,1 1-444-1,9 3 320-15,-4 5-108 16</inkml:trace>
          <inkml:trace contextRef="#ctx0" brushRef="#br0" timeOffset="2116.1985">4256 254 392 0,'-5'44'148'0,"-4"-5"-116"0,-11 38-8 15,6-21 172-15,-1 27-112 16,-4-1 64-16,-1 0-88 16,1 9 52-16,-1 8-60 15,-4 9-12-15,5 0-24 0,-1-9 32 16,6-12-24-16,-1-18 4 16,0-13-16-16,6-13 28 15,-1-12-24-15,5-10 4 16,0-4-12-16,10-8-60 15,10-5 28-15,4-4-244 16,5-4 148-16,1 8-460 16</inkml:trace>
          <inkml:trace contextRef="#ctx0" brushRef="#br0" timeOffset="3017.1803">5539 816 488 0,'0'0'180'0,"10"-4"-140"0,-10 4-12 15,0 0 128-15,0 0-92 16,0 0 60-16,9-9-68 15,-9 9 28-15,0 0-48 16,5 0 16-16,5 5-32 0,4-1 52 16,11-4-40-16,9 4 12 15,24-4-28-15,0 0 28 0,25-4-28 16,-1-5 48-16,21 1-36 16,3-5 4-16,1 8-20 15,-5-3 0-15,-14 3-4 16,-15 1 4-16,-20-5-8 15,-19 1 16-15,-10-5-12 16,-9 0 4-16,-5 0-4 16,-20 0-192-16,0-9 100 15,-4 1-352-15,-11-1 244 16</inkml:trace>
          <inkml:trace contextRef="#ctx0" brushRef="#br0" timeOffset="3303.9026">6088 241 572 0,'-10'5'208'0,"10"-1"-160"0,-10-4-12 16,10 17 112-16,0 5-88 15,0 21 20-15,0 31-48 16,10 12 76-16,-10 13-60 15,0-8 12-15,0-4-36 0,0-1 4 16,-5 0-16-16,5-3-8 16,5-14 0-16,-15-13 28 0,10-17-16 15,0-13 32-15,0-18-32 16,5-16-232-16,10-18 112 16,4-9-600-1</inkml:trace>
        </inkml:traceGroup>
        <inkml:traceGroup>
          <inkml:annotationXML>
            <emma:emma xmlns:emma="http://www.w3.org/2003/04/emma" version="1.0">
              <emma:interpretation id="{553ACF92-19FD-4FCE-AEBB-5EF67A4C8998}" emma:medium="tactile" emma:mode="ink">
                <msink:context xmlns:msink="http://schemas.microsoft.com/ink/2010/main" type="inkWord" rotatedBoundingBox="11462,14148 12741,14141 12747,15207 11468,15215"/>
              </emma:interpretation>
              <emma:one-of disjunction-type="recognition" id="oneOf2">
                <emma:interpretation id="interp2" emma:lang="" emma:confidence="0">
                  <emma:literal>v</emma:literal>
                </emma:interpretation>
                <emma:interpretation id="interp3" emma:lang="" emma:confidence="0">
                  <emma:literal>V</emma:literal>
                </emma:interpretation>
                <emma:interpretation id="interp4" emma:lang="" emma:confidence="0">
                  <emma:literal>u</emma:literal>
                </emma:interpretation>
                <emma:interpretation id="interp5" emma:lang="" emma:confidence="0">
                  <emma:literal>U</emma:literal>
                </emma:interpretation>
                <emma:interpretation id="interp6" emma:lang="" emma:confidence="0">
                  <emma:literal>•</emma:literal>
                </emma:interpretation>
              </emma:one-of>
            </emma:emma>
          </inkml:annotationXML>
          <inkml:trace contextRef="#ctx0" brushRef="#br0" timeOffset="3753.0558">7511 164 384 0,'10'-9'140'0,"5"13"-108"0,4-4-8 16,-9 5 164-16,4 3-108 16,1 10 88-16,-1 12-96 15,-4 26 44-15,5 35-72 16,-6 8 60-16,1 9-64 0,5-13 44 16,4-8-48-16,1-1 8 15,4 1-28-15,10-14-8 16,0-8-4-16,0-22 100 15,5-17-56-15,9-26 44 16,1-22-56-16,4-21 32 16,-4 0-36-16,4-13-28 15,1-18-4-15,4-25 16 16,5-22-8-16,10 9-20 0,-10 8 4 16,5 17-4-16,0 18 4 15,-9 17 44-15,-16 1-24 16,-4 7 0-16,-10 5-8 15,-4 14-4-15,-11 3 0 16,-4 13-528-16,-10 9 288 16,-24 18-476-1</inkml:trace>
        </inkml:traceGroup>
      </inkml:traceGroup>
    </inkml:traceGroup>
    <inkml:traceGroup>
      <inkml:annotationXML>
        <emma:emma xmlns:emma="http://www.w3.org/2003/04/emma" version="1.0">
          <emma:interpretation id="{C34FA838-1EA7-43BC-9F37-227EB5C7E3BD}" emma:medium="tactile" emma:mode="ink">
            <msink:context xmlns:msink="http://schemas.microsoft.com/ink/2010/main" type="paragraph" rotatedBoundingBox="5396,16879 13190,14945 13586,16539 5792,1847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C3F6B6C-5476-4862-B611-E6B55D00D13E}" emma:medium="tactile" emma:mode="ink">
              <msink:context xmlns:msink="http://schemas.microsoft.com/ink/2010/main" type="line" rotatedBoundingBox="5396,16879 13190,14945 13586,16539 5792,18473"/>
            </emma:interpretation>
          </emma:emma>
        </inkml:annotationXML>
        <inkml:traceGroup>
          <inkml:annotationXML>
            <emma:emma xmlns:emma="http://www.w3.org/2003/04/emma" version="1.0">
              <emma:interpretation id="{7AFD1ACA-2C57-48C9-B013-FF6817DEC5C0}" emma:medium="tactile" emma:mode="ink">
                <msink:context xmlns:msink="http://schemas.microsoft.com/ink/2010/main" type="inkWord" rotatedBoundingBox="5396,16879 8311,16156 8654,17534 5738,18258"/>
              </emma:interpretation>
            </emma:emma>
          </inkml:annotationXML>
          <inkml:trace contextRef="#ctx0" brushRef="#br0" timeOffset="6804.095">1662 3149 384 0,'0'-34'140'0,"14"25"-108"0,-14-4-8 16,0 9 56-16,5 0-48 15,-5 4 104-15,5 8-80 16,0 1 28-16,5 13-48 0,-10 16 64 15,9 19-52 1,-9 7 0-16,-4 10-28 0,8-1-20 0,-4-8-4 16,-4-9 28-1,-11-8-12-15,10-9 24 0,-5-9-24 16,6-8-128-16,-1-14 64 16,5-8-424-1</inkml:trace>
          <inkml:trace contextRef="#ctx0" brushRef="#br0" timeOffset="7115.3066">2264 3188 676 0,'-19'0'248'16,"4"5"-192"-16,-28 8-16 0,18-5 32 0,-14 10-48 16,-9 3 0-16,-11 18-16 15,1 0-24-15,0 0 8 16,0-9-40-16,14-8 28 0,5-5 8 15,15-8 8-15,-1-5 12 16,11-4-4-16,4 4-4 16,5 1 4-16,5 3 64 15,0 5-36-15,5 17 60 16,5 1-56-16,4-1 56 16,11 0-56-16,-1-4 12 15,10-4-32-15,5-5 8 16,5-4-12-16,-15-4 0 15,0-5-4-15,-5-4-244 0,0-9 128 16</inkml:trace>
          <inkml:trace contextRef="#ctx0" brushRef="#br0" timeOffset="7298.6894">2454 3085 612 0,'-20'-22'228'0,"15"22"-180"0,-9 0-12 0,-1 0 36 0,6 4-48 15,-6 1-20-15,10-1-4 16,-5 5-388-16,10 4 212 16,5 8-96-16</inkml:trace>
          <inkml:trace contextRef="#ctx0" brushRef="#br0" timeOffset="7520.7824">2313 3480 208 0,'0'52'76'0,"0"-39"-60"0,10 17-4 16,-1-17 128-16,6 9-80 15,-15-1 36-15,0 1-56 16,0-5 92-16,0-4-76 15,-10 0 12 1,-4-4 0-16,4-5-36 0,10-4-80 16,-10 0 24-16,5-8-424 15,5 3 248 1</inkml:trace>
          <inkml:trace contextRef="#ctx0" brushRef="#br0" timeOffset="7925.8557">2561 3299 488 0,'-20'17'180'0,"15"5"-140"0,-9 17-12 0,14-18 120 0,-5 5-88 16,0 9 28-16,10-1-52 16,0-4 4-16,9-4-24 15,-9-4 0-15,5-5-8 0,0-4 4 16,-10-4-8-16,0-9 52 15,0 0-32-15,-5-9-56 16,0-4 20-16,0-13-72 16,0-13 48-16,10-8-52 15,5-1 48-15,9 5-24 16,10 13 40-16,5 8 80 16,5 9-28-16,0 13 96 15,-5 18-68-15,-5 12 60 16,-9 9-64-16,-6 4 60 15,-4 0-64-15,-5-4 36 16,-5 4-48-16,0-8 8 0,-5-14-28 16,5 5 0-16,0-13-8 15,0 5-228-15,0-10 124 16,-5-12-528 0,5 4 348-16,0-13 0 15</inkml:trace>
          <inkml:trace contextRef="#ctx0" brushRef="#br0" timeOffset="8256.4134">3042 3541 652 0,'14'-22'244'0,"-14"22"-192"0,34-8-12 0,-19 3 24 0,4-3-44 16,5-1 24-16,10-4-24 16,5-4 16-16,5-5-20 15,0-4-16-15,-10 0-4 0,-10 0 12 16,-14 5-4-16,-15 3-20 15,-14 6 8-15,-11 3-24 16,-8 5 20-16,-11 8 4 16,10 5 8-16,0 3 68 15,10 14-36-15,5 0 48 16,9 13-44-16,5-4 52 16,15-1-52-16,5-3 0 15,9-10-20-15,11-8 24 16,4 0-24-16,9-13-56 15,1 0 16-15,5 0-228 16,-6-4 140-16,1-1-296 16,-5-3 232-16,0-10-148 15</inkml:trace>
          <inkml:trace contextRef="#ctx0" brushRef="#br0" timeOffset="9082.8979">3503 3407 664 0,'49'-30'244'0,"-6"30"-188"0,16-18-16 16,-25 18 32-16,9-8-48 0,11 8 0 15,4 0-16-15,5 0-8 16,5 0 4 0,-4 0 12-16,-11-5-8 0,-14 1 24 0,-15-5-20 15,-9-4 12-15,-10-8-12 16,-10 8-8-16,-5 0 0 15,0 0 48-15,5 9-28 16,1 4-20-16,4 8-4 16,0 10 0-16,4 8 0 15,1 4 0-15,-5 0 0 16,0 0 8-16,-5 0-4 16,1-4-4-16,-1-8 4 15,0-10 12-15,5 10-8 0,0-18 4 16,19-9-4-16,6-4-32 15,9-9 12-15,9-8-152 16,6 0 88-16,4 0 16 16,-4 4 36-16,0 0 20 15,-6 0 4-15,1 4 112 16,-10 5-60-16,-5 4 96 16,-9 0-88-16,-6 5 24 15,-9 3-48-15,-5 5-24 16,-10 9-4-16,-4-1 0 15,-6 10-4-15,1 3-4 16,-1 5 4-16,-4 4 4 16,14 1-4-16,6-1 8 0,4-4-8 15,9-5 32-15,6-8-20 16,4-8 4-16,1-10-12 16,4-3-140-16,0-10 76 15,-4 1-220-15,-11 0 156 16,-9 4-480-1</inkml:trace>
          <inkml:trace contextRef="#ctx0" brushRef="#br0" timeOffset="8528.5477">3863 3079 676 0,'-25'4'248'15,"16"9"-192"-15,-1 4-16 0,5 0 100 0,0 14-84 16,5 16 32-16,10 14-52 15,0 8 4-15,-1 0-24 16,1-9-44-16,-5-4 16 0,-5-8-164 16,-5-9 96-16,-9-9-232 15,-11 0 180 1,-9-12-240-16</inkml:trace>
          <inkml:trace contextRef="#ctx0" brushRef="#br0" timeOffset="9189.6795">4441 3005 780 0,'0'-21'288'0,"24"25"-224"0,-4 0-20 0,-6-4-208 0</inkml:trace>
          <inkml:trace contextRef="#ctx0" brushRef="#br0" timeOffset="4837.2051">3736 3063 228 0,'15'0'84'0,"0"-9"-64"0,4 5-8 16,-9 0 152-16,-1-5-92 15,1 5 68-15,0-9-80 16,0 0 72-16,-1 0-76 0,1-4 112 16,0-9-92-16,-5 0-20 0,4-4-36 15,1-18 4-15,0-13-16 16,4-8-12-16,1-4 0 15,-1-1-32-15,1 5 20 16,0 4-40-16,-15 5 36 16,0 8-4-16,0 9 16 15,-10 8 8-15,10 5 0 16,-5 13 0-16,0 4 0 16,0 9 16-16,-4 8-8 15,4 13-4-15,-15 0 0 16,11 5 20-16,-16 4-12 0,-9 4-48 15,5-4 20-15,-5 4 20 16,0-4 0-16,5-4 36 16,5-5-24-16,9-4 32 15,10-4-32-15,15-5-12 16,14-4-8-16,10-4 20 16,15-9-8-16,14-4-4 15,15 4 0-15,-1 0 4 16,-9 0-4-16,-9 0-4 15,-20 0 4-15,-20 4 40 16,-19 0-24-16,-10 1 68 16,-19-9-48-16,-15 4 20 15,10 0-40-15,-4-5 28 16,4 1-32-16,9 4-56 0,6 0 16 16,14 9-272-16,0 8 164 15,5-4-508 1,20 13 360-16,4 0 100 15</inkml:trace>
        </inkml:traceGroup>
        <inkml:traceGroup>
          <inkml:annotationXML>
            <emma:emma xmlns:emma="http://www.w3.org/2003/04/emma" version="1.0">
              <emma:interpretation id="{38AD4877-63D0-40F0-AC95-BCB960F29F38}" emma:medium="tactile" emma:mode="ink">
                <msink:context xmlns:msink="http://schemas.microsoft.com/ink/2010/main" type="inkWord" rotatedBoundingBox="12530,15551 13293,15362 13586,16539 12823,16729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12448.1752">9464 2500 632 0,'20'0'236'0,"-6"-4"-184"0,11-9-16 15,-11 4 160-15,1-8-116 16,-1-1 0-16,1-3-48 16,-5-5-20-16,-5-4-8 15,-5-18-32-15,-15-17 16 0,-9-25-144 16,-25-18 84-16,-14 0-72 0,-20 13 80 15,1 4 28-15,4 18 20 16,5-1-36-16,0 18 24 16,5 13 40-16,5 8-4 15,10 10 80-15,14 7-52 16,10 10 40-16,4 8-44 16,11 8-8-16,4 10-16 15,5-1 4-15,0 4-8 16,-4 1-12-16,-1 4 4 15,-5-4 20-15,1-5-8 16,-6 0 4-16,1 0-4 16,-1-4 12-16,6-4-12 0,9-5 16 15,5-4-16-15,15-4 4 16,14-5-4-16,10 1-68 16,14-5 32-16,5 0-24 15,10-5 32-15,-4 1-60 16,-11 0 44-16,0 0 0 15,-14 4 20-15,-14 4 72 16,-35-4 140 0,-10 4-104-16,-14-4 28 15,-9 1-72-15,4-1 0 16,-5 0-32-16,5 4 20 16,10 5-24-16,34 4-240 15,5 4-444 1</inkml:trace>
        </inkml:traceGroup>
      </inkml:traceGroup>
    </inkml:traceGroup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4:56.98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351E35F-4767-4B43-8BEB-0DB87F2CDC2B}" emma:medium="tactile" emma:mode="ink">
          <msink:context xmlns:msink="http://schemas.microsoft.com/ink/2010/main" type="writingRegion" rotatedBoundingBox="13974,16427 19157,16141 19297,18675 14114,18960"/>
        </emma:interpretation>
      </emma:emma>
    </inkml:annotationXML>
    <inkml:traceGroup>
      <inkml:annotationXML>
        <emma:emma xmlns:emma="http://www.w3.org/2003/04/emma" version="1.0">
          <emma:interpretation id="{FBEED96A-FAE6-4C23-89F7-94CBCC8CFD5C}" emma:medium="tactile" emma:mode="ink">
            <msink:context xmlns:msink="http://schemas.microsoft.com/ink/2010/main" type="paragraph" rotatedBoundingBox="13974,16427 19157,16141 19237,17586 14054,178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BEDBBF7-94A6-45E7-AA97-88BB6799CA8C}" emma:medium="tactile" emma:mode="ink">
              <msink:context xmlns:msink="http://schemas.microsoft.com/ink/2010/main" type="line" rotatedBoundingBox="13974,16427 19157,16141 19237,17586 14054,17871"/>
            </emma:interpretation>
          </emma:emma>
        </inkml:annotationXML>
        <inkml:traceGroup>
          <inkml:annotationXML>
            <emma:emma xmlns:emma="http://www.w3.org/2003/04/emma" version="1.0">
              <emma:interpretation id="{CFE1F692-598D-44B0-AEE4-F89C5D69053E}" emma:medium="tactile" emma:mode="ink">
                <msink:context xmlns:msink="http://schemas.microsoft.com/ink/2010/main" type="inkWord" rotatedBoundingBox="13974,16427 19157,16141 19237,17586 14054,17871"/>
              </emma:interpretation>
              <emma:one-of disjunction-type="recognition" id="oneOf0">
                <emma:interpretation id="interp0" emma:lang="" emma:confidence="1">
                  <emma:literal>energy</emma:literal>
                </emma:interpretation>
                <emma:interpretation id="interp1" emma:lang="" emma:confidence="0">
                  <emma:literal>enemy</emma:literal>
                </emma:interpretation>
                <emma:interpretation id="interp2" emma:lang="" emma:confidence="0">
                  <emma:literal>enzy</emma:literal>
                </emma:interpretation>
                <emma:interpretation id="interp3" emma:lang="" emma:confidence="0">
                  <emma:literal>envoy</emma:literal>
                </emma:interpretation>
                <emma:interpretation id="interp4" emma:lang="" emma:confidence="0">
                  <emma:literal>energis</emma:literal>
                </emma:interpretation>
              </emma:one-of>
            </emma:emma>
          </inkml:annotationXML>
          <inkml:trace contextRef="#ctx0" brushRef="#br0">10169 2707 716 0,'73'-39'264'0,"-20"31"-204"0,10 16-16 0,-29 10-8 0,0 21-28 16,0 12-4-16,-4 5 0 15,-6-4-4-15,-14 0 0 16,-1-4 8-16,-18-5-4 0,-16-4 52 15,-18-9-32-15,-21-4 76 16,-9-5-52-16,-4-3 8 16,4-10-32-16,15-3-12 15,24-14-8-15,24 0-280 16,29-8 152-16,40 8-416 16,9-3 304-1,14 3 48-15</inkml:trace>
          <inkml:trace contextRef="#ctx0" brushRef="#br0" timeOffset="245.6806">10912 2971 572 0,'58'-26'208'0,"-58"26"-160"0,-9-5-12 0,-6 1 112 16,-9 4-88-16,0 4 36 15,-10 14-56-15,-5 3-24 16,5 5-8-16,9 4-20 0,16 9 8 16,14 5 28-16,14-1-12 15,30 0 4-15,9-9-8 16,0-12-8-16,1-13 4 15,-1-14 12-15,-19-8-8 16,-10-8 24-16,-15-9-20 16,-14-1 4-16,-14-3-8 15,-15-5-16-15,-20 0 4 0,1 5-40 16,13 12 24-16,6 5-284 16,20 4 168-16</inkml:trace>
          <inkml:trace contextRef="#ctx0" brushRef="#br0" timeOffset="679.2363">11301 2958 880 0,'-15'-35'328'0,"6"35"-256"16,9 0-16-16,0 0 100 0,0 0-96 15,19 0-8-15,10 0-32 16,15 0-24-16,19 9 0 15,15-1-252-15,-5 1 140 0,4 0-536 16</inkml:trace>
          <inkml:trace contextRef="#ctx0" brushRef="#br0" timeOffset="495.3337">11651 2288 600 0,'-29'-26'224'0,"19"35"-176"0,-5 8-12 15,6 5 72-15,-1 17-68 0,0 26 104 16,5 30-80-16,0 8 24 16,1 1-52-16,4-13-4 0,-5-5-20 15,0-8 28-15,-15-1-24 16,6-3-232-16,4-14 112 16</inkml:trace>
          <inkml:trace contextRef="#ctx0" brushRef="#br0" timeOffset="1606.0027">11898 3027 612 0,'10'-4'228'0,"5"4"-180"0,28-9-12 16,-28 0 60-16,9 9-60 0,10-8 32 16,15-5-40-16,0 0 0 15,-11 0-16-15,-4 0 20 0,-9 0-20 16,-25 0 4-16,-15 4-8 16,-19 9-76-16,0-8 36 15,-15 8-4-15,-9 4 20 16,10 5 4-16,-11 3 4 15,20 6 104-15,10 3-52 16,20 1 8-16,13 8-32 16,21-4 32-16,23 4-28 15,-4-4 12-15,39-8-20 0,14-6-8 16,5-3-4-16,-5-5-40 16,-14-4 20-1,-15-4-116-15,-10-5 72 0,-14 1-108 16,-15-9 100-16,0-1-56 15,-24-3 72-15,-10-10-36 16,0-3 52 0,-5 4 204-16,-9 8-88 15,4 5 92-15,15 8-100 16,-14 9 24-16,14 17-56 16,5 1 20-16,-1 3-32 0,11 5-28 15,-5 0 0-15,-1 0 36 16,6-4-24-16,-15-1 8 15,-5 1-12-15,-5-5 36 16,1-4-20-16,-16-4-32 16,11-5 4-16,-6-8-72 0,6-9 44 15,14-5-56-15,0 1 48 16,24-4-92-16,0-5 72 16,10 0 28-16,10 9 24 15,10 4 120-15,-6 4-60 16,11 9 84-16,-1 0-76 15,-10 9-40-15,-14-1-16 16,-4 5 40-16,-6 0-24 16,-5 0 16-16,-4 0-20 15,4 0 8-15,1 0-12 16,-1-4-24-16,5-5 4 0,1 0-32 16,4-4 24-16,0-4-56 15,0-5 40-15,5-4-56 16,5-4 52-16,-5-13-52 15,0-13 48-15,0-14 4 16,-5-7 20-16,-4-10 20 16,-6-3 0-16,-4 3-72 15,-11 9 36-15,-4 14 4 16,-4 7 16-16,-6 14 124 16,5 8-60-16,-5 10 68 15,-4 12-68-15,4 12 48 16,0 19-56-16,5 25-4 15,10 22-24-15,5 8 24 16,-5-4-24-16,9-13-32 16,1-8 8-16,0-5-212 15,-11-9 124-15,-4-8-272 16,-14-4 212-16,-6-5-236 16</inkml:trace>
          <inkml:trace contextRef="#ctx0" brushRef="#br0" timeOffset="1788.9897">13064 2768 872 0,'15'-43'324'0,"-15"43"-252"0,97-35-20 0,-53 22 136 15,14 0-112-15,1 0 60 16,4 9-80-16,5-5-8 16,14 5-28-16,1 4-116 15,-1 0 48 1,-23-4-156-16,4 4 116 0,-10-9-164 15,-9 0 144-15</inkml:trace>
          <inkml:trace contextRef="#ctx0" brushRef="#br0" timeOffset="-1741.752">2624 4348 652 0,'0'-8'244'0,"5"-1"-192"0,14 5-12 16,-9-1 84-1,14 1-76-15,10 0 8 0,10-9-36 16,4 4-20-16,-9-8-4 16,5-5 4-16,0-4 0 0,-5-4 16 15,4 0-8-15,-9-5-20 16,-9 1 4-16,-6 8-32 15,-9-4 24-15,-15 8-40 16,-5 5 36-16,-14 8-20 16,0 9 24-16,-6 9 0 15,1 8 8-15,0 13 16 16,0 14-4-16,5 3 60 0,14 1-36 16,0-1 16-16,25 5-28 15,-1-9 20-15,11-8-24 16,4-10 32-16,0-7-28 15,10-1-4-15,-10-8-8 16,5-9-120-16,5-5 64 16,0-8-112-16,-5-8 96 15,0-5-40-15,5-4 64 16,-5-9 0-16,-10-4 24 16,10 8 152-16,0 5-68 15,0 4 88-15,-5 9-88 16,-5 8 40-16,-4 9-64 15,-6 13 52-15,-4 13-56 0,-10 4-8 16,-14 5-16-16,-1-1 16 16,-4 5-16-16,-6-9 40 15,1-8-28-15,5-1 4 16,4-8-16-16,5-13 12 16,10-8-16-16,10-1-48 15,9-17 24-15,11-4-104 16,-6-5 68-16,10-3-48 15,0 3 60-15,-5 9-16 16,0 9 36-16,-5 8 44 16,1 14-12-16,-11 12 112 15,1 4-68-15,4 10-16 16,1 3-24-16,4 5 40 0,0-17-32 16,6-1 8-16,13-3-20 15,1-27 28-15,19-4-24 16,-5-4 12-16,1-22-16 15,-1 4-8-15,-24-8 0 16,0-4 4-16,-24-1-4 16,-5-4-28-16,-20 18 12 15,-14 3-32-15,-5 14 28 16,-5 13-28-16,0 17 24 16,5 4 8-16,5 13 12 15,10 9 8-15,4 0-4 16,15 0-12-16,15-9 4 0,14 5 48 15,14-14-24-15,11-3 8 16,-1-10-16-16,6 14-76 16,-16-14 32-16,1-8-112 15,0-8 84-15,-10 8-52 16,-20-22 64-16,1 14-8 16,-5-18 32-16,-5 4 4 15,-1 5 12-15,1 8 96 16,-5 1-48-16,0 8 44 15,5 17-48-15,0 0 16 16,14 13-32-16,-9 9 28 16,5-17-32-16,-6 12-4 15,1-12-8-15,-5-5 12 16,-5-8-8-16,0-1 16 0,0-8-16 16,-10-8-4-16,-4-1 0 15,-1-8 4-15,5-5-4 16,-4-12-20-16,4-1 8 15,0 1-40-15,25 3 28 16,0 6-20-16,14 3 24 16,10-4 0-16,9 13 8 15,30-4 8 1,9 4 0-16,-4 13 0 0,0 0 0 16,-25 0-12-16,-19 0 8 15,-20 0 20 1,-4 8-8-16,-30-8 24 15,-4 13-20-15,-20-4 4 16,-5 0-8-16,-5-5-32 16,15 13 12-16,-4-4 4 0,18 0 8 15,15 4-20-15,5 1 12 16,10-1 12-16,14 5 0 16,1-5-12-16,-1 0 4 0,5 5-4 15,-14-1 0-15,-6 5-64 16,-18 4 40-16,-16-4-84 15,1 13 64-15,-10 0 0 16,-5 4 32-16,5-4-12 16,-5 4 16-16,20-8 116 15,-5-9-56-15,4-5 92 16,6-8-80-16,4-13 36 16,10-8-56-16,0-10-12 0,14-7-12 15,1-1 8-15,4-5-12 16,1 1-4-16,9 0 0 15,0 0-84-15,10-1 44 16,5-3-120-16,4-1 92 16,16 5 0-16,-6 0 40 15,10 0 0-15,-10 12 12 16,0 5 44-16,1-4-20 16,-20 4 68-1,4 5-44-15,1 3 44 16,0 1-44-16,-25 4 8 15,1 4-28-15,-20 1 44 16,0 12-32-16,-15 0-32 16,5 0 0-16,-4 1 28 15,14-1-16-15,-10-4-72 16,10 0 36-16,10-9-72 16,4-4 60-16,20-13-60 0,0-4 56 15,-4-5 12-15,4-4 20 16,0-4 12-16,0 0 0 15,-10 0 8-15,-5 4-4 0,-9 9-12 16,-5 8 4-16,-5 13 12 31,0 9-4-31,-10 17 76 16,5 5-44-16,-4 17 56 16,9-5-52-16,-10 14 32 0,5 17-40 0,5 4 16 15,0 0-28-15,-5-9-16 16,-14-8-8-16,-6-18 48 0,-9-16-24 15,0-10 8-15,-4-21-16 16,-1-13 12-16,9-21-16 16,-8-14 16-16,4 1-16 15,4-5-56-15,16 4 24 16,9 5-164-16,10 4 104 16,14 9-212-16,15 4 168 15,15 5-360 1</inkml:trace>
          <inkml:trace contextRef="#ctx0" brushRef="#br0" timeOffset="-270.0728">10154 2729 464 0,'15'-69'176'0,"-15"39"-140"0,0-1-8 16,0 23 120-16,0 8-88 16,-10 8 28-16,5 23-52 15,-4 25 48-15,-1 21-48 16,5 10 20-16,10 12-36 0,5 44 0 15,4 8-12-15,-4-17 4 0,9-22-8 16,-4-17-28-16,-5-17 12 16,-10-18-48-16,-5-21 32 15,-10-13-152-15,-4-22 100 16,-6-17-416 0</inkml:trace>
          <inkml:trace contextRef="#ctx0" brushRef="#br0" timeOffset="2659.8928">13934 2953 964 0,'-14'44'360'0,"28"-27"-280"0,10 4-24 0,-4-3 4 16,9-1-44-16,5 9 48 15,5-13-36-15,0 8-48 0,4-12 8 16,6-18-132-16,9-3 84 0,5-6-48 15,-4-3 64-15,-6-10 8 16,-14-12 20-16,-24-4 12 31,4-1 4-31,-29-4 0 16,1 9 0-16,-20 9 24 16,4 16-12-16,-14 18 40 15,5 0-28-15,0 22-4 16,10 8-12-16,5 5 12 15,9 4-12-15,10-9-12 0,14 4 0 16,6-12 4-16,4-9 0 16,1-4-80-16,-6-5 44 15,-4-4-40-15,-1 0 44 0,-19-4-96 16,0 4 64-16,-4 0 28 16,-1 4 40-1,10 0 4-15,10 1 92 16,9 3-52-16,15 5 20 15,15 4-36-15,24 1-4 16,-1-5-16-16,11-5 0 16,-10-3-4-16,-5-10 4 15,-10-8-8-15,10-4-20 0,-19-5 8 16,-10-12 12 0,0 4 0-16,-15-35 16 15,0 0-12-15,-14-30 4 16,0 13-4-16,-10-22 28 15,4 40-20-15,-4-14 128 16,0 17-80-16,0 14 48 16,10 21-64-16,-5 22-24 15,5 4-16-15,-10 30 52 16,5 17-32-16,-15 44 8 0,-5 26-24 16,-9-5-16-16,0-17 0 15,14-17 20 1,0-5-8-16,1-8-312 15,9-13 168-15</inkml:trace>
        </inkml:traceGroup>
      </inkml:traceGroup>
    </inkml:traceGroup>
    <inkml:traceGroup>
      <inkml:annotationXML>
        <emma:emma xmlns:emma="http://www.w3.org/2003/04/emma" version="1.0">
          <emma:interpretation id="{55A7E4A4-30B7-4B85-B404-DA286EB75BDF}" emma:medium="tactile" emma:mode="ink">
            <msink:context xmlns:msink="http://schemas.microsoft.com/ink/2010/main" type="paragraph" rotatedBoundingBox="15687,17874 19106,18130 19054,18821 15636,1856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12BD0B9-BEFF-4687-BA31-A1D75FC2061D}" emma:medium="tactile" emma:mode="ink">
              <msink:context xmlns:msink="http://schemas.microsoft.com/ink/2010/main" type="line" rotatedBoundingBox="15687,17874 19106,18130 19054,18821 15636,18566"/>
            </emma:interpretation>
          </emma:emma>
        </inkml:annotationXML>
        <inkml:traceGroup>
          <inkml:annotationXML>
            <emma:emma xmlns:emma="http://www.w3.org/2003/04/emma" version="1.0">
              <emma:interpretation id="{D631C3DD-212F-4004-9F38-FA19C7603997}" emma:medium="tactile" emma:mode="ink">
                <msink:context xmlns:msink="http://schemas.microsoft.com/ink/2010/main" type="inkWord" rotatedBoundingBox="15687,17874 19106,18130 19054,18821 15636,18566"/>
              </emma:interpretation>
              <emma:one-of disjunction-type="recognition" id="oneOf1">
                <emma:interpretation id="interp5" emma:lang="" emma:confidence="1">
                  <emma:literal>every</emma:literal>
                </emma:interpretation>
                <emma:interpretation id="interp6" emma:lang="" emma:confidence="0">
                  <emma:literal>erases</emma:literal>
                </emma:interpretation>
                <emma:interpretation id="interp7" emma:lang="" emma:confidence="0">
                  <emma:literal>enosis</emma:literal>
                </emma:interpretation>
                <emma:interpretation id="interp8" emma:lang="" emma:confidence="0">
                  <emma:literal>emery</emma:literal>
                </emma:interpretation>
                <emma:interpretation id="interp9" emma:lang="" emma:confidence="0">
                  <emma:literal>enemy</emma:literal>
                </emma:interpretation>
              </emma:one-of>
            </emma:emma>
          </inkml:annotationXML>
          <inkml:trace contextRef="#ctx0" brushRef="#br0" timeOffset="4639.2416">11738 4098 676 0,'-19'-22'248'0,"14"35"-192"0,5-13-16 16,5 9 84-16,0 8-76 16,9-4 32-1,15 0-44-15,0 13 12 0,5-13-28 16,5-4-8-16,5-5-8 0,0-8-48 16,-5-5 24-16,-1-8-72 15,-4-9 52-15,-4-5-28 16,-16-3 44-16,-9-1-32 0,-15 1 32 15,1 4-16-15,-16-5 24 16,-9 13-28-16,0 5 28 16,-9 4 40-16,-1 9-12 15,-5 13 68-15,15 16-44 16,10 14 44-16,9 26-44 16,15 4 16-16,10-4-32 15,14 4 16-15,10-13-20 16,0-8 8-16,0-18-12 15,5-8-52-15,5-14 24 0,5-4-216 16,4-8 128-16,1-17-336 16,-11-5 248-1,-4-13 0-15,-5-9 672 32,-5-16-252-17,-4 16 92 1,-6 44-120-16,-4 21-120 15,-1 13-8-15,1 9-52 16,-6 4-8-16,6-8-8 0,0 4 40 16,-6-9-24-16,1-9-116 15,0-8 52-15,-1-4-64 16,1-26 20 0,5-5 44-16,-1-12-8 15,1-5 32-15,9 13-36 0,0 0 36 16,10 9 8-16,-4 4 8 15,9 8 56-15,-1 14-28 16,16 4 44-16,14 0-40 16,14-4-16-16,11 4-4 15,-11-9 16-15,-9-8-12 16,-10-1 4-16,-19-3-8 16,-15-5-68-16,-4-5 32 15,-30-3-24-15,-24-5 32 16,-20-13 20-16,-9 9 0 0,-15-5 0 15,5 18 4-15,9 8 12 16,11 5-8-16,24 17 24 16,-1 4-20-16,25 18 12 15,34 4-12-15,15 4 28 16,19 0-24-16,5-4 12 16,9-13-16-16,-4 4 12 15,-15-13-16-15,-4-4-84 16,-1-4 44-16,-19-9-68 15,4-9 56-15,-18-4-84 16,-11 0 72-16,-4-4-88 16,-20-9 84-16,10-8-16 15,-14 3 48 1,14 5 112-16,0 9-44 16,0 4 100-16,14 5-80 15,20 3 60-15,15 5-68 0,9 5-12 16,20-1-24-16,5 5 8 0,-11-1-16 15,-4 1 24-15,-19-5-20 16,0-4-20-16,-15-4 0 16,-10-5 20-16,-5-4-4 15,-14-4-64-15,5-18 28 16,-20 10 4 0,10 3 12-16,-14-8-40 15,-6 4 24-15,6 4 24 16,-1 9 4-16,5 9 36 15,1 8-20-15,18 18 64 16,6 12-44-16,19 23 0 0,0 7-20 16,10 5-12-16,-6-17 0 15,-4 9 12-15,-19-10-8 16,-15-3 16-16,-10-1-16 0,-14 1-160 16,-10-5 80-16,-10-4 12 15,-9-13 36-15,4-9 20 16,-9-8 4-16,9-13 96 15,6-5-52-15,4-4 52 16,5 0-56-16,14 4 24 16,16-4-36-16,8-4-28 15,16 4 0-15,14 5 8 16,5-10-4-16,14 10-92 16,1-1 52-16,4-4-104 15,20-13 80-15,14 0-164 0,10-8 124 16,-10-5-12-1,1 0 64-15,-16-4 40 16,-14 8 8-16,-14 1 168 16,-15 8-92-16,-10 0 96 15,1 9-104-15,-6 4 48 16,-19 13-72-16,0 13 24 0,0 4-40 16,-10 9-28-16,10 0 0 15,0 0 16-15,0-1-8 16,15-7-64-16,4-10 28 15,11-8-200-15,-1-4 128 0,5-13-144 16,-5 4 140 0,5 0 20-16,0 4 52 15,-20 9 232-15,-4 13-108 16,-10 9 152 0,0 4-140-16,-10 8 32 15,6 1-76-15,-6 4-20 16,0-5-24-16,5-8 16 15,0 0-20-15,-9-4-76 16,4-9 36-16,-19 0-132 16,5-9 88-16,-20-13 28 15,10 1 24-15,-24-14 20 16,28 5 0-16,-4-9 112 16,15 4-60-16,19 5 16 15,10 13-44-15,38 4-164 0,20 13 76 0,20 4-540 16</inkml:trace>
        </inkml:traceGroup>
      </inkml:traceGroup>
    </inkml:traceGroup>
  </inkml:traceGroup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3:12.33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6E6DA11-EAE7-4B97-A900-3867306E366F}" emma:medium="tactile" emma:mode="ink">
          <msink:context xmlns:msink="http://schemas.microsoft.com/ink/2010/main" type="writingRegion" rotatedBoundingBox="10318,5849 12753,5526 12833,6125 10398,6448"/>
        </emma:interpretation>
      </emma:emma>
    </inkml:annotationXML>
    <inkml:traceGroup>
      <inkml:annotationXML>
        <emma:emma xmlns:emma="http://www.w3.org/2003/04/emma" version="1.0">
          <emma:interpretation id="{41CCB600-7E12-48DC-B6E5-0BBB33A7F348}" emma:medium="tactile" emma:mode="ink">
            <msink:context xmlns:msink="http://schemas.microsoft.com/ink/2010/main" type="paragraph" rotatedBoundingBox="10318,5849 12753,5526 12833,6125 10398,64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353529D-F11C-44B6-93D5-50D7BEF4F312}" emma:medium="tactile" emma:mode="ink">
              <msink:context xmlns:msink="http://schemas.microsoft.com/ink/2010/main" type="line" rotatedBoundingBox="10318,5849 12753,5526 12833,6125 10398,6448"/>
            </emma:interpretation>
          </emma:emma>
        </inkml:annotationXML>
        <inkml:traceGroup>
          <inkml:annotationXML>
            <emma:emma xmlns:emma="http://www.w3.org/2003/04/emma" version="1.0">
              <emma:interpretation id="{E3E2F50F-479D-4912-992A-1E956C49D16E}" emma:medium="tactile" emma:mode="ink">
                <msink:context xmlns:msink="http://schemas.microsoft.com/ink/2010/main" type="inkWord" rotatedBoundingBox="10318,5849 12753,5526 12833,6125 10398,6448"/>
              </emma:interpretation>
            </emma:emma>
          </inkml:annotationXML>
          <inkml:trace contextRef="#ctx0" brushRef="#br0">4907 1675 1068 0,'-20'-17'396'0,"20"17"-308"0,30 0-24 16,-6-5 72 0,5 5-88-16,10-4 8 15,5 4-36-15,4-4-216 0,6-5 108 0</inkml:trace>
          <inkml:trace contextRef="#ctx0" brushRef="#br0" timeOffset="237.2926">5757 1455 788 0,'-34'13'292'0,"34"-13"-228"0,-48 25-16 0,23-3 168 16,6 0-128-16,-10 8 60 15,9 0-84-15,6 0-48 16,14 1-12-16,4 3 4 16,16-12-4-16,14 8-92 15,5-13 52-15</inkml:trace>
          <inkml:trace contextRef="#ctx0" brushRef="#br0" timeOffset="416.2036">6005 1230 840 0,'-15'-22'312'0,"15"22"-244"0,0-8-16 0,-5 3 68 16,10 10-76-1,-5-5-64-15,0 0 12 0</inkml:trace>
          <inkml:trace contextRef="#ctx0" brushRef="#br0" timeOffset="1197.9552">6141 1424 580 0,'-10'0'216'0,"10"0"-168"0,-5 0-12 16,0 5 100-1,5 8-80-15,-14 4 68 16,4 9-72-16,-9 4 24 15,14 0-44-15,-15 1 24 16,16-1-28-16,-1 0-8 16,5-4-12-16,5-5 12 15,9-3-12-15,-4-5-4 0,14-5 0 0,0-8-40 16,-4 0 20-16,9-8-84 16,5-1 60-1,-10-4-28 1,10 4 40-16,-19-16 16 0,4 7 8 0,-14-3 4 15,5 12 0-15,-10 0 76 16,10 9-40-16,-10 0 84 16,5 9-68-16,4 0-36 15,11 8-12-15,4-4 12 16,10 4-8-16,10-4 4 16,-1 4-4-16,6-8-24 15,-5 0 8-15,-5-9-92 16,-1 0 52-16,-13-9 16 15,-6 0 16-15,-9 1 16 16,0-5 0-16,-10-13 8 16,0 9-4-16,-5-9-36 15,0 4 16-15,5-4 24 16,5 9-4-16,-5 0 28 16,5 4-20-16,-5 0 68 15,5 8-48-15,-1-3 32 16,6 8-36-16,0-9-16 15,0 9-8-15,-1-8 4 16,6 8-4-16,-1-9-4 16,1 0 4-16,19-8-4 15,5 4 0-15,24-9-20 16,0 5 12-16,10 0 20 16,-10 4-4-16,-9 4 4 0,-11 5-4 15,-13-5 12-15,-6 9-12 0,-19 0 24 16,0 5-20-16,-10-5-64 15,0 4 24-15</inkml:trace>
          <inkml:trace contextRef="#ctx0" brushRef="#br0" timeOffset="1511.6319">7127 1187 612 0,'-5'-22'228'0,"5"22"-180"0,-5-13-12 0,1 9 160 15,4 8-116-15,-5-4 56 16,5 9-80-16,-10 4 64 16,10 4-68-16,-5 13 28 15,5 9-48-15,-14 4 8 16,9 5-24-16,-10-1 28 15,5-3-28-15,-4-1 40 16,4-4-32-16,0-9-24 16,10-4 0-16,5-5 24 15,10-3-12-15,9-10-84 16,15 1 40-16,10-13-236 16,-1 4 148-16</inkml:trace>
        </inkml:traceGroup>
      </inkml:traceGroup>
    </inkml:traceGroup>
  </inkml:traceGroup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6:12.27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5C23521-8F13-47C9-B73A-798FC79DE029}" emma:medium="tactile" emma:mode="ink">
          <msink:context xmlns:msink="http://schemas.microsoft.com/ink/2010/main" type="inkDrawing" rotatedBoundingBox="17464,10167 18054,10177 18045,10712 17455,10702" hotPoints="18002,10742 17472,10470 17973,10147" semanticType="enclosure" shapeName="EquilateralTriangle"/>
        </emma:interpretation>
      </emma:emma>
    </inkml:annotationXML>
    <inkml:trace contextRef="#ctx0" brushRef="#br0">583 86 800 0,'-39'-26'296'15,"39"26"-232"-15,-93 9-16 0,45 0 88 16,-1 8-84-16,-19 4-4 0,5 10-28 16,0-1-32-16,9-4 4 15,11 4 4-15,14-4 4 16,14-9 8-16,0-4-4 0,11 0-12 16,8-4 4-16,11-1-4 15,14 1 0-15,15 0 24 16,9 4-8-16,20 4-12 15,-5 13 0-15,0 0-4 16,0 1 0-16,-14 3 68 16,-6-8-32-16,-14-9 104 15,-24-30 20 1,9-8-76-16,-19-9 4 16,-4-14-48-16,-1-12 4 0,-5-13-20 15,10-9-68-15,0-4 24 16,-5 13-412-16,5 22 244 15,-10 21-552 1</inkml:trace>
  </inkml:traceGroup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6:11.93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80CEE2C-2E1E-403B-BBA7-9A3C92431D05}" emma:medium="tactile" emma:mode="ink">
          <msink:context xmlns:msink="http://schemas.microsoft.com/ink/2010/main" type="inkDrawing" rotatedBoundingBox="17631,10501 19702,10317 19711,10423 17640,10607" shapeName="Other"/>
        </emma:interpretation>
      </emma:emma>
    </inkml:annotationXML>
    <inkml:trace contextRef="#ctx0" brushRef="#br0">2052 0 624 0,'5'9'228'0,"-5"-9"-176"0,-34 30-16 15,-14-17 0 1,-1 4-28-16,-63 5 24 0,0 4-20 0,-77 0 32 16,14 0-28-16,-34-9 76 15,10 0-56-15,-20 1 144 16,30-10-100-16,29-3-8 15,14-10-48-15,49 10-16 16,33-14-4-16,16 0-172 0,28-8 92 16,25 0-356-1</inkml:trace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4:58.98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9D90BC2-1714-4547-95A2-253F3CDA3E16}" emma:medium="tactile" emma:mode="ink">
          <msink:context xmlns:msink="http://schemas.microsoft.com/ink/2010/main" type="inkDrawing" rotatedBoundingBox="18134,16491 18141,16528 18114,16534 18106,16496" shapeName="Other"/>
        </emma:interpretation>
      </emma:emma>
    </inkml:annotationXML>
    <inkml:trace contextRef="#ctx0" brushRef="#br0">14187 2439 684 0,'-25'-21'252'0,"25"21"-192"0,0 0-20 16,0 0 112-16,0 0-92 16,0 9-24-16,0 3-24 0,0 6-672 15</inkml:trace>
  </inkml:traceGroup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0" timeString="2019-04-24T14:53:37.88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11CFB20-A399-4A66-A3A2-E483C137483F}" emma:medium="tactile" emma:mode="ink">
          <msink:context xmlns:msink="http://schemas.microsoft.com/ink/2010/main" type="inkDrawing" rotatedBoundingBox="12959,18463 12980,18826 12959,18827 12937,18464" shapeName="Other"/>
        </emma:interpretation>
      </emma:emma>
    </inkml:annotationXML>
    <inkml:trace contextRef="#ctx0" brushRef="#br0">398 3337 0,'0'0'16,"0"0"0,0 0-1,0 0 1,5-108-1,-19 82 1,4-4 0,10-9-1,-5 0 1,5 9 0,5 0-1,-10 8 1,15 5-1,-10-5-15</inkml:trace>
  </inkml:traceGroup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6:42.57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39D62BD-E0AB-406D-A3BF-5239A6AA9B06}" emma:medium="tactile" emma:mode="ink">
          <msink:context xmlns:msink="http://schemas.microsoft.com/ink/2010/main" type="inkDrawing" rotatedBoundingBox="13945,6221 18098,6013 18101,6068 13948,6276" semanticType="underline" shapeName="Other">
            <msink:sourceLink direction="with" ref="{28C9E780-A37D-4A21-895E-1A8AE2DB40DF}"/>
          </msink:context>
        </emma:interpretation>
      </emma:emma>
    </inkml:annotationXML>
    <inkml:trace contextRef="#ctx0" brushRef="#br0">0 195 488 0,'19'-4'180'0,"-19"4"-140"0,15 0-12 0,-10 0 100 16,0 0-76-16,0 0 68 16,-1 0-68-16,1 0 16 15,0 0-40-15,5 0 60 16,-5 0-48-16,9 0 44 15,11 4-48-15,13 5 60 16,6 0-56-16,19-5 0 16,5 0-24-16,54-4 8 15,9-4-16-15,68-9 40 16,0 0-24-16,88-9 84 16,-15 9-60-16,63-12-4 15,-38 7-28-15,23-3 40 16,-48 3-28-16,15-3 12 15,-49-1-24-15,-14 9 36 0,-50 5-28 0,-33 3-24 16,-24 5 0-16,-34-4-20 16,-25 8 12-16,-14-4-244 15,-20 9 140-15</inkml:trace>
  </inkml:traceGroup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7:06.92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2AE8BDF-58CD-4FCC-BB6C-7EA3DD1D6F8B}" emma:medium="tactile" emma:mode="ink">
          <msink:context xmlns:msink="http://schemas.microsoft.com/ink/2010/main" type="inkDrawing" rotatedBoundingBox="13690,9822 19201,9299 19208,9373 13698,9896" semanticType="underline" shapeName="Other">
            <msink:sourceLink direction="with" ref="{AADD8114-5439-435A-A9EA-E9D00961E884}"/>
            <msink:sourceLink direction="with" ref="{8F5103D3-944C-4D9B-84C8-01E288291C90}"/>
          </msink:context>
        </emma:interpretation>
      </emma:emma>
    </inkml:annotationXML>
    <inkml:trace contextRef="#ctx0" brushRef="#br0">0 592 288 0,'24'-9'108'0,"-24"9"-84"0,34-12-4 16,-14 3 108 0,-1 0-72-16,15 1 4 0,0-1-36 0,5-4-16 15,5 13-4 1,-5-9-16-16,0 9 8 0,4-8-4 16,-4-1 0-16,15 0 112 15,-6 9-56-15,11-4 60 16,-1-4-64-16,34-1 32 15,10 0-44-15,68-4 52 16,-5 5-48-16,83-18-8 16,-5 4-16-16,112-17 8 15,-15 5-12-15,87-9-4 16,-28 8 0-16,43 5-16 16,-58 8 8-16,-15-8 40 15,-77 8-24-15,-30-4 0 16,-53 5-8-16,-39-5 28 15,-54 9-16-15,-52-1-56 16,-35 5 16-16,-49 5-216 16,-9 3 128-16</inkml:trace>
  </inkml:traceGroup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5:38.24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BC8579B-AA85-435C-A965-21947A546BE7}" emma:medium="tactile" emma:mode="ink">
          <msink:context xmlns:msink="http://schemas.microsoft.com/ink/2010/main" type="inkDrawing" rotatedBoundingBox="11933,1687 14432,1293 14437,1327 11939,1721" semanticType="strikethrough" shapeName="Other">
            <msink:sourceLink direction="with" ref="{BE8D2D69-A05B-45AF-9856-99687708D208}"/>
          </msink:context>
        </emma:interpretation>
      </emma:emma>
    </inkml:annotationXML>
    <inkml:trace contextRef="#ctx0" brushRef="#br0">9430 1031 548 0,'5'-9'204'0,"-5"9"-156"0,25-8-16 16,-16 3 132-1,6 10-96-15,-1-10 60 16,1 5-72-16,0-8 0 16,9 4-32-16,10-1 32 15,5-3-32-15,5-1-4 0,-1 5-12 0,30-9 36 32,10 8-20-32,58-16 64 0,-5 3-48 0,63-25 20 15,-10 13-40-15,10-9-8 16,-28 9-8-16,3-5-16 15,-23 14 8-15,-15-1-24 16,-19 5 16-16,-25 13 24 16,-19-1-8-16,-10-3 64 15,-14 8-40-15,-6-9 24 16,-4 9-32-16,-10-9-44 16,-4 9 12-16,-6-8-368 15,-4 8 208-15</inkml:trace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04.67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A89DF79-4B32-4499-9B14-1EEB6166F7A7}" emma:medium="tactile" emma:mode="ink">
          <msink:context xmlns:msink="http://schemas.microsoft.com/ink/2010/main" type="inkDrawing" rotatedBoundingBox="14089,9901 18625,8890 18676,9117 14140,10129" shapeName="Other">
            <msink:destinationLink direction="with" ref="{1C56225A-31F0-4BFC-91A9-3D6411EF36F3}"/>
          </msink:context>
        </emma:interpretation>
      </emma:emma>
    </inkml:annotationXML>
    <inkml:trace contextRef="#ctx0" brushRef="#br0">-4 1076 496 0,'-5'-43'184'0,"5"43"-140"0,10-30-16 0,-5 17 4 15,0 9-24-15,-5-9 48 16,5 8-28-16,-5-3 172 16,0 8-112-16,0-9 84 15,0 9-100-15,5-9 16 16,9 9-52-16,20-12 12 15,5 3-28-15,58-21 44 16,5-5-36-16,122-34 4 16,4 9-20-16,136-44-8 15,-19 5 0-15,97-14 12 16,-58 27-8-16,29 0 4 16,-63 34-4-16,-20 0-16 15,-62 22 4-15,-25-1 56 16,-59 10-28-16,-28 4 16 15,-40 8-24-15,-33 0-256 16,-25 9 132-16,-38-13-600 16,-16 13 392-16</inkml:trace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5:26.44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B8F3985-9E00-497C-A893-91E79720F9C0}" emma:medium="tactile" emma:mode="ink">
          <msink:context xmlns:msink="http://schemas.microsoft.com/ink/2010/main" type="writingRegion" rotatedBoundingBox="1096,604 24323,262 24587,18153 1359,18495"/>
        </emma:interpretation>
      </emma:emma>
    </inkml:annotationXML>
    <inkml:traceGroup>
      <inkml:annotationXML>
        <emma:emma xmlns:emma="http://www.w3.org/2003/04/emma" version="1.0">
          <emma:interpretation id="{B23C1418-7344-4EC3-8DCD-2E885487071F}" emma:medium="tactile" emma:mode="ink">
            <msink:context xmlns:msink="http://schemas.microsoft.com/ink/2010/main" type="paragraph" rotatedBoundingBox="2514,244 18975,406 18957,2251 2496,208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54A45D3-8BA1-4956-B9E6-8C307E16FAC2}" emma:medium="tactile" emma:mode="ink">
              <msink:context xmlns:msink="http://schemas.microsoft.com/ink/2010/main" type="line" rotatedBoundingBox="2514,244 18975,406 18957,2251 2496,2088"/>
            </emma:interpretation>
          </emma:emma>
        </inkml:annotationXML>
        <inkml:traceGroup>
          <inkml:annotationXML>
            <emma:emma xmlns:emma="http://www.w3.org/2003/04/emma" version="1.0">
              <emma:interpretation id="{EC31188C-308D-48DE-A9FB-3C5CE882A306}" emma:medium="tactile" emma:mode="ink">
                <msink:context xmlns:msink="http://schemas.microsoft.com/ink/2010/main" type="inkWord" rotatedBoundingBox="2510,673 3695,685 3682,1927 2497,191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700 121 496 0,'-5'-5'184'0,"5"5"-140"0,-10 5-16 0,5-1 12 15,1 5-28-15,-11 3 24 16,5 6-24-16,-4 8 56 16,9 4-36-16,-5 13 36 15,5 0-36-15,-9 22 16 16,-1 4-28-16,-9 30 16 16,4 1-20-16,-9 8 36 15,5-18-28-15,-5-3 20 16,5-14-24-16,-1-12 28 15,11-5-32-15,-1-17 12 16,10-5-16-16,5-12 0 16,5-5-4-16,0-13-84 15,10-8 40-15</inkml:trace>
          <inkml:trace contextRef="#ctx0" brushRef="#br0" timeOffset="437.3043">1730 591 820 0,'-15'0'304'0,"15"0"-236"0,0 0-20 0,5 0 44 16,5 0-60-16,4-4 60 16,11 4-56-16,14-9-8 15,9 9-16-15,11-8 16 16,-1 16-16-16,10-8 4 16,-20 9-8-16,1 0-200 15,-15 4 104-15,-5 8-432 16,-14 5 292-16</inkml:trace>
        </inkml:traceGroup>
        <inkml:traceGroup>
          <inkml:annotationXML>
            <emma:emma xmlns:emma="http://www.w3.org/2003/04/emma" version="1.0">
              <emma:interpretation id="{83FBC56F-4B9E-4C6C-81FA-86821240C2CD}" emma:medium="tactile" emma:mode="ink">
                <msink:context xmlns:msink="http://schemas.microsoft.com/ink/2010/main" type="inkWord" rotatedBoundingBox="4224,1258 4725,1262 4721,1695 4219,169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617.993">1764 958 880 0,'-15'13'328'0,"15"-13"-256"0,15 18-16 0,-10-18 88 15,9 4-88-15,11 0 48 16,9 1-60-16,14-5 4 15,6 0-32-15,14-5-132 16,-5 5 64-16,0-8-324 16,-10 3 208-16</inkml:trace>
          <inkml:trace contextRef="#ctx0" brushRef="#br0" timeOffset="1144.5828">3071 691 788 0,'-39'8'292'0,"39"-8"-228"0,-10 0-16 0,10 0 152 16,0 0-120-16,10 0 64 15,-5 0-84-15,29-8 36 16,10-1-56-16,28-17 8 15,11 9-32-15,19-5 0 16,5 9-8-16,-24 0-148 16,-1 5 76-16,-19 3-132 15,-19 5 112-15,-20 5-40 16,-4 8 76-16</inkml:trace>
        </inkml:traceGroup>
        <inkml:traceGroup>
          <inkml:annotationXML>
            <emma:emma xmlns:emma="http://www.w3.org/2003/04/emma" version="1.0">
              <emma:interpretation id="{DD55286E-A9F3-4786-9416-CB5BFDB089C8}" emma:medium="tactile" emma:mode="ink">
                <msink:context xmlns:msink="http://schemas.microsoft.com/ink/2010/main" type="inkWord" rotatedBoundingBox="5536,865 7137,881 7126,1981 5525,1966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636.39">3173 954 592 0,'-10'0'220'0,"10"0"-172"0,15-9-12 0,4 5 84 15,5 4-72-15,1-4 32 16,9 8-44-16,14-4-24 15,-4 9-4-15,-5 4 0 16,-5 4-4-16,-10 5-4 16,-4 3 4-16,-25 1 12 15,-5 5-8-15,-14-1 16 16,-10 0-16-16,-15 0 16 16,25 1-16-16,-20-6 16 15,20-3-16-15,-10-9 4 16,10 0-4-16,-6-17-16 15,16 4 4-15,4-9 12 16,-4 0-4-16,4-8-4 16,10 8 4-16,-10-4 12 15,10-4-8-15,0 0-12 16,10 13 0-16,4-9 48 16,6 8-24-16,14 5 16 15,-10 9-20-15,20 0 8 16,0 4-12-16,14 0-8 15,0-1 0-15,-4 1-4 16,4 0 0-16,-5-8 24 16,-14-1-12-16,-5-8-20 15,0 4 0-15,-9-9-268 16,-1 5 148-16</inkml:trace>
          <inkml:trace contextRef="#ctx0" brushRef="#br0" timeOffset="888.6598">3562 194 684 0,'-25'-9'252'0,"25"9"-192"0,5-4-20 15,5 4 68 1,-10 4-68-16,0 5 36 15,0 4-44-15,0 9 0 16,0 8-20-16,-15 4 20 16,5 5-20-16,-14 0 24 15,14-4-24-15,-9 3-20 16,4 1 0-16</inkml:trace>
          <inkml:trace contextRef="#ctx0" brushRef="#br0" timeOffset="2747.9461">4004 514 444 0,'-5'-9'164'0,"10"0"-124"0,-1-4-16 0,1 5 132 15,5 8-92-15,0-9 52 16,4 9-68-16,1-9 0 16,-1 9-28-16,1 9 16 15,5-5-24-15,-6 14 12 16,6 8-12-16,-11 17 0 15,-4 13-4-15,-10 9-8 16,5-5 4-16,-9 5 28 16,-6-18-16-16,-4-3 4 0,4-10-12 15,5-17 48 1,0 5-32-16,6-22-20 16,4-4-4-16,4-22 16 15,16-4-8-15,4-22-20 0,1 4 4 16,9-4-12-16,-10 9 8 0,10 4 8 15,0 9 4-15,-10 13-20 16,0 8 12-16,-9 9 64 16,-5 13-28-16,-1 13 52 15,6 4-48-15,-15 9 20 16,10 4-32-16,-5-4-8 16,4 4-8-16,-9-21 12 15,10 4-8-15,0-9-4 16,-5-4 0-16,4-13-24 15,-9 0 12-15,10-26-24 16,-5 13 20-16,5-26-20 16,4 5 16-16,6-14-60 15,-11 9 40-15,6 1-28 16,9 12 40-16,-9 8 36 16,4 14-4-16,-9 17 80 15,4 9-52-15,-4 17 56 16,-5 4-52-16,0 0 8 15,0 0-32-15,-5-4 0 16,5-5-8-16,-10-3-112 16,5-5 56-16,-5-9-236 15,5-4 160-15</inkml:trace>
          <inkml:trace contextRef="#ctx0" brushRef="#br0" timeOffset="3438.4998">5038 552 320 0,'10'-8'120'0,"-10"8"-96"0,5-9-4 0,5 5 192 15,-10 4-120-15,0-9 88 16,9 5-108-16,-9-5 52 16,10 5-72-16,-5-5-4 15,-5 5-28-15,0 0 4 16,0 8-12-16,0-4 0 16,10 4-4-16,-1 1 20 15,6 3-16-15,-15 1 12 16,10 4-12-16,-1 0-8 15,1 0 0-15,0 8 4 16,0-3-4-16,-6 3 24 16,6 1-16-16,0 8-12 15,0 0-4-15,-5 5 4 16,-1 4 0-16,-4 4-20 16,0-4 12-16,0 0-4 15,0-5 4-15,0-4 24 16,0 1-8-16,5-6-20 0,5-3 4 15,5-5 4-15,-1-4 4 0,1-8 8 32,4-5-4-32,-4-13-20 0,4 4 8 0,-9-13-4 15,4 1 4-15,-9-1 8 16,5 5 0-16,-15-13-12 16,5 0 8-16,-5-1 12 15,10-3-4-15,-5-5-20 16,0 9 8-16,0-1-4 15,10 6 4-15,-5-6 0 16,4 23 0-16,-4-5 32 16,5 4-12-16,0 0 68 15,-1 9-48-15,6 0 4 16,0 9-20-16,-1-9-4 16,6 13-4-16,-6-13 36 15,6 9-20-15,-11-1-100 16,6-8 40-16</inkml:trace>
        </inkml:traceGroup>
        <inkml:traceGroup>
          <inkml:annotationXML>
            <emma:emma xmlns:emma="http://www.w3.org/2003/04/emma" version="1.0">
              <emma:interpretation id="{18CC3941-6603-458D-B5CC-FC1ABE1FC5A8}" emma:medium="tactile" emma:mode="ink">
                <msink:context xmlns:msink="http://schemas.microsoft.com/ink/2010/main" type="inkWord" rotatedBoundingBox="7551,803 8578,813 8568,1768 7541,1758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3875.2387">5806 146 572 0,'0'-8'208'0,"0"8"-160"0,0-9-12 0,0 5 144 15,0 4-104-15,5-4 60 16,10 8-80-16,-6-4 0 15,6 9-32-15,-5-1-4 16,4 1-12-16,1 4-8 16,4 0 4-16,-9 0 12 15,0 4-8-15,-10-4 24 16,0 0-20-16,-10 0-4 16,0 0-4-16,-4-5-24 15,4 5 12-15,0-8-24 16,5-1 20-16,10-8 4 15,10 4 8-15,9-9-12 16,5 5 8-16,0-5 12 16,5 5-4-16,-5-5-488 15,5 5 268-15</inkml:trace>
          <inkml:trace contextRef="#ctx0" brushRef="#br0" timeOffset="8380.4026">7623 906 800 0,'5'8'296'0,"-5"-8"-232"0,15 13-16 0,-6-8 168 15,1-1-128-15,14 5 96 16,5-1-104-16,20 1-56 16,0 0-16-16,19-14-132 15,4 1 68-15</inkml:trace>
        </inkml:traceGroup>
        <inkml:traceGroup>
          <inkml:annotationXML>
            <emma:emma xmlns:emma="http://www.w3.org/2003/04/emma" version="1.0">
              <emma:interpretation id="{6412BC61-5975-4535-BEA9-CA36072A8DFF}" emma:medium="tactile" emma:mode="ink">
                <msink:context xmlns:msink="http://schemas.microsoft.com/ink/2010/main" type="inkWord" rotatedBoundingBox="10138,891 11618,905 11606,2059 10127,2045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8229.732">7691 539 912 0,'-29'13'340'0,"14"-13"-264"0,6 0-24 16,4 0 116-1,5 0-104-15,5 0 0 16,4 0-40-16,16-9 36 16,9 5-32-16,29-5-16 15,0-4-4-15,10 0 16 0,0 13-12 16,-25 9-56-16,-4-1 20 0,-20 1-216 15,1 17 128-15,-40 4-344 16,1 9 256-16</inkml:trace>
          <inkml:trace contextRef="#ctx0" brushRef="#br0" timeOffset="8830.1658">8556 716 1080 0,'-20'17'400'0,"20"-17"-312"0,20 9-24 0,4-9 108 16,5 0-108-16,30-9 36 16,-1 5-60-16,10-13-4 15,0 4-24-15,0-5-200 16,-5 5 100-16,0 0-200 15,-14 9 160-15</inkml:trace>
          <inkml:trace contextRef="#ctx0" brushRef="#br0" timeOffset="9173.3856">8906 902 476 0,'-10'12'176'0,"10"-12"-136"0,29 9-12 16,-14 0 64-16,4 4-56 0,1 4-4 16,-1 5-20-16,0 3 8 15,-4 1-12-15,-10 0 4 16,5 0-4-16,-20 0 28 16,0 4-20-16,-29 1 92 15,10-5-60-15,-15-1 76 16,10 1-72-16,-4-4 72 15,13-5-72-15,11 5 52 16,9-5-60-16,15-8 48 16,14 8-52-16,5-13-4 15,5 5-20-15,0-9-20 16,-5 0 0-16,-5-9-216 16,6 9 120-16,-11 0-128 15,-4 0 132-15</inkml:trace>
          <inkml:trace contextRef="#ctx0" brushRef="#br0" timeOffset="8619.8408">9032 267 780 0,'5'-31'288'0,"-5"31"-224"0,0-12-20 16,0 3 128-1,0 9-104-15,0 4 8 16,0 9-48-16,-5 9-16 0,0 8-8 0,0 5 20 15,5-1-12 1,-5 1-12 0,10-1-4-16,-5 1-224 0,0-1 120 0</inkml:trace>
          <inkml:trace contextRef="#ctx0" brushRef="#br0" timeOffset="10134.1132">9902 193 508 0,'5'-17'188'0,"-5"17"-148"0,0-13-8 0,0 9 60 16,0 4-56-16,0-9 12 15,0 9-28-15,0 0 16 16,0 9-24-16,0 4 40 16,0 8-28-16,-5 14 20 15,-5-1-24-15,5 5 16 16,0 0-20-16,-9-4 20 15,19-1-24-15,-15-4 32 16,10-4-28-16,-5-8 20 16,5-1-20-16,0-13 36 15,0-4-28-15,0-13-4 16,10 5-12-16,-5-18-52 16,9 4 28-16,1-17-68 15,-1 9 48-15,1-9-28 16,4 13 40-16,-4-4 0 15,4 13 16-15,-4 4 52 0,-1 8-24 16,-4 1 68-16,5 4-48 0,-1 0 28 16,6 9-40-16,-6-1-8 15,6 1-12-15,-6 0 4 16,1-1-8-16,-5 5 24 16,-1 0-16-16,-4 0-4 15,0 0-4-15,-5-4-16 16,0 4 8-16,0-5 20 15,5 1-8-15,0-9-12 16,0 4 0-16,-1-4 12 16,6 0-4-16,5-4 8 15,-1 0-8-15,1-9 16 16,0 0-12-16,-6-4 16 16,6 8-16-16,-5-8-56 15,-1 8 24-15,1-8-8 16,0 8 20-16,-1-4-20 15,6 9 20-15,-5-5-20 16,4 9 16-16,-4 9 8 16,5 4 8-16,-6 0 60 15,6 4-32-15,-10 9 8 16,4-5-24-16,-4 1 44 16,0 4-28-16,-10-4-4 15,0 8-16-15,-4-4-8 16,4 4 4-16,-5-4-4 15,10 4 0-15,-10 0 8 16,10-8-4-16,-9-13 32 0,9-1-20 0,0-16-68 31,9 3 28-31,1-12-284 0,-10 0 172 16</inkml:trace>
        </inkml:traceGroup>
        <inkml:traceGroup>
          <inkml:annotationXML>
            <emma:emma xmlns:emma="http://www.w3.org/2003/04/emma" version="1.0">
              <emma:interpretation id="{BE8D2D69-A05B-45AF-9856-99687708D208}" emma:medium="tactile" emma:mode="ink">
                <msink:context xmlns:msink="http://schemas.microsoft.com/ink/2010/main" type="inkWord" rotatedBoundingBox="12374,395 14200,413 14182,2204 12356,2186">
                  <msink:destinationLink direction="with" ref="{DBC8579B-AA85-435C-A965-21947A546BE7}"/>
                </msink:context>
              </emma:interpretation>
              <emma:one-of disjunction-type="recognition" id="oneOf5">
                <emma:interpretation id="interp5" emma:lang="" emma:confidence="0">
                  <emma:literal>m r'</emma:literal>
                </emma:interpretation>
                <emma:interpretation id="interp6" emma:lang="" emma:confidence="0">
                  <emma:literal>ma r'</emma:literal>
                </emma:interpretation>
                <emma:interpretation id="interp7" emma:lang="" emma:confidence="0">
                  <emma:literal>me'</emma:literal>
                </emma:interpretation>
                <emma:interpretation id="interp8" emma:lang="" emma:confidence="0">
                  <emma:literal>me"</emma:literal>
                </emma:interpretation>
                <emma:interpretation id="interp9" emma:lang="" emma:confidence="0">
                  <emma:literal>mine'</emma:literal>
                </emma:interpretation>
              </emma:one-of>
            </emma:emma>
          </inkml:annotationXML>
          <inkml:trace contextRef="#ctx0" brushRef="#br0" timeOffset="10464.2885">10528-113 664 0,'15'-31'244'0,"-15"31"-188"0,10-17-16 0,-1 9 48 16,6 3-56-16,-5-3 16 16,4-1-32-16,-4 0 0 15,5 5-8-15,4 0 12 16,-4 4-12-16,-6 0 32 15,-4 8-24-15,5 1 4 16,-10 4-12-16,-10 13 28 16,5-5-20-16,-14 14 20 15,4 4-20-15,-4-9-8 16,4 0-4-16,1-4-32 16,9-9 16-16,5-4 12 15,10-13 4-15,4-8 16 16,10-1-12-16,15-12-92 15,-5 8 48-15,0-5-184 16,15 10 124-16</inkml:trace>
          <inkml:trace contextRef="#ctx0" brushRef="#br0" timeOffset="10885.1111">11053 85 684 0,'10'18'252'0,"-10"-18"-192"0,10 34-20 0,-10-17 76 16,4 5-72-16,-8 4 0 15,-6 4-28-15,0-4-4 16,10 9-4-16,-10-1 12 16,10-4-12-16,0-12-4 15,0 3 0-15,10-3-16 16,10-10 8-16,-6-8 20 16,6 4-8-16,-6-12-4 15,10 4 0-15,-9-5 4 16,4-4-4-16,-19-4-4 15,5 8 4-15,5-8 4 16,-10 8-4-16,10-12-4 16,-10 3 4-16,0-3-4 15,9 3 0-15,-4-3-12 16,-5-1 8-16,10-4 48 16,0 9-24-16,-5-5 0 15,14 14-12-15,-14-14-8 16,14 9 4-16,-9 5-16 15,5 3 8-15,4 1 20 16,1 4-8-16,-1 0-4 16,-4 4 0-16,4-4 12 15,-9 5-8-15,-5-5-28 0,4 4 8 0</inkml:trace>
          <inkml:trace contextRef="#ctx0" brushRef="#br0" timeOffset="11157.2176">11592-260 664 0,'0'-17'244'0,"0"17"-188"0,20 0-16 0,-15 0 56 15,4 8-60-15,6 1 24 16,0 4-40-16,-6 4 0 15,1 0-12-15,0 1 4 16,-10 3-8-16,0-4 24 16,5 5-16-16,-10-5 32 15,5 5-28-15,-10-5 12 16,0 5-16-16,20-14-32 16,0 1 8-16</inkml:trace>
          <inkml:trace contextRef="#ctx0" brushRef="#br0" timeOffset="-389.8593">34 133 488 0,'-9'-4'180'0,"18"-1"-140"0,-9 1-12 15,-5 0 172 1,5 4-116-16,-9-5 96 15,4 1-100-15,-5 0 24 16,10 4-60-16,-5-5-16 16,10 5-16-16,-5-4 0 0,0 8-8 0,0-4 24 15,10 0-16-15,0 0 4 16,-1 5-8-16,1-1 12 16,0 0-12-16,9-4 24 15,5 5-20-15,20-14-4 16,10 9-4-16,28 0 4 15,1-9-4-15,19 1-4 16,-10 8 4-16,-9-9-4 16,-15 9 0-16,0-9 0 15,-10 9 0-15,0-8 8 16,-9 8-4-16,-5-5 16 16,-10 5-12-16,-5-4 32 15,0 4-24-15,-5-4 12 16,1-1-16-16,-6-3-8 15,0 3 0-15,-9-7-172 16,5 3 92-16,-15-4-268 16,0 9 192-16</inkml:trace>
          <inkml:trace contextRef="#ctx0" brushRef="#br0" timeOffset="17731.4837">15139 1195 392 0,'0'0'148'0,"0"0"-116"0,5 0-8 0,-5 0 100 15,0 0-72-15,5 0 40 16,0 0-52-16,-1-4-4 15,1 4-24-15,0-4 36 16,5 4-24-16,0-5 64 16,-1 10-48-16,-4-5 36 15,5 8-44-15,-10 5 16 16,0 9-28-16,-5 4-8 16,0 4-8-16,-9 4-4 15,18 5 0-15,-18-4 8 16,14-1-4-16,-10-8 16 15,10-4-12-15,0-9 16 16,0 0-16-16,-5-18 16 16,10-3-16-16,-5-14-20 15,10 5 4-15,0-18-32 16,9 5 24-16,1-9-40 16,-1 13 36-16,15-4-12 0,-5 9 20 0,5-1 0 15,5 9 4-15,-10 0 32 16,0 4-12-16,-4 1 48 15,-1 4-32-15,-5-1 48 16,-4 10-44-16,-5 3-8 16,4 5-12-16,-9 9-12 15,0-1 4-15,-5 10 20 16,5-1-12-16,0 4-4 16,-1-3-4-16,-4-10-16 15,5 1 8-15,-5-9 56 16,5-5-28-16,-5-12 0 15,5 0-16-15,0-14-16 16,9 5 4-16,-4-12-16 16,5 3 12-16,-1-4-40 15,1 4 28-15,-1 1-12 16,6 8 20-16,-6 0 24 16,1 9-4-16,-5 4 76 15,4 4-48-15,-9 9 32 16,5 4-40-16,-5 5 16 15,4-1-24-15,-4 1 16 16,0 4-20-16,0-9-36 16,5 0 12-16</inkml:trace>
        </inkml:traceGroup>
        <inkml:traceGroup>
          <inkml:annotationXML>
            <emma:emma xmlns:emma="http://www.w3.org/2003/04/emma" version="1.0">
              <emma:interpretation id="{B0934AF6-05FB-4EE8-8E15-409FEA94AB78}" emma:medium="tactile" emma:mode="ink">
                <msink:context xmlns:msink="http://schemas.microsoft.com/ink/2010/main" type="inkWord" rotatedBoundingBox="15440,1162 15921,1167 15917,1548 15436,1543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16545.1586">14857 897 488 0,'5'5'180'0,"-5"-5"-140"0,5-9-12 16,0 9 84-16,0 4-68 16,-5-4 88-16,0 0-76 0,0 5 52 15,0-1-64-15,0 0 32 16,0 0-44-16,-5-4 24 16,5 5-28-16,-5-5 36 15,10 0-36 1,0 0 40-16,0 4-40 0,-5-4 4 15,0 0-20-15,0 4 12 16,4 1-16-16,1-5 16 16,0 4-16-16,0-4 4 15,0 4-4-15,9 1 20 16,6-1-16-16,14-4 4 16,0 0-8-16,44-9 4 15,9 5-8-15,39-13 24 16,1 8-16-16,28-8 12 15,-4 8-12-15,-1-17 12 16,-9 18-16-16,-24-1-12 16,-20 5 0-16,-24-9 20 15,-20 8-8-15,-23-3 48 16,-1-1-28-16,-10 1-172 16,-9 3 76-16,-10-3-320 15,5 8 220-15</inkml:trace>
          <inkml:trace contextRef="#ctx0" brushRef="#br0" timeOffset="12685.8057">10368 1187 548 0,'-10'-13'204'0,"10"13"-156"0,15-5-16 0,-10 1 72 15,0 4-64-15,4-4 28 16,11 4-40-16,-6 0 36 16,1 4-36-16,-5 0 28 15,-1 9-28-15,6 9 8 16,-5 4-20-16,-10 8-8 15,-5 5-4-15,0 0 4 16,0 0-4-16,-5-5 24 16,1 1-16-16,-1-13 24 15,5-1-24-15,-5-17 4 16,10 1-8-16,0-18-16 16,5 0 4-16,5-17 4 15,5-1 0-15,-1-3-56 16,1 8 32-16,-1-4-16 15,6 8 24-15,-6 1 16 16,1 8 4-16,4 0 8 16,-9 4-8-16,5 0 24 15,-1 5-16-15,6-5 40 0,-11 9-28 16,6 9 20-16,-1 0-24 16,-9 4 16-16,5 4-20 0,-5 5 8 15,0 8-12-15,-5-4-32 16,0 4 8-16,0 0 32 15,0-13-12-15,0 5 28 16,5-9-24-16,-1-9-20 16,1-4 0-16,0-13-48 15,5 5 28-15,0-14-12 16,4-4 24-16,6 0-16 16,4-4 16-16,5 0 0 15,0 8 8-15,5-4-12 16,5 9 12-16,0 0 92 15,-5 12-44-15,-5 1 36 16,5 8-44-16,-10 5 36 16,-9 4-40-16,-5 9 28 15,-5 8-28-15,-5 0 8 16,0 5-20-16,0-1 8 16,4-4-12-16,1-8-76 15,10 0 32-15,-10-14-332 16,4-3 204-16</inkml:trace>
        </inkml:traceGroup>
        <inkml:traceGroup>
          <inkml:annotationXML>
            <emma:emma xmlns:emma="http://www.w3.org/2003/04/emma" version="1.0">
              <emma:interpretation id="{C9D60359-E4A5-4347-BBD1-9FC9FC23E988}" emma:medium="tactile" emma:mode="ink">
                <msink:context xmlns:msink="http://schemas.microsoft.com/ink/2010/main" type="inkWord" rotatedBoundingBox="16376,380 18975,406 18957,2204 16358,2178"/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13722.671">12943 854 808 0,'-15'-9'300'0,"15"9"-232"0,25 5-20 0,-1-5 132 15,0 0-108-15,25-5 24 16,9 5-56-16,20-8-132 15,-5-1 48-15,0-4-476 16,4 5 284-16</inkml:trace>
          <inkml:trace contextRef="#ctx0" brushRef="#br0" timeOffset="13559.234">13069 509 840 0,'-48'-5'312'0,"48"5"-244"0,-20-8-16 16,16 3 180-1,4 5-136-15,4-8 60 16,11 8-92-16,9-9-20 16,10 13-28-16,15 1-4 15,4 8-4-15,1 0-60 0,-1 8 28 0</inkml:trace>
          <inkml:trace contextRef="#ctx0" brushRef="#br0" timeOffset="14159.8022">13871 811 1008 0,'-15'-4'372'0,"15"4"-288"0,34-5-24 0,-9 1 160 15,4 4-132-15,24-9 72 16,1 1-96-16,9-10-16 16,-5 5-32-16,5 0 16 15,-4 5-20-15,4 3-320 16,-5 1 164-16,-24 13-336 16,0-1 272-16</inkml:trace>
          <inkml:trace contextRef="#ctx0" brushRef="#br0" timeOffset="14458.469">13983 1005 924 0,'14'9'340'0,"-14"-9"-260"0,39 21-28 16,-10-8 28-1,0 5-56-15,6-1 8 0,-1 0-20 16,-5 5-60-16,-5-1 24 0,-14 1-8 15,-1 0 20-15,-23 3 16 16,-6 1 0-16,-23 5-12 16,4-1 4-16,-10-9 72 15,10 5-36-15,10-13 76 16,19 5-60-16,25-10 108 16,9 1-88-16,20-9-16 15,10 0-32-15,9-9-156 16,-5 1 72-16,25-10-280 15,-11 5 192-15</inkml:trace>
          <inkml:trace contextRef="#ctx0" brushRef="#br0" timeOffset="13951.5824">14333 215 976 0,'-25'-9'360'0,"25"9"-280"0,0 0-20 15,0 0 20 1,0 18-56-16,0 3 16 16,-5 14-24-16,5 4 8 15,0-1-12-15,0 10-200 16,0-1 100-16,-9 10-368 0,9-1 252 0</inkml:trace>
          <inkml:trace contextRef="#ctx0" brushRef="#br0" timeOffset="14788.3652">15319-87 600 0,'0'-57'224'0,"0"57"-176"0,5-13-12 16,-10 13 184-1,5 9-128-15,-10 13 24 16,5 17-68-16,-14 30 48 15,-1 4-56-15,-4 13 0 16,10-3-24-16,-6 7 16 0,15-3-20 0,-9-1-4 16,9-4-4-16,-5-13 12 15,10-13-8-15,-10-21-188 16,10-14 96-16,-9-25-336 16,9-5 236-16</inkml:trace>
          <inkml:trace contextRef="#ctx0" brushRef="#br0" timeOffset="15060.8692">15144 159 944 0,'10'-30'352'0,"-10"30"-276"0,38-31-20 0,-3 18 128 16,-1 9-112-16,14 4-12 15,10 9-36-15,-9 12-36 16,0 1 4-16,-11 17 48 15,-8-9-20-15,-30 0-8 16,0 0-8-16,-34 1 12 16,0-10-8-16,-25-4 4 15,1 9-4-15,0-13 4 16,9-4-8-16,15-13-12 16,15 4 4-16,19-18-260 15,9-3 144-15,16-5-516 16,9 9 356-16</inkml:trace>
          <inkml:trace contextRef="#ctx0" brushRef="#br0" timeOffset="15480.6273">15771-269 664 0,'9'-13'244'0,"-9"13"-188"0,15-4-16 0,-15 0 144 15,0 8-108-15,5-4 52 16,0 4-80-16,0 1 20 16,-1 3-40-1,1 5 16-15,0 4-24 0,-5 5 16 16,0 0-20-16,-10 4 28 16,6-1-28-16,-11-3 4 15,0 4-12-15,-4-4 20 16,9-1-16-16,0-4-48 15,10 1 20-15,10-10 4 16,5 5 8-16,9-8-96 0,10 3 56 0</inkml:trace>
        </inkml:traceGroup>
      </inkml:traceGroup>
    </inkml:traceGroup>
    <inkml:traceGroup>
      <inkml:annotationXML>
        <emma:emma xmlns:emma="http://www.w3.org/2003/04/emma" version="1.0">
          <emma:interpretation id="{B3349EE3-098F-4CBC-8A3E-E61DFD7481AF}" emma:medium="tactile" emma:mode="ink">
            <msink:context xmlns:msink="http://schemas.microsoft.com/ink/2010/main" type="paragraph" rotatedBoundingBox="2523,2574 16664,2670 16653,4329 2512,423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FC4F0DB-6451-4727-8809-58BC1C9B95C6}" emma:medium="tactile" emma:mode="ink">
              <msink:context xmlns:msink="http://schemas.microsoft.com/ink/2010/main" type="line" rotatedBoundingBox="2523,2574 16664,2670 16653,4329 2512,4233"/>
            </emma:interpretation>
          </emma:emma>
        </inkml:annotationXML>
        <inkml:traceGroup>
          <inkml:annotationXML>
            <emma:emma xmlns:emma="http://www.w3.org/2003/04/emma" version="1.0">
              <emma:interpretation id="{B23D991A-C6AF-429D-A24C-BABA7FD54197}" emma:medium="tactile" emma:mode="ink">
                <msink:context xmlns:msink="http://schemas.microsoft.com/ink/2010/main" type="inkWord" rotatedBoundingBox="2521,2918 3617,2926 3610,3972 2514,3965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27850.1023">3416 3147 548 0,'29'-21'204'0,"-29"21"-156"0,78-18-16 0,-49 10 16 15,0 8-32-15,5 8 48 16,5 10-36-16,-5 3-32 15,-10 14 0-15,-9-5 28 16,-6 9-16-16,-18 0 72 16,4 0-48-16,-19-1 24 15,-6 6-36-15,-13-6 36 16,9-3-32-16,-10-13 20 16,10-1-24-16,-5-16-8 15,15-5-8-15,-5-13-48 16,9 0 24-16,1-9-72 15,4 9 52-15,10-4 0 16,5 8 24-16,10 1-4 16,5 3 8-16,14 1 112 15,5 8-52-15,9 5 68 0,6 4-64 0,0 4 16 16,-1 0-40-16,1-4 8 16,-5 13-20-16,-10-13 36 15,0 4-28-15,-10-8-4 16,0-5-12-16,-9-8-40 15,-1 4 16-15,-9-9-136 16,5 1 84-16</inkml:trace>
        </inkml:traceGroup>
        <inkml:traceGroup>
          <inkml:annotationXML>
            <emma:emma xmlns:emma="http://www.w3.org/2003/04/emma" version="1.0">
              <emma:interpretation id="{A82F2B35-25C7-4427-B58B-2F7A75E45208}" emma:medium="tactile" emma:mode="ink">
                <msink:context xmlns:msink="http://schemas.microsoft.com/ink/2010/main" type="inkWord" rotatedBoundingBox="4246,3548 4798,3552 4795,3948 4243,3944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27131.252">4018 1925 684 0,'-5'-13'252'0,"5"13"-192"0,5 0-20 0,-5 4 100 16,0 1-84-16,-5 8 24 15,5 8-48-15,-9 31-20 16,-1 4-8-16,-5 18 12 15,10-1-8-15,-4 5-4 16,9-9 0-16,-10-9-104 16,10-12 56-16,-10-1-244 15,-4-8 160-15</inkml:trace>
          <inkml:trace contextRef="#ctx0" brushRef="#br0" timeOffset="29156.4422">4489 2456 436 0,'-9'-30'160'0,"9"30"-124"0,0-30-8 0,-5 17 116 15,10 4-84-15,-5-4 52 16,5 5-64-16,4 12 0 16,6 9-28-16,-5 17 24 15,9 9-28-15,-4 17 12 0,4 0-16 16,-9 13 0-16,-1-4-4 0,1 9-8 16,-5-10 4-16,-10-3 56 15,5-9-32-15,-10-9 68 16,6-9-56-16,-6-12 28 15,5-5-40-15,-5-21-16 16,10 0-8-16,-5-22 4 16,10 0-4-16,5-17-36 15,5 8 16-15,9-8-20 16,5 8 20-16,20-4-8 16,-1 9 12-16,20-9-8 15,-9 13 8-15,4-4 8 16,-5 13 4-16,-9-5 52 15,-11 14-28-15,-8-5 44 16,-1 4-40-16,-10-4 28 16,-4 4-28-16,-6 1-16 15,1 3-8-15,-5-3 12 16,5 8-8-16,-10-4-12 16,5 4 0-16,-5-5-4 15,0 5 0-15,-5-4 16 16,5 4-4-16,-10-4-4 15,5 4 4-15,-9-5-16 16,4 10 8-16,-5-5 4 16,6 4 0-16,-11-4-12 15,6 4 8-15,-11-4 28 16,11 5-12-16,-11-1-4 0,6 0-4 0,-10 0-24 16,9 5 12-16,-14-5 4 15,10 5 4-15,-5 0 0 16,5-1 0-16,-5 5 0 15,4 0 0-15,1 5-12 16,14-5 8-16,-4-1 4 16,9 6 0-16,-5-1 44 15,10 5-24-15,0-1 0 16,15 5-12-16,-6 4 12 16,1 1-12-16,5-10 16 15,-1 5-16-15,6-4-4 16,4-1 0-16,0-3-4 15,1-6 0-15,-1-7 32 16,0 3-16-16,-4-3 20 16,-6-1-20-16,-9 0-8 15,0 5-4-15,-5-5-180 16,5 1 96-16,-5-1-364 16,0 5 248-16</inkml:trace>
        </inkml:traceGroup>
        <inkml:traceGroup>
          <inkml:annotationXML>
            <emma:emma xmlns:emma="http://www.w3.org/2003/04/emma" version="1.0">
              <emma:interpretation id="{06FB9972-917C-44EE-9EDC-2143299740B2}" emma:medium="tactile" emma:mode="ink">
                <msink:context xmlns:msink="http://schemas.microsoft.com/ink/2010/main" type="inkWord" rotatedBoundingBox="5881,2597 8877,2617 8865,4276 5870,4256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29803.2523">5515 2620 476 0,'4'-13'176'0,"-4"13"-136"0,5-4-12 15,-5 0 164 1,0 8-112-16,0-4 64 16,10 0-84-16,0 0-16 15,-1 0-28-15,6 0 16 16,4 9-20-16,6 4 48 16,4 4-32-16,10 9 56 15,0 4-48-15,-5 9 28 0,0 0-36 0,-5 4 16 16,-5-4-24-16,-9 0 16 15,-1-5-20-15,-9-4 28 16,5-8-28-16,-5-5 4 16,0 5-12-16,-5-13 28 15,4-9-20-15,-8 0-40 16,4 0 12-16,0-9-220 16,4 9 132-16,-4-22-312 15,5 5 232-15</inkml:trace>
          <inkml:trace contextRef="#ctx0" brushRef="#br0" timeOffset="30087.3436">5952 2607 728 0,'-15'0'268'0,"15"0"-208"0,10-8-16 15,-10-1 140 1,0 18-108-16,-5-9 40 15,5 0-68-15,-10 0 8 16,1 8-36-16,-16 1 0 16,1 8-12-16,-20 9-8 15,6 9 4-15,-11 12-4 16,10 5 0-16,-5 4 16 16,10-4-8-16,5-9 32 15,10-4-24-15,-1-13 20 0,6 0-20 0,4-17 28 16,10-1-28-16,0-16-216 15,5-5 108-15</inkml:trace>
          <inkml:trace contextRef="#ctx0" brushRef="#br0" timeOffset="30478.9141">6112 2201 768 0,'5'-30'284'0,"-5"30"-220"0,15-21-20 16,-11 12 172-1,6 5-128-15,-5-5 80 16,5 9-100-16,4 0 16 15,1 4-48-15,-1 9-40 16,6 13 0-16,-1-4 28 16,-4 8-16-16,-5 5 0 15,4-10-4-15,-14 6 20 16,0-1-12-16,-14-13 12 16,4 5-12-16,-5-5 20 0,6-4-20 15,-1-4 24-15,5-9-24 0,10 0-4 16,9 0-4-16,11-13-60 15,4 8 32-15,10-3-252 16,-5 8 152-16</inkml:trace>
          <inkml:trace contextRef="#ctx0" brushRef="#br0" timeOffset="53344.5388">7885 2905 832 0,'-19'0'308'0,"19"0"-240"0,10 9-20 0,-1-5 64 16,6 1-72-16,19 3-16 15,0 1-16-15,10 0 16 16,9-1-12-16,-4-4 24 15,-5 5-24-15,-1 0-128 16,-4-1 64-16</inkml:trace>
          <inkml:trace contextRef="#ctx0" brushRef="#br0" timeOffset="53149.5183">7968 2664 572 0,'-19'-13'208'0,"19"13"-160"0,-30 0-12 15,21 0 136 1,-1 0-100-16,-5 0 96 16,6 4-100-16,-1-4-16 15,10 0-32-15,19 0 64 16,6 4-48-16,23 1 4 0,-4-1-24 0,5-4 8 15,-1 4-16-15,1 0-4 16,-5 5 0-16,-10-5-32 16,-5 1 16-16,-10-1-144 15,-9 5 84-15,-10 4-312 16,5 0 216-16</inkml:trace>
          <inkml:trace contextRef="#ctx0" brushRef="#br0" timeOffset="53829.6629">9008 2828 1068 0,'-20'13'396'0,"20"-13"-308"0,39 13-24 15,-5-18 88 1,10 1-96-16,48-9 16 16,5 0-48-16,20-4 4 15,-10 4-16-15,-5-5-132 16,-10 10 68-16,-14-5-212 15,-15 9 148-15</inkml:trace>
          <inkml:trace contextRef="#ctx0" brushRef="#br0" timeOffset="53600.5873">9610 2288 768 0,'-10'-9'284'0,"10"9"-220"0,0 13-20 0,-4 4 32 15,4 5-52-15,-10 17 24 16,10 8-28-16,-5 5 16 15,10 0-20-15,-5 0 0 16,0 0-8-16</inkml:trace>
        </inkml:traceGroup>
        <inkml:traceGroup>
          <inkml:annotationXML>
            <emma:emma xmlns:emma="http://www.w3.org/2003/04/emma" version="1.0">
              <emma:interpretation id="{7F0B12ED-37E8-470B-A332-5917CFC1ABBA}" emma:medium="tactile" emma:mode="ink">
                <msink:context xmlns:msink="http://schemas.microsoft.com/ink/2010/main" type="inkWord" rotatedBoundingBox="10375,3340 10798,3343 10796,3677 10372,3674"/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24321.3265">15 2594 632 0,'-5'-17'236'0,"5"8"-184"0,0 1-16 0,0 8 80 15,0 0-72-15,0-13 36 16,10 4-48-16,-1 1 16 15,1-1-28-15,0-4 28 16,0 4-32-16,-6 1 4 16,6 8-12-16,-10-9 12 15,5 9-12-15,-5 0 32 16,0 0-24-16,0 0 12 16,0 9-16-16,0-9 0 15,0 0-4-15,0 0-8 16,0 17 4-16,0-4-4 15,10 13 0-15,-1 13 8 16,1 8-4-16,-5 22-4 16,0 9 4-16,0 8-4 15,4-8 0-15,1-4 8 16,0-5-4-16,9-13 8 16,1-17-8-16,-1 0 40 0,-4-9-20 15,9-22-4-15,5 10-12 0,5-18 4 16,-5-9-8-16,1 0 8 15,4-8-8-15,0-4 16 16,0 3-12-16,9-21-12 16,-4 1 0-16,0-19 4 15,-5 6 0-15,0-14 0 16,5 9 0-16,-5-9 0 16,0 13 0-16,-10-13 8 15,1 22-4-15,-1-13-12 16,0 17 4-16,-4-8 4 15,4 8 0-15,-10 0-12 16,-4 22 8-16,14-14-16 16,-14 14 12-16,14-4 4 15,-9 3 4-15,4 1 8 16,6 4-4-16,-16-4-4 16,6 8 4-16,0-4 20 15,-6 5-12-15,-4-1-12 16,0 9-4-16,-5-4 12 15,0 4-4-15,0-9 8 16,0 9-8-16,0-4-4 16,0 4 4-16,0-9-4 15,0 18 0-15,0-9-12 16,0 0 8-16,-5 0 4 16,5 8 0-16,-5-3 8 15,0 3-4-15,-9-3-160 0,14 3 84 16,0-4-392-16,-5 5 256 0</inkml:trace>
          <inkml:trace contextRef="#ctx0" brushRef="#br0" timeOffset="25314.3378">1798 3208 808 0,'-39'21'300'0,"39"-21"-232"0,-19 18-20 0,14-18 152 16,5 4-120-16,5-4 108 15,9 4-108-15,20-8 44 16,5 0-68-16,19-5 12 16,1 5-40-16,-1-5-28 15,-9 9 0-15,-11-4 0 16,-4 4 0-16,-19 4 32 16,4 5-16-16,-28-1-180 15,-1 1 88-15,5-9-380 16,5 0 256-16</inkml:trace>
        </inkml:traceGroup>
        <inkml:traceGroup>
          <inkml:annotationXML>
            <emma:emma xmlns:emma="http://www.w3.org/2003/04/emma" version="1.0">
              <emma:interpretation id="{1304A7A1-E9F1-484B-859F-86EB7C133FFB}" emma:medium="tactile" emma:mode="ink">
                <msink:context xmlns:msink="http://schemas.microsoft.com/ink/2010/main" type="inkWord" rotatedBoundingBox="11500,2964 13577,2978 13568,4282 11492,4268"/>
              </emma:interpretation>
              <emma:one-of disjunction-type="recognition" id="oneOf12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25057.6758">1953 2918 312 0,'-9'5'112'0,"9"-5"-84"0,0 4-12 0,0-4 248 16,0 0-148-16,-10 0 168 15,10 4-168-15,-10-4 120 16,10 0-136-16,0 0 112 16,0 0-120-16,-9-4 16 15,18 4-64-15,1-4 8 16,0-1-32-16,19-8 8 15,10 5-16-15,4-5 12 16,6 8-16-16,-5-3-20 16,-10 3 4-16,0 1 20 15,-10 4-4-15,0 0-4 16,-14 9 0-16,-5-1-4 16,5 1 0-16,-10 4-108 15,0 0 60-15,-10-4-420 16,10-1 260-16</inkml:trace>
          <inkml:trace contextRef="#ctx0" brushRef="#br0" timeOffset="27390.0194">3440 2702 932 0,'-15'-17'348'0,"15"17"-272"0,30 0-20 16,-6 0 104 0,0 0-100-16,15-9-8 15,19 18-32-15,6-18-8 16,4 5-4-16,0-9 36 15,0 9-20-15,-5-5-68 16,5 9 24-16,-20-4-88 0,-4 8 56 0,-24-4-80 16,-11 0 76-16,-18 5-244 15,-6 3 164-15</inkml:trace>
          <inkml:trace contextRef="#ctx0" brushRef="#br0" timeOffset="54258.6361">9362 3052 748 0,'-19'0'276'0,"19"0"-216"0,10 9-16 0,4-5 48 16,6 5-60-16,14 4 24 16,0 8-36-16,5 5 0 15,4 4-12-15,-9 5-24 16,-5-5 8-16,-24 0-40 16,0 1 28-16,-29 3-4 15,-5-4 16-15,-30 5 8 16,1-5 0-16,-15 0 16 15,10-8-8-15,-5-9 16 16,15-4-16-16,4-18 48 16,15 0-28-16,10-4-24 15,14 5-4-15,15-5-8 16,9 4 0-16,21 5 44 16,8 4-24-16,16 9 16 15,-1 8-16-15,5 4 0 16,0 5-4-16,-5-4 20 15,-14 4-16-15,5-9 32 0,-15 0-28 16,-10-17 56-16,5 0-40 16,-14-21-156-16,9 8 64 0,-9-9-548 15,9 9 336-15</inkml:trace>
          <inkml:trace contextRef="#ctx0" brushRef="#br0" timeOffset="56451.2398">10295 2672 444 0,'25'-13'164'0,"-11"13"-124"0,10 0-16 0,-14 5 52 15,5 7-48-15,-6 19 16 16,6 8-28-16,-20 21 0 16,15 0-8-16,-20 10 28 15,10-1-20-15,-14-9 56 16,4-8-40-16,0-13 64 16,-4-9-56-16,4-13 64 15,10-4-64-15,0-17 0 16,10 0-24-16,4-31-12 15,-4 5 0-15,14-31-16 16,-14 5 8-16,14-9-76 16,0 9 44-16,-9 5 4 15,4 12 20-15,6 8 4 0,-11 18 0 16,1 13 88-16,-5 13-48 16,-1 22 8-16,1 8-24 15,-10 13 16-15,0 0-20 0,0 1 12 16,0-10-12-16,0-8 20 15,0-5-20-15,0-8 24 16,-10-4-24-16,10-13 32 16,0-1-28-16,0-16 4 15,10-5-12-15,14-26-68 16,-9 4 32-16,4-25-68 16,6 4 56-16,13-9-28 15,-4 9 44-15,0 4-8 16,15 17 20-16,-5 9 124 15,4 18-64-15,-14 12 72 16,10 13-68-16,-15 22 32 16,-4 4-48-16,-16 14 0 15,6-6-24-15,-15 1 28 16,0-4-24-16,-15-5 20 16,6-4-20-16,-6-9-96 15,5-4 44-15,-4-9-236 16,4 1 152-16,10-14-396 15,15-4 288-15</inkml:trace>
        </inkml:traceGroup>
        <inkml:traceGroup>
          <inkml:annotationXML>
            <emma:emma xmlns:emma="http://www.w3.org/2003/04/emma" version="1.0">
              <emma:interpretation id="{BABB1A91-68A3-48FB-A6DA-FA0FC1509246}" emma:medium="tactile" emma:mode="ink">
                <msink:context xmlns:msink="http://schemas.microsoft.com/ink/2010/main" type="inkWord" rotatedBoundingBox="14039,2801 16663,2819 16654,4160 14030,4142"/>
              </emma:interpretation>
              <emma:one-of disjunction-type="recognition" id="oneOf13">
                <emma:interpretation id="interp17" emma:lang="" emma:confidence="0">
                  <emma:literal>"X'</emma:literal>
                </emma:interpretation>
                <emma:interpretation id="interp18" emma:lang="" emma:confidence="0">
                  <emma:literal>"X!</emma:literal>
                </emma:interpretation>
                <emma:interpretation id="interp19" emma:lang="" emma:confidence="0">
                  <emma:literal>"X"</emma:literal>
                </emma:interpretation>
                <emma:interpretation id="interp20" emma:lang="" emma:confidence="0">
                  <emma:literal>'x'</emma:literal>
                </emma:interpretation>
                <emma:interpretation id="interp21" emma:lang="" emma:confidence="0">
                  <emma:literal>ax'</emma:literal>
                </emma:interpretation>
              </emma:one-of>
            </emma:emma>
          </inkml:annotationXML>
          <inkml:trace contextRef="#ctx0" brushRef="#br0" timeOffset="57816.4076">12559 2404 728 0,'0'-26'268'0,"0"26"-208"0,-9-12-16 16,9 3 152 0,4 5-116-16,1-9 64 15,5 8-84-15,5 1 20 16,4 4-48-16,5 4-20 16,1 5-4-16,-6 8 8 0,5 5-8 0,-9-5 4 15,-1 5-4-15,-14-5 20 16,0 9-16-16,-19-9-4 15,4 5-4-15,-14-14-16 16,10 10 8-16,-5-10-4 16,4 5 0-16,10-4-28 15,15-1 20-15,15-8 4 16,4 9 12-16,15-9 32 16,0 0-16-16,4 0-288 15,6 0 148-15,0-4-540 16,-6 8 368-16</inkml:trace>
          <inkml:trace contextRef="#ctx0" brushRef="#br0" timeOffset="58648.0664">13604 2698 880 0,'-20'4'328'0,"20"-4"-256"0,-19 22-16 0,4-5 72 16,10 13-80-16,-19 14 8 15,5-1-36-15,-15 13-12 16,9-9-4-16,-9 10 4 15,5-14-4-15,-5-9 24 16,15-3-16-16,-5-10-48 16,14 1 20-16,0-18-164 15,10-4 100-15</inkml:trace>
          <inkml:trace contextRef="#ctx0" brushRef="#br0" timeOffset="58417.3031">13356 2681 560 0,'0'-13'208'0,"0"13"-164"0,0-13-8 0,0 9 180 16,0 8-124-16,0-4 24 16,10 4-68-16,-1 1 20 15,6 7-36-15,4 6 60 16,6 12-52-16,-1 13-8 15,5 5-20-15,0 3-20 16,5 1 4-16,0-9 28 16,-4 5-12-16,-6-18 40 15,-5 0-28-15,-9-4-12 16,0-4-8-16,-10-9-84 16,0 0 44-16,-5-17-340 15,5-1 212-15</inkml:trace>
          <inkml:trace contextRef="#ctx0" brushRef="#br0" timeOffset="58992.4259">13871 2158 748 0,'10'-17'276'0,"-10"17"-216"0,9-9-16 0,-4 5 136 16,5 8-108-16,5 1 52 15,-1 8-76-15,6 4 12 16,-1 0-40-16,0 9 0 16,1-4-12-16,-10-5 4 15,4 5-8-15,-9-10 24 16,0 6-16-16,-10-10 32 16,0 5-28-16,-5-4-4 15,6 0-8-15,-1-5-24 16,5 0 12-16,9-4 12 15,11 5 0-15,4-5 8 16,5 0-8-16,-4 0 8 16,4 0-8-16</inkml:trace>
          <inkml:trace contextRef="#ctx0" brushRef="#br0" timeOffset="57051.1003">11646 2771 352 0,'24'-30'132'0,"-24"30"-104"0,34-30-8 0,-19 21 176 16,-1 5-112-16,-4-9 72 16,0 9-92-16,-10-5 80 15,5 9-84-15,-15 4-12 16,5 5-28-16,-29 13 12 16,10 8-20-16,-15 22 12 15,5 0-12-15,0 12 36 16,10-3-24-16,4-5 12 15,10-9-20-15,10-3 8 16,10-10-12-16,10-12 12 16,9-1-16-16,5-12 4 15,0-5-4-15,5-12-104 16,-5-1 52-16,-5-13-32 16,-5 5 40-16,-5-13 4 15,1 4 20-15,-10-9 8 16,4 10 4-16,-14-6 0 15,5 14 0-15,-10 4 68 16,0 13-36-16,-4 13 48 16,9 4-44-16,0 14 32 15,4 3-36-15,6 1-8 16,5-5-16-16,4-4 20 0,6 0-16 16,-1-9-4-16,5-4-4 0,0-9-128 15,0-4 68-15,-4-8-40 16,-1 3 56-16,-10-12 16 15,1 4 12-15,-5-17 12 16,-10 4 0-16,-5-22 24 16,5 10-12-16,-5-14 40 15,5 9-28-15,0-1-4 16,10 10-12-16,-1 4-52 16,1 8 28-16,5 5-404 15,9 17 232-15</inkml:trace>
          <inkml:trace contextRef="#ctx0" brushRef="#br0" timeOffset="57413.004">12384 3216 704 0,'-29'26'264'0,"29"-26"-208"0,-39 22-12 16,20-9 124 0,4 4-100-16,-4 5 44 15,4 4-68-15,6-1-8 16,4 1-20-16,19 0 16 16,1-4-20-16,19-14 4 0,5 1-8 0,9-18 12 15,1 5-12-15,-5-13-72 31,-1 4 32-31,-18-9-48 0,-1 9 44 0,-14-8 48 16,-10 4-8-16,-25-5-4 16,1 5-4-16,-10-5-4 15,0 13 0-15,-5-4 24 16,20 5-8-16,9-5-268 16,10 9 144-16</inkml:trace>
        </inkml:traceGroup>
      </inkml:traceGroup>
    </inkml:traceGroup>
    <inkml:traceGroup>
      <inkml:annotationXML>
        <emma:emma xmlns:emma="http://www.w3.org/2003/04/emma" version="1.0">
          <emma:interpretation id="{BE6F166C-B87B-40D8-A83E-C023D75A32DE}" emma:medium="tactile" emma:mode="ink">
            <msink:context xmlns:msink="http://schemas.microsoft.com/ink/2010/main" type="paragraph" rotatedBoundingBox="1729,5484 12070,5039 12131,6455 1790,69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0A2B026-0C2A-440B-94A8-929661714D91}" emma:medium="tactile" emma:mode="ink">
              <msink:context xmlns:msink="http://schemas.microsoft.com/ink/2010/main" type="line" rotatedBoundingBox="1729,5484 12070,5039 12131,6455 1790,6900">
                <msink:destinationLink direction="with" ref="{246009E2-1326-421F-A96D-60F1EE368ACA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2C8C50DF-8E7D-483F-8DA5-D10F73468FCC}" emma:medium="tactile" emma:mode="ink">
                <msink:context xmlns:msink="http://schemas.microsoft.com/ink/2010/main" type="inkWord" rotatedBoundingBox="1731,5533 3199,5470 3253,6726 1785,6789"/>
              </emma:interpretation>
            </emma:emma>
          </inkml:annotationXML>
          <inkml:trace contextRef="#ctx0" brushRef="#br0" timeOffset="63385.8742">-558 5056 644 0,'-5'-22'236'0,"10"18"-180"0,-5-13-20 0,0 4 148 16,4 9-108-16,-4-14 68 15,5 5-84-15,0-8 8 16,10 8-36-16,-6-5 32 16,1 6-36-16,-5-6 20 15,0 10-28-15,-5-1 36 16,0 5-32-16,-5-1 12 16,5 5-20-16,-10 0-24 15,5 5 0-15,-4-1 4 16,4 9 4-16,-5 0 0 15,5 8 0-15,-4 14 0 16,4 8 0-16,-15 18 24 16,15 3-12-16,-14 14-4 15,9-4-4-15,-9 3-4 16,9-8 0-16,-9 1 16 16,9-6-8-16,-5 1-4 15,6-13 0-15,-1-5 12 16,5-8-8-16,-5-8 32 15,10-6-24-15,-4-3-32 16,4-9 8-16,-5-4-192 16,5 8 108-16,0-26-216 15,5 9 176-15,9-17-484 16,6 4 344-16</inkml:trace>
          <inkml:trace contextRef="#ctx0" brushRef="#br0" timeOffset="63959.1012">-529 5484 956 0,'-34'-18'352'0,"34"18"-272"0,9-8-24 0,1 8 200 16,10 4-152-16,23-4 100 15,11 4-120-15,24-4-20 16,-1 5-40-16,11-5-24 16,-11 0-4-16,6 0 28 15,-10 4-12-15,5-8-252 16,-5-1 132-16,9-3-304 15,-9 8 236-15</inkml:trace>
          <inkml:trace contextRef="#ctx0" brushRef="#br0" timeOffset="63686.71">690 4797 560 0,'0'-17'208'0,"0"17"-164"0,-5 8-8 0,5 1 76 16,5-9-68-16,-5 9 88 15,0-1-76-15,-5 22 16 16,0 1-40-16,-9 33 48 15,4 5-44-15,-19 35 36 16,5-9-40-16,-15 13-8 16,-5-9-16-16,-14 14 4 15,19-10-8-15,-5 1 32 16,15-18-20-16,0-17 12 16,10-12-16-16,-6-14-52 15,16-9 24-15,-6-12-260 16,5-9 152-16</inkml:trace>
        </inkml:traceGroup>
        <inkml:traceGroup>
          <inkml:annotationXML>
            <emma:emma xmlns:emma="http://www.w3.org/2003/04/emma" version="1.0">
              <emma:interpretation id="{1822B46B-32FA-4956-BA79-E809E913114D}" emma:medium="tactile" emma:mode="ink">
                <msink:context xmlns:msink="http://schemas.microsoft.com/ink/2010/main" type="inkWord" rotatedBoundingBox="4005,5880 4351,5865 4366,6213 4020,6228"/>
              </emma:interpretation>
              <emma:one-of disjunction-type="recognition" id="oneOf14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64274.8983">1506 5190 1132 0,'-9'8'420'0,"9"-8"-328"0,19 13-24 0,-14-13 104 15,10 0-108-15,4 0 28 16,15 5-56-16,5-5 4 16,5 8-24-16,4-12-272 15,1 13 140-15,-10-1-344 16,-1 5 260-16</inkml:trace>
          <inkml:trace contextRef="#ctx0" brushRef="#br0" timeOffset="64454.4083">1536 5479 872 0,'-5'9'324'0,"5"-9"-252"0,5 8-20 0,4 1 164 16,16-5-128-16,-6 1 52 15,5 3-80-15,10-8-20 16,5 5-24-16,10-5-424 15,-1 0 220-15</inkml:trace>
        </inkml:traceGroup>
        <inkml:traceGroup>
          <inkml:annotationXML>
            <emma:emma xmlns:emma="http://www.w3.org/2003/04/emma" version="1.0">
              <emma:interpretation id="{76DDE0CB-087A-44EE-97A7-75801797693C}" emma:medium="tactile" emma:mode="ink">
                <msink:context xmlns:msink="http://schemas.microsoft.com/ink/2010/main" type="inkWord" rotatedBoundingBox="5418,5625 6964,5558 7011,6654 5465,6721"/>
              </emma:interpretation>
              <emma:one-of disjunction-type="recognition" id="oneOf15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65879.4388">3115 5000 464 0,'0'-13'176'0,"0"9"-140"0,0-1-8 16,0 1 56 0,0 8-52-16,0-4 32 15,0 0-36-15,0 0 36 16,0 0-36-16,-5 0 64 16,5 9-52-16,-10-9 8 15,20 0-28-15,-10 0 40 16,0 0-32-16,0 0 12 0,0 0-24 0,0 0 0 15,0 0-8-15,0 0 4 16,0 0-8-16,0 0-20 16,0 0 8-16,0 0 20 31,0 0-4-31,0 0-4 0,0 0 0 0,0 0-4 16,0 0 0-16,0 0 0 15,0 0 0-15,0 0-12 16,0 0 8-16,0 0 12 15,0 0-4-15,0 0-12 16,0 0 4-16,0 0 12 16,0 0-4-16,0 0-28 15,0 0 12-15,0 0 4 16,0 0 8-16,0 0-20 16,0 0 12-16,0 0 12 15,0 0 0-15,0 0-4 16,0 4 4-16,-10-4 4 15,10 5-4-15,-5-1-4 16,0 4 4-16,0-8-24 16,5 9 12-16,-14-9 4 15,14 0 4-15,-10-9 8 16,10 9-4-16,-10 0-28 16,10-8 12-16,-19 4 40 15,14-1-16-15,-19-8 68 16,14 13-44-16,-14-8 44 15,9-1-44-15,-4 0 52 16,4 9-52-16,5 0 80 0,10 0-64 16,0-4 16-16,0 8-36 0,15-4 56 15,4 0-48-15,20-4 0 16,5 4-24-16,19-9-4 16,5 1-4-16,25-1 4 15,-6 9-8-15,0-9 8 16,-14 9-8-16,-5 0 8 15,-14 0-8-15,-10 0 8 16,-10 0-8-16,-10-4-64 16,-10 4 32-16,-4-4-456 15,-10 8 268-15</inkml:trace>
          <inkml:trace contextRef="#ctx0" brushRef="#br0" timeOffset="66106.0734">3333 4931 780 0,'-34'8'288'0,"34"-8"-224"0,-14 39-20 16,4 0 100-1,10-9-88-15,-10 44-12 16,5-5-28-16,-4 17 4 16,-1-8-12-16,-10 17-20 15,11-9 4-15,-11 22 20 16,11-17-4-16,-6-5 32 15,5-12-24-15,-4-18 4 16,9-17-12-16,10-22-480 16,4 0 256-16</inkml:trace>
          <inkml:trace contextRef="#ctx0" brushRef="#br0" timeOffset="66334.4838">3717 5488 1068 0,'5'0'396'0,"-5"0"-308"0,53-9-24 0,-19 1 72 16,5 3-88-16,34-12 0 15,5 17-32-15,14-9-12 16,0 9 0-16,-9-8-16 16,-10 8 8-16,-20 0-164 15,-9 8 92-15,-20-8-156 16,-4 0 132-16,-25 0-248 15,0 0 196-15</inkml:trace>
          <inkml:trace contextRef="#ctx0" brushRef="#br0" timeOffset="66541.0301">4174 5198 852 0,'-44'61'316'0,"44"-61"-248"0,-34 78-16 15,19-31 120 1,6-8-104-16,-6 17 60 16,5 13-72-16,1 13-44 0,4-13-8 0,0 9 4 15,10-9-4 1,-5-17-196-16,0-9 104 0,0-17-264 16,9-9 200-16</inkml:trace>
        </inkml:traceGroup>
        <inkml:traceGroup>
          <inkml:annotationXML>
            <emma:emma xmlns:emma="http://www.w3.org/2003/04/emma" version="1.0">
              <emma:interpretation id="{2921FCEE-3530-49A7-B39E-98D9FCBA6CD8}" emma:medium="tactile" emma:mode="ink">
                <msink:context xmlns:msink="http://schemas.microsoft.com/ink/2010/main" type="inkWord" rotatedBoundingBox="7419,5535 8344,5496 8392,6616 7467,6656"/>
              </emma:interpretation>
            </emma:emma>
          </inkml:annotationXML>
          <inkml:trace contextRef="#ctx0" brushRef="#br0" timeOffset="66915.417">4956 4996 808 0,'-5'-22'300'0,"5"22"-232"0,-10 34-20 0,1 1 140 15,9 4-112-15,-5 30 52 16,5 4-80-16,5 18-16 15,4-5-20-15,11 22 8 16,-1-13-12-16,10 0-4 16,0-8 0-16,-4-18 20 15,-1-13-12-15,-5-26 56 16,6-12-36-16,-6-27 4 16,5-8-24-16,-9-35 12 15,9 4-16-15,1-25-4 16,9 12 0-16,9-34 4 15,1 18-4-15,14-31-4 16,-4 13 4-16,-1 0-16 16,1 8 8-16,-11 10 4 0,-9 20 0 15,-4 6 8-15,-1 12-4 0,-5 0-28 16,5 9 12-16,0 4-340 16,10 9 196-16</inkml:trace>
        </inkml:traceGroup>
        <inkml:traceGroup>
          <inkml:annotationXML>
            <emma:emma xmlns:emma="http://www.w3.org/2003/04/emma" version="1.0">
              <emma:interpretation id="{695188F9-AA61-4950-83E9-FC88616708A6}" emma:medium="tactile" emma:mode="ink">
                <msink:context xmlns:msink="http://schemas.microsoft.com/ink/2010/main" type="inkWord" rotatedBoundingBox="8878,5997 9149,5985 9160,6234 8889,6245"/>
              </emma:interpretation>
              <emma:one-of disjunction-type="recognition" id="oneOf16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67217.1346">6389 5311 1100 0,'-10'0'408'0,"10"0"-316"0,34 0-28 16,-9-5 144-1,-1 5-128-15,10-4-44 16,15 4-24-16</inkml:trace>
          <inkml:trace contextRef="#ctx0" brushRef="#br0" timeOffset="67401.9587">6379 5518 1048 0,'34'0'388'0,"-34"0"-300"0,83 9-28 0,-59-9-4 16,10 8-44-16,15-8-392 15,-1 9 208-15</inkml:trace>
        </inkml:traceGroup>
        <inkml:traceGroup>
          <inkml:annotationXML>
            <emma:emma xmlns:emma="http://www.w3.org/2003/04/emma" version="1.0">
              <emma:interpretation id="{ADF7BD1F-97BE-480B-827E-BFBF2802CAD7}" emma:medium="tactile" emma:mode="ink">
                <msink:context xmlns:msink="http://schemas.microsoft.com/ink/2010/main" type="inkWord" rotatedBoundingBox="10050,5126 12070,5039 12119,6177 10099,6264"/>
              </emma:interpretation>
              <emma:one-of disjunction-type="recognition" id="oneOf17">
                <emma:interpretation id="interp25" emma:lang="" emma:confidence="0">
                  <emma:literal>p</emma:literal>
                </emma:interpretation>
                <emma:interpretation id="interp26" emma:lang="" emma:confidence="0">
                  <emma:literal>R</emma:literal>
                </emma:interpretation>
                <emma:interpretation id="interp27" emma:lang="" emma:confidence="0">
                  <emma:literal>P</emma:literal>
                </emma:interpretation>
                <emma:interpretation id="interp28" emma:lang="" emma:confidence="0">
                  <emma:literal>K</emma:literal>
                </emma:interpretation>
                <emma:interpretation id="interp29" emma:lang="" emma:confidence="0">
                  <emma:literal>*</emma:literal>
                </emma:interpretation>
              </emma:one-of>
            </emma:emma>
          </inkml:annotationXML>
          <inkml:trace contextRef="#ctx0" brushRef="#br0" timeOffset="68642.818">8332 4581 436 0,'-4'-30'160'0,"4"12"-124"0,0-7-8 0,-10 12 132 15,10 4-92-15,0-8 96 16,0 4-96-16,0 4 36 16,0 5-60-16,0 21-8 15,0 9-20-15,-10 26-4 16,20 4-4-16,-20 22 4 15,10-5-8-15,-19 22 8 16,9 0-8-16,-5 0-12 16,6-13 4-16,-11-13 12 15,11-13-4-15,-6-8-92 16,5-22 52-16</inkml:trace>
          <inkml:trace contextRef="#ctx0" brushRef="#br0" timeOffset="68912.0575">8192 4754 624 0,'19'-26'228'0,"-19"26"-176"0,24-17-16 15,1 4 132 1,-11 8-100-16,30-8 80 16,-5 9-88-16,4 4-32 15,6 9-16-15,-15 4-12 16,5 4 0-16,-29 4 32 0,9 1-16 0,-29 4-4 15,-9 4-8-15,-5 0 64 16,-1-4-36-16,-14-4 32 16,10-5-36-16,0-13 8 15,15-4-20-15,-1-12-184 16,10-1 92-16,5-13-368 16,10 4 248-16</inkml:trace>
          <inkml:trace contextRef="#ctx0" brushRef="#br0" timeOffset="69158.8024">8614 4508 728 0,'34'-35'268'0,"-34"35"-208"0,59-48-16 0,-35 31 184 16,0 9-132-16,0-5 60 16,1 8-92-16,4 14-12 15,-5 4-32-15,-9 13 16 16,4 8-24-16,-19 1-4 15,0 4-4-15,-19-5 56 16,14-3-32-16,0-6 68 16,-5-3-56-16,10-13 52 15,10-1-52-15,0-12-12 16,14 4-16-16,0-4-168 16,1 4 84-16</inkml:trace>
          <inkml:trace contextRef="#ctx0" brushRef="#br0" timeOffset="69603.2742">7633 5548 808 0,'-15'0'300'16,"15"0"-232"-16,-9-4-20 0,4 4 160 15,5 4-124-15,-5-4 108 16,0 0-112-16,0 0 64 15,5 0-84-15,5-4 56 16,10 4-64-16,28-9 48 16,6 1-56-16,53-1 4 15,5 9-28-15,77-13-20 16,-9-4-4-16,39 8 40 16,-20 1-24-16,10 3-108 15,-19 5 52-15,-20 0-168 0,-24 5 116 16,-44-5-60-16,-24 8 92 15,-29-8-52-15,-20 0 68 0,-24 0-296 16,-5 9 192-16</inkml:trace>
        </inkml:traceGroup>
      </inkml:traceGroup>
    </inkml:traceGroup>
    <inkml:traceGroup>
      <inkml:annotationXML>
        <emma:emma xmlns:emma="http://www.w3.org/2003/04/emma" version="1.0">
          <emma:interpretation id="{A791C46E-56EF-41EB-AF3B-5ABB71AE4FD3}" emma:medium="tactile" emma:mode="ink">
            <msink:context xmlns:msink="http://schemas.microsoft.com/ink/2010/main" type="paragraph" rotatedBoundingBox="10016,6568 17203,4567 17474,5540 10287,7541" alignmentLevel="6"/>
          </emma:interpretation>
        </emma:emma>
      </inkml:annotationXML>
      <inkml:traceGroup>
        <inkml:annotationXML>
          <emma:emma xmlns:emma="http://www.w3.org/2003/04/emma" version="1.0">
            <emma:interpretation id="{9B3E339E-E592-4F0B-833C-461E79529D1D}" emma:medium="tactile" emma:mode="ink">
              <msink:context xmlns:msink="http://schemas.microsoft.com/ink/2010/main" type="line" rotatedBoundingBox="10016,6568 17203,4567 17474,5540 10287,7541">
                <msink:destinationLink direction="with" ref="{246009E2-1326-421F-A96D-60F1EE368ACA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C41AE85C-AD10-454F-AB5F-59E0D15E8B99}" emma:medium="tactile" emma:mode="ink">
                <msink:context xmlns:msink="http://schemas.microsoft.com/ink/2010/main" type="inkWord" rotatedBoundingBox="10204,6410 11633,6526 11580,7179 10151,7063"/>
              </emma:interpretation>
              <emma:one-of disjunction-type="recognition" id="oneOf18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69992.5096">8051 5794 748 0,'-59'-17'276'0,"59"17"-216"0,-19-13-16 0,19 5 56 15,5-1-64-15,9 9 48 16,11 0-48-16,9 22-44 16,5-5 0-16,4 30 0 15,-4 1 8-15,-10 12 0 16,-4 1 0-16,-16-1 0 15,-4-4 0-15,-24-8 32 16,-1-5-16-16,-33-4-4 16,4-5-8-16,-33-3 4 15,9-5-4-15,-20-9 24 16,25 0-16-16,5-13-4 16,24-4-4-16,10-8 12 15,20 4-8-15,28-9 60 16,15 8-40-16,34-3 24 0,5 8-32 0,9 0 8 15,1 8-16-15,-10-8-112 16,-5 5 52-16,-5-10-156 16,-5 5 116-1</inkml:trace>
          <inkml:trace contextRef="#ctx0" brushRef="#br0" timeOffset="70502.2199">8643 6015 780 0,'0'-9'288'0,"0"9"-224"0,-9 26-20 0,4-9 164 16,0 5-124-16,-10 8 64 15,1 5-88-15,-10-1 0 16,9 5-36-16,-5 0-12 16,11 0-8-16,-6-5 12 15,5 1-8-15,1-22 24 16,4 4-20-16,0-21-64 15,5-1 24-15,0-16-32 16,10 4 36-16,-1-14-52 16,1 10 44-16,5-9-44 15,-1 4 40-15,6 0 4 16,-1 13 16-16,1 8 100 16,-1 10-44-16,-4 8 52 15,4 4-52-15,-4 5 24 0,-1 4-36 16,1-5 0-16,4 5-16 0,-4-9 28 15,-1-4-24-15,1-13-12 16,4 0-8-16,-4-8-148 16,0-1 84-16,-1-13-60 15,1 5 76-15,-6-9-36 16,6 9 52-16,0-13 4 16,-1 4 16-16,1 0 72 15,-1 9-28-15,1 8 236 16,-1 13-148-16,1 9 92 15,4 9-120-15,1 4-16 16,4 0-44-16,-14 0-8 16,4-1-12-16,1-3-252 15,4 0 132-15</inkml:trace>
        </inkml:traceGroup>
        <inkml:traceGroup>
          <inkml:annotationXML>
            <emma:emma xmlns:emma="http://www.w3.org/2003/04/emma" version="1.0">
              <emma:interpretation id="{6621532C-E742-49E4-BB1B-42D4338C52D0}" emma:medium="tactile" emma:mode="ink">
                <msink:context xmlns:msink="http://schemas.microsoft.com/ink/2010/main" type="inkWord" rotatedBoundingBox="12570,5966 13184,5795 13315,6268 12701,6439"/>
              </emma:interpretation>
              <emma:one-of disjunction-type="recognition" id="oneOf19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71601.9507">10514 5164 612 0,'-15'-9'228'0,"15"9"-180"0,-9 5-12 0,4-5 104 16,5 8-84-16,-5 5 48 15,0 4-60-15,0 14 12 16,5 3-36-16,-5 9 8 16,0 5-16-16,-9-1 12 15,-1 1-16-15,1-1 32 16,4 1-24-16,-5-1 12 15,6-3-16-15,-1-10-112 16,10-4 52-16</inkml:trace>
          <inkml:trace contextRef="#ctx0" brushRef="#br0" timeOffset="71373.8061">10183 5423 632 0,'-14'-9'236'0,"14"9"-184"0,-20 0-16 0,11 0 160 15,4 5-116-15,-10-5 64 16,10 0-84-16,-4 0 72 16,4 0-76-16,5 0 24 15,10 0-44-15,19 0 32 16,10 0-40-16,14 0 28 16,5 8-28-16,10-8-8 15,0 5-12-15,5-10 4 16,-5 5-8-16,-5-8-4 15,-9 12 4-15,-15-4 12 16,-10 4-8-16,-19-4-152 16,-6 5 76-16,-18-10-340 15,4 1 224-15</inkml:trace>
        </inkml:traceGroup>
        <inkml:traceGroup>
          <inkml:annotationXML>
            <emma:emma xmlns:emma="http://www.w3.org/2003/04/emma" version="1.0">
              <emma:interpretation id="{28C9E780-A37D-4A21-895E-1A8AE2DB40DF}" emma:medium="tactile" emma:mode="ink">
                <msink:context xmlns:msink="http://schemas.microsoft.com/ink/2010/main" type="inkWord" rotatedBoundingBox="14116,5459 17212,4597 17474,5540 14378,6402">
                  <msink:destinationLink direction="with" ref="{C39D62BD-E0AB-406D-A3BF-5239A6AA9B06}"/>
                </msink:context>
              </emma:interpretation>
              <emma:one-of disjunction-type="recognition" id="oneOf20">
                <emma:interpretation id="interp32" emma:lang="" emma:confidence="0">
                  <emma:literal>25.</emma:literal>
                </emma:interpretation>
                <emma:interpretation id="interp33" emma:lang="" emma:confidence="0">
                  <emma:literal>25,</emma:literal>
                </emma:interpretation>
                <emma:interpretation id="interp34" emma:lang="" emma:confidence="0">
                  <emma:literal>24'</emma:literal>
                </emma:interpretation>
                <emma:interpretation id="interp35" emma:lang="" emma:confidence="0">
                  <emma:literal>22'</emma:literal>
                </emma:interpretation>
                <emma:interpretation id="interp36" emma:lang="" emma:confidence="0">
                  <emma:literal>rx?</emma:literal>
                </emma:interpretation>
              </emma:one-of>
            </emma:emma>
          </inkml:annotationXML>
          <inkml:trace contextRef="#ctx0" brushRef="#br0" timeOffset="74496.5773">13380 4542 580 0,'5'-43'216'0,"-5"43"-168"0,49-61-12 0,-35 36 112 16,15 12-88-16,-4-9 28 16,-1 5-52-16,0 8 4 15,1 9-24-15,-16 17 52 16,1 5-36-16,-20 12 80 16,1-3-60-16,-6 3 72 15,0 5-72-15,-9-9 36 16,14 1-52-16,1-14 44 15,9 0-48-15,24-13 36 16,0 1-36-16,20-10-284 16,10 1 140-16,14-9-596 15,-10 5 396-15</inkml:trace>
          <inkml:trace contextRef="#ctx0" brushRef="#br0" timeOffset="74934.8317">14342 4633 820 0,'-29'4'304'0,"29"-4"-236"0,-14 4-20 15,9 1 240 1,0 12-168-16,-10 5 12 16,1 4-80-16,-6-5-36 15,6 14-8-15,-15-1-88 16,4 1 44-16,-9 4-216 16,0-5 140-16,-5-4-196 15,5 1 176-15,0-14-236 0,10 0 212 0</inkml:trace>
          <inkml:trace contextRef="#ctx0" brushRef="#br0" timeOffset="73363.2687">11714 4754 560 0,'5'-13'208'0,"-5"13"-164"0,24-9-8 0,-14 9 56 16,-1 0-56-16,-4-4 32 16,5 8-40-16,-10 5 16 15,0 4-24-15,-5 4 28 16,5 13-32-16,-10 13 4 16,1 1-12-16,4 12 36 15,0 0-20-15,-14 4 48 16,19-12-40-16,-5-9 28 15,10-9-32-15,-5-17 72 16,14 0-56-16,-4-22-20 16,0-4-16-16,4-26-52 0,1 5 24 15,-6-14-108-15,21 5 72 16,-11-9-108-16,-4 13 96 0,9 1-12 16,-5 7 48-16,-4 10 52 15,0-1-8-15,-11 9 112 16,1 13-68-16,-5 9 56 15,10 8-68-15,-10 18 40 16,0 4-48-16,0 12 8 16,0 5-28-16,-5-4-8 15,5 0-4-15,-10-13 20 16,10-9-12-16,0-8 32 16,10-5-28-16,-10-26-4 15,15 1-8-15,-6-31-104 16,6 9 56-16,-5-31-76 15,19 9 64-15,-10-4-56 16,-4 13 64-16,9 0-12 16,0 13 36-16,-4 4 156 15,4 13-72-15,-4 9 128 16,4 12-108-16,-24 9 48 16,10 9-72-16,-20 13-8 15,5 4-28-15,-14 5 32 16,14-1-28-16,-10-3 4 15,10-6-16-15,-4-7-308 16,9-5 164-16,0-18-304 16,9 1 252-16</inkml:trace>
          <inkml:trace contextRef="#ctx0" brushRef="#br0" timeOffset="73895.8873">12666 4780 852 0,'-5'-22'316'0,"5"22"-248"0,-9-4-16 0,9-1 76 16,0 10-80-16,-15-5 0 16,5 4-32-16,-9 5 8 15,4 8-16-15,-4 9-12 16,4 0 0-16,1 13 4 16,9 4 0-16,5 4 8 15,10 1-4-15,-1-5 8 16,11-4-8-16,-1-9 16 15,10-8-12-15,-4-18-40 16,-1-4 20-16,0-17-32 16,-4 4 24-16,-6-22 28 15,1 5-4-15,-10-13-24 16,-1 8 8-16,-8-4 24 16,4 9-8-16,-5 4 132 15,5 9-72-15,-5 0 32 16,5 12-56-16,0 10-60 15,5 3 12-15,0 10 8 16,4 3 0-16,6 1 20 16,4 4-12-16,15-5-64 15,0-3 28-15,5-10-92 16,5-3 64-16,-5-14-24 0,-5 0 44 16,-10-17 32-16,5 13 4 0,-29-21 12 15,5 12-8-15,-10-17 24 16,5 9-16-16,-9-9-4 15,18 13-4-15,-9-4-32 16,15 9 16-16,4 3-12 16,1 10 12-16,-1-1-176 15,5 9 100-15,-14 9-320 16,0 4 224-16</inkml:trace>
          <inkml:trace contextRef="#ctx0" brushRef="#br0" timeOffset="74196.1439">13366 4926 768 0,'-20'13'284'0,"20"-13"-220"0,-19 35-20 16,4-13 92-1,6 3-84-15,-11 10 40 16,6 4-52-16,-1 0 4 15,10 0-28-15,10-5 8 16,10-4-12-16,4-8 20 16,5 4-20-16,5-22 12 15,1 1-12-15,-6-14-8 16,0 0 0-16,-9-17 4 16,-6 5-4-16,-13-10-12 0,-1 6 4 0,-15-6-24 15,1 1 16-15,-15-4-144 31,10 12 84-31</inkml:trace>
          <inkml:trace contextRef="#ctx0" brushRef="#br0" timeOffset="74725.453">14007 4611 560 0,'15'-4'208'0,"-15"4"-164"0,43 17-8 0,-28-4 156 15,9 4-112-15,5 5 108 16,1 4-108-16,-1 0-24 16,5 4-36-16,0 0 4 15,-5 0-16-15,10 1 16 16,-15-1-16-16,0-13-108 15,-4 9 52-15,-6-22-236 16,-4 1 160-16</inkml:trace>
          <inkml:trace contextRef="#ctx0" brushRef="#br0" timeOffset="75307.5727">14381 4171 600 0,'10'-26'224'0,"-10"26"-176"0,34-18-12 0,-15 10 204 16,1 4-140-16,4-1 108 15,5 5-120-15,0 0-12 16,0 9-48-16,-9 4 8 15,-1 4-20-15,-9 13 20 16,5-8-24-16,-15 8 48 16,4 0-32-16,-4-4 4 15,5 0-20-15,-5-4 20 16,10-5-20-16,5-8 32 16,9-1-28-16,10-12-68 15,0 4 28-15,0-4-468 16,-5-1 272-16</inkml:trace>
        </inkml:traceGroup>
      </inkml:traceGroup>
    </inkml:traceGroup>
    <inkml:traceGroup>
      <inkml:annotationXML>
        <emma:emma xmlns:emma="http://www.w3.org/2003/04/emma" version="1.0">
          <emma:interpretation id="{1D17CB6C-8D0B-48F1-9B43-32642B2FC789}" emma:medium="tactile" emma:mode="ink">
            <msink:context xmlns:msink="http://schemas.microsoft.com/ink/2010/main" type="paragraph" rotatedBoundingBox="8735,8382 11792,7757 12036,8949 8979,9574" alignmentLevel="5"/>
          </emma:interpretation>
        </emma:emma>
      </inkml:annotationXML>
      <inkml:traceGroup>
        <inkml:annotationXML>
          <emma:emma xmlns:emma="http://www.w3.org/2003/04/emma" version="1.0">
            <emma:interpretation id="{A14A8170-C6EB-44E2-9FB2-EFB853430914}" emma:medium="tactile" emma:mode="ink">
              <msink:context xmlns:msink="http://schemas.microsoft.com/ink/2010/main" type="inkBullet" rotatedBoundingBox="8844,8915 9456,8790 9498,8998 8887,9123"/>
            </emma:interpretation>
            <emma:one-of disjunction-type="recognition" id="oneOf21">
              <emma:interpretation id="interp37" emma:lang="" emma:confidence="0">
                <emma:literal>-</emma:literal>
              </emma:interpretation>
            </emma:one-of>
          </emma:emma>
        </inkml:annotationXML>
        <inkml:trace contextRef="#ctx0" brushRef="#br0" timeOffset="89811.6203">6399 8386 820 0,'-29'8'304'0,"29"-8"-236"0,24 5-20 16,-9-5 124 0,19-5-104-16,9 1 16 15,6 4-48-15,14-4-24 16,-5-5-8-16</inkml:trace>
        <inkml:trace contextRef="#ctx0" brushRef="#br0" timeOffset="89677.7438">6525 8213 560 0,'-14'-4'208'0,"14"4"-164"0,0-5-8 0,0-3 112 15,4 8-88-15,6-9 52 16,14 9-64-16,1-4 12 16,9 8-40-16,0-8 8 15,14-1-16-15,1-8 12 16,4 13-16-16,1-4 4 16,4 4-4-16,-24 4-296 15,-10 5 156-15</inkml:trace>
      </inkml:traceGroup>
      <inkml:traceGroup>
        <inkml:annotationXML>
          <emma:emma xmlns:emma="http://www.w3.org/2003/04/emma" version="1.0">
            <emma:interpretation id="{9C6E1CB4-6F26-4995-BA37-6C6BBE2DEFDB}" emma:medium="tactile" emma:mode="ink">
              <msink:context xmlns:msink="http://schemas.microsoft.com/ink/2010/main" type="line" rotatedBoundingBox="10043,8115 11792,7757 12036,8949 10287,9306">
                <msink:destinationLink direction="with" ref="{246009E2-1326-421F-A96D-60F1EE368ACA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99A7DEAC-C4C5-497F-B032-547A1AD77430}" emma:medium="tactile" emma:mode="ink">
                <msink:context xmlns:msink="http://schemas.microsoft.com/ink/2010/main" type="inkWord" rotatedBoundingBox="10043,8115 11792,7757 12036,8949 10287,9306"/>
              </emma:interpretation>
              <emma:one-of disjunction-type="recognition" id="oneOf22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90149.7114">7895 7742 392 0,'-14'30'148'0,"14"-30"-116"0,-20 91-8 0,10-35 120 15,10 0-84-15,-9 22 20 16,9-5-48-16,-10 5-12 15,10-17-12-15,-10-5 20 16,1-17-16-16,-6 0 32 16,10-18-28-16,-9-4-48 15,4-8 16-15,-10-18-376 16,11 1 216-16</inkml:trace>
          <inkml:trace contextRef="#ctx0" brushRef="#br0" timeOffset="90379.3334">7691 7764 540 0,'20'-43'200'0,"-20"43"-156"0,53-22-12 16,-19 13 140 0,5 5-100-16,9-5 60 15,11 9-76-15,-11 9-24 0,-4 4-20 16,-5 9 0-16,-5 8-8 0,-15 4 8 16,-4 1-8-16,-15-1 68 15,-5 1-40-15,-24-5 16 16,0-4-32-16,-20-13 20 15,6 0-24-15,-6-26-32 16,5 0 12-16,15-13-192 16,14 5 108-16,15-5-284 15,15 8 208-15</inkml:trace>
          <inkml:trace contextRef="#ctx0" brushRef="#br0" timeOffset="91296.3144">8653 7673 436 0,'-14'-13'160'0,"14"13"-124"0,-15 0-8 0,5 0 132 16,10 0-92-16,-14 0 8 16,-1 9-48-16,-9-5-16 15,4 5-8-15,-14 4 20 16,10 8-12-16,-10 1 76 15,10 4-52-15,-5 17 68 16,9 4-64-16,6 18 36 16,9 4-44-16,5-4 8 15,5-4-24-15,9-5 36 16,6-9-28-16,4-8 4 16,0-4-16-16,0-18-272 15,6 0 144-15</inkml:trace>
          <inkml:trace contextRef="#ctx0" brushRef="#br0" timeOffset="91522.4849">8668 7898 548 0,'-10'-18'204'0,"10"18"-156"0,10-8-16 15,-5-1 96-15,4 9-76 0,11-9 16 16,4 9-44-16,5-4 32 15,0 8-32-15,10 1 48 16,0-5-40-16,0-13-16 16,-5 13-8-16,-5-5-20 15,5 5 8-15,-15-4-192 16,-4 8 108-16</inkml:trace>
          <inkml:trace contextRef="#ctx0" brushRef="#br0" timeOffset="92421.619">8328 7336 548 0,'-10'-39'204'0,"10"39"-156"0,10-17-16 0,-6 8 80 16,6 5-68-16,0-5 52 16,0 9-56-16,9 5-4 15,-9 3-20-15,4 10 16 16,6 3-20-16,-6 5 24 15,-9 4-24-15,-5 1 84 16,0-5-52-16,-5-5 12 16,5 1-32-16,0-9 12 15,0-5-20-15,5-8 8 16,10 0-12-16,19-8-164 16,5 3 80-16,4-3-508 15,-4 8 320-15</inkml:trace>
          <inkml:trace contextRef="#ctx0" brushRef="#br0" timeOffset="91796.3104">8867 7673 496 0,'-5'-4'184'0,"5"4"-140"0,-15 8-16 16,6 1 84-1,4 4-68-15,-5 13 60 16,10-9-60-16,-10 22 40 15,10 4-48-15,-14 13 44 16,4 0-48-16,-9 5 20 16,4-1-32-16,1-3 44 15,4-10-36-15,10-12 28 16,5-5-28-16,14-17 0 16,5 0-16-16,10-13-32 15,0 0 8-15</inkml:trace>
          <inkml:trace contextRef="#ctx0" brushRef="#br0" timeOffset="92076.7996">9304 7626 560 0,'10'-13'208'0,"-10"13"-164"0,5-9-8 0,-5 5 120 16,0 8-92-16,5 0 28 16,9 9-56-16,6 4 56 15,-1 9-52-15,0 13-8 16,6 9-20-16,-11 30 44 16,6-1-32-16,-15 10 16 15,-5-5-24-15,-25-9-88 16,1-12 40-16,-20-10-192 15,10-12 124-15</inkml:trace>
        </inkml:traceGroup>
      </inkml:traceGroup>
    </inkml:traceGroup>
    <inkml:traceGroup>
      <inkml:annotationXML>
        <emma:emma xmlns:emma="http://www.w3.org/2003/04/emma" version="1.0">
          <emma:interpretation id="{0942DAA8-9FFF-47FC-9F18-53A6086CE14A}" emma:medium="tactile" emma:mode="ink">
            <msink:context xmlns:msink="http://schemas.microsoft.com/ink/2010/main" type="paragraph" rotatedBoundingBox="9794,9315 18529,7251 18916,8888 10181,10952" alignmentLevel="6"/>
          </emma:interpretation>
        </emma:emma>
      </inkml:annotationXML>
      <inkml:traceGroup>
        <inkml:annotationXML>
          <emma:emma xmlns:emma="http://www.w3.org/2003/04/emma" version="1.0">
            <emma:interpretation id="{0270BABE-E113-42B8-A2F9-F8DB3FBED00C}" emma:medium="tactile" emma:mode="ink">
              <msink:context xmlns:msink="http://schemas.microsoft.com/ink/2010/main" type="line" rotatedBoundingBox="9794,9315 18529,7251 18916,8888 10181,10952">
                <msink:destinationLink direction="with" ref="{246009E2-1326-421F-A96D-60F1EE368ACA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0BB2A8A3-A068-4211-B1FF-61F6A4A27432}" emma:medium="tactile" emma:mode="ink">
                <msink:context xmlns:msink="http://schemas.microsoft.com/ink/2010/main" type="inkWord" rotatedBoundingBox="9825,9445 12480,8818 12737,9905 10082,10532"/>
              </emma:interpretation>
              <emma:one-of disjunction-type="recognition" id="oneOf23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93309.6031">8060 9141 548 0,'0'9'204'0,"0"-9"-156"0,25 17-16 0,-1-8 36 15,-5 4-44-15,6 13 24 16,-1-5-28-16,-9 18-16 16,9 4-8-16,-24 9 20 15,0-4-8-15,-24 8-12 16,-10-4 0-16,-44-5-4 15,10-8 0-15,-25-4 104 16,11-5-52-16,9-9 148 16,20-3-108-16,14-5 8 15,19 0-56-15,40-13 20 16,19 4-32-16,38-13-4 16,11 5-12-16,14-9-200 15,-20 0 104-15,16-9-412 16,-6 5 276-16</inkml:trace>
          <inkml:trace contextRef="#ctx0" brushRef="#br0" timeOffset="92947.7601">7327 8753 652 0,'-10'4'244'0,"10"-4"-192"0,15 4-12 16,-6 1 76-1,1-1-72-15,19 5 68 16,5 4-60-16,49-5-4 15,4 1-28-15,78-13 48 16,1 4-36-16,96-22 72 16,-14 5-56-16,48-5-8 15,-29 5-24-15,-4-9-12 16,-40 13 0-16,-24-4 12 16,-43 4-8-16,-40 4-4 15,-33 5 0-15,-39 4-128 16,-20 8 68-16,-58 10-320 15,0 3 208-15</inkml:trace>
          <inkml:trace contextRef="#ctx0" brushRef="#br0" timeOffset="93790.2583">8804 9159 676 0,'0'-22'248'0,"0"22"-192"0,19 4-16 0,-19 1 92 16,0 3-80-16,-10 10 60 15,10 7-68-15,-9 14 40 16,-6 5-48-16,1 12-12 15,9 0-12-15,-10 0 0 16,10-9-8-16,-4-12 40 16,4-5-20-16,0-21 32 15,5-9-32-15,5-26-32 16,4-4 4-16,6-22-80 16,0 4 48-16,4-8-100 15,0 13 76-15,6 4-16 16,-1 13 48-16,0 9 48 15,-4 8-8-15,-15 9 96 16,14 13-60-16,-14 5 32 16,14 8-48-16,-9-5 24 15,-5 5-28-15,9-13 16 16,1 0-24-16,0-13-44 16,-1-4 12-16,1-14-104 15,4 1 64-15,-4-9-12 16,4 5 40-16,-9-5-4 15,-5 8 16-15,-5 1 0 16,10 13 4-16,-10 8 156 0,0 9-80 0,0 4 104 16,14 5-96-16,6 0-8 15,4 3-40-15,20-3-44 16,-1 0 8-16,1-9-484 16,-5 0 272-1</inkml:trace>
        </inkml:traceGroup>
        <inkml:traceGroup>
          <inkml:annotationXML>
            <emma:emma xmlns:emma="http://www.w3.org/2003/04/emma" version="1.0">
              <emma:interpretation id="{AADD8114-5439-435A-A9EA-E9D00961E884}" emma:medium="tactile" emma:mode="ink">
                <msink:context xmlns:msink="http://schemas.microsoft.com/ink/2010/main" type="inkWord" rotatedBoundingBox="13114,9385 13580,9104 13820,9502 13354,9783">
                  <msink:destinationLink direction="with" ref="{62AE8BDF-58CD-4FCC-BB6C-7EA3DD1D6F8B}"/>
                </msink:context>
              </emma:interpretation>
            </emma:emma>
          </inkml:annotationXML>
          <inkml:trace contextRef="#ctx0" brushRef="#br0" timeOffset="94538.7701">10708 8817 632 0,'-24'-8'236'0,"24"8"-184"0,-10-9-16 15,0 1 184 1,20 3-128-16,-10-8 112 15,10 0-116-15,4-4 4 16,6 8-52-16,19-4-16 0,9 9-16 16,20 0 12-16,-9 4-12 15,14-5-12-15,-15 10 0 0,10-5-236 16,-24 4 132-16,-1-8-272 16,-9 4 212-16</inkml:trace>
          <inkml:trace contextRef="#ctx0" brushRef="#br0" timeOffset="94722.7757">11063 8424 684 0,'-15'5'252'0,"15"-5"-192"0,-19 34-20 0,4-8 40 16,6 9-52-16,-16 30 32 15,20 4-32-15,-14 13 8 16,19-5-20-16,-15-3 28 15,15-14-28-15,-4-12-144 16,4-9 64-16</inkml:trace>
        </inkml:traceGroup>
        <inkml:traceGroup>
          <inkml:annotationXML>
            <emma:emma xmlns:emma="http://www.w3.org/2003/04/emma" version="1.0">
              <emma:interpretation id="{8F5103D3-944C-4D9B-84C8-01E288291C90}" emma:medium="tactile" emma:mode="ink">
                <msink:context xmlns:msink="http://schemas.microsoft.com/ink/2010/main" type="inkWord" rotatedBoundingBox="14275,8257 18529,7251 18916,8888 14662,9893">
                  <msink:destinationLink direction="with" ref="{62AE8BDF-58CD-4FCC-BB6C-7EA3DD1D6F8B}"/>
                </msink:context>
              </emma:interpretation>
              <emma:one-of disjunction-type="recognition" id="oneOf24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96010.1034">12933 7833 600 0,'20'-17'224'0,"-20"17"-176"0,14-13-12 0,-14 8 116 15,0 5-92 1,0 0 20-16,-9 9-48 16,-6 8-48-16,5 9 8 0,-14 22 44 15,0 3-16-15,-1 19 8 16,6-6-16-16,0-3 0 15,4-5-4-15,5-9 36 16,10-8-20-16,5-8 40 16,10-14-36-16,9-9-32 15,5 5 0-15,15-26-88 16,0 13 52-16,4-30-64 16,-4 9 60-16,-5-23-4 15,-5 6 28-15,-20-14-4 16,1 9 12-16,-15-1 68 15,0 10-28-15,-10 8 60 16,5 13-52-16,-9 13 36 16,9 13-40-16,5 8 8 15,10 10-24-15,9-1 0 16,10 4-8-16,5-12 20 16,10 0-16-16,-5-18-64 15,0 0 24-15,-5-17-16 16,-5 0 28-16,-10-17 8 15,1 0 8-15,-11-13 16 16,1 8-8-16,-10-12-12 16,5 12 0-16,0-4 28 15,0 13-12-15,4 0-252 16,1 9 132-16</inkml:trace>
          <inkml:trace contextRef="#ctx0" brushRef="#br0" timeOffset="96400.9806">13652 8243 612 0,'-14'13'228'0,"14"-13"-180"0,-20 30-12 0,11-17 80 16,9 5-72-16,-5-1 16 15,5 4-36-15,5-3 4 16,9-1-16-16,11-8 12 16,9 4-16-16,4-13 4 15,1 0-4-15,0-9 4 16,-5 5-8-16,-10-9 16 15,1 4-12-15,-20-13 24 16,-5 5-20-16,-20-9 40 16,1 9-28-16,-10-5-24 15,4 5 0-15,1 0-20 16,14 4 12-16,10-9-604 16,10 9 336-16</inkml:trace>
          <inkml:trace contextRef="#ctx0" brushRef="#br0" timeOffset="96732.5914">13852 7362 612 0,'-5'-52'228'0,"5"52"-180"0,5-26-12 0,4 13 88 16,1 9-76-16,5-5-28 16,9 9-16-16,-5 5 20 15,6 3-12-15,-1 10 40 16,0 3-28-16,-14 5 4 16,-5-4-16-16,-10-1 80 15,-5-3-48-15,-14 3-4 16,0-8-24-16,-10-4-4 15,9 8-4-15,1-13 4 16,24 1-8-16,15-10-48 16,9 1 28-16</inkml:trace>
          <inkml:trace contextRef="#ctx0" brushRef="#br0" timeOffset="97633.8104">14454 7716 676 0,'-10'-4'248'0,"10"4"-192"0,15 0-16 15,-5 0 136 1,9 4-104-16,15 5 68 16,5 4-80-16,9 13-36 15,6 4-12-15,-1 13-12 0,-4 5 0 0,-10 3 44 16,0-3-24-16,-10-9 8 15,-5-5-16-15,-14-12-8 16,0 0 0-16,-15-18-200 16,0-4 108-16,-5-22-456 15,0 5 300-15</inkml:trace>
          <inkml:trace contextRef="#ctx0" brushRef="#br0" timeOffset="97859.4819">14906 7785 768 0,'-15'-8'284'0,"15"8"-220"0,-14-9-20 0,9 5 112 16,5 8-96-16,-10-4-24 15,5 9-24-15,-14 4-4 16,4 4-4-16,-19 13 16 16,10 5-12-16,-15 12-4 15,5 1 0-15,0-5-16 16,10 0 8-16,-1-13 28 15,16 1-12-15,-6-14-188 16,10 0 92-16,0-17-424 16,5 0 284-16</inkml:trace>
          <inkml:trace contextRef="#ctx0" brushRef="#br0" timeOffset="98161.3812">15523 7448 632 0,'-20'5'236'0,"20"-5"-184"0,-53 34-16 0,24-12 88 16,9 0-76-16,-18 21 44 16,-6-4-56-16,5 8 24 15,10 5-32-15,-5 13 36 16,19 4-36-16,1 9 4 15,14-9-20-15,9-5 20 16,6-7-20-16,9-10-20 16,10-4 0-16,0-17-276 15,5-9 152-15</inkml:trace>
          <inkml:trace contextRef="#ctx0" brushRef="#br0" timeOffset="98324.847">15494 7738 852 0,'5'0'316'0,"-5"0"-248"0,34 0-16 16,-5 0 32 0,-5 0-56-16,15-5 8 15,9 5-24-15,6-8-24 16,-1 4 4-16,1-5-208 15,-1 9 120-15</inkml:trace>
          <inkml:trace contextRef="#ctx0" brushRef="#br0" timeOffset="98577.5056">15707 7686 600 0,'10'-9'224'0,"-10"9"-176"0,-10 0-12 0,10 0 104 15,-4 9-84-15,-16 0 40 16,10-1-56-16,-4 10-16 16,4 3-12-16,-4 14 24 15,-1-1-20-15,5 14-4 16,15 4-8-16,-5 4 28 16,10-4-16-16,-5-14 40 15,4-3-32-15,6-13-120 16,0-5 52-16,-1-22-220 15,6 1 144-15</inkml:trace>
          <inkml:trace contextRef="#ctx0" brushRef="#br0" timeOffset="98820.4423">15989 7600 736 0,'0'-9'272'0,"0"9"-208"0,49 4-20 0,-15 5 96 16,5 4-84-16,4 13 120 16,11 8-100-16,-6 22-12 15,-9 1-40-15,-5 20 20 16,-19-3-28-16,-20 4 56 16,-5-5-40-16,-29-17-140 15,5-8 60-15,-19-14-252 16,14-8 172-16</inkml:trace>
          <inkml:trace contextRef="#ctx0" brushRef="#br0" timeOffset="99481.5622">14979 6831 476 0,'9'-4'176'0,"-9"4"-136"0,20-13-12 0,-6 4 144 16,1 9-100-16,-5-13 96 15,4 13-100-15,-4 0-16 16,5 0-32-16,-6 4-32 16,6 1 4-16,-5-1 4 15,-1 9 4-15,1 4 16 16,0 1-8-16,-10-1-4 16,5 9 0-16,-10-9 4 15,0 5-4-15,-10-9 8 16,6-5-8-16,-6 1 16 15,10 4-12-15,5-13 32 0,10 4-24 16,9-8-112-16,6 4 52 0</inkml:trace>
          <inkml:trace contextRef="#ctx0" brushRef="#br0" timeOffset="95499.6431">11976 7949 572 0,'0'-17'208'0,"0"17"-160"0,5 9-12 0,-5 4 56 16,0 8-56-16,10 23 56 16,-10 7-52-16,0 10-4 15,0-5-20-15,0-4 16 16,0-5-20-16,-20-8 40 15,20-9-28-15,-4-8 56 16,4-5-44-16,-5-17 28 16,5 0-36-16,0-21 16 15,5-1-24-15,4-25-116 16,-4-1 52-16,-5-21-64 16,20 13 64-16,-16-5-12 15,16 18 32-15,-6 4 48 16,6 18-12-16,-6 16 52 15,-4 14-36-15,5 17 40 16,-6 8-40-16,6 10 4 16,-5 3-20-16,-10-4-8 15,9 1 0-15,-9-14 28 0,5 0-16 16,-5-8 12-16,0-5-16 0,0-8-16 16,0-5 0-16,10-17-32 15,0 4 20-15,4-25-128 16,11-1 84-16,-1-21-56 15,10 4 68-15,0-4 0 16,14 9 28-16,-4 3 48 16,-5 18-16-16,-5 9 80 15,0 13-56-15,-10 17 84 16,1 8-68-16,-16 18 0 16,1 9-32-16,-15 8 16 15,5-4-24-15,-9 0 4 16,4-5-8-16,-5-8 12 15,10-5-12-15,-10-8 24 16,5-4-20-16,-4-9-12 16,9 0-4-16,-5-13-244 15,10 0 136-15</inkml:trace>
        </inkml:traceGroup>
      </inkml:traceGroup>
    </inkml:traceGroup>
    <inkml:traceGroup>
      <inkml:annotationXML>
        <emma:emma xmlns:emma="http://www.w3.org/2003/04/emma" version="1.0">
          <emma:interpretation id="{08EBE262-26D6-4B87-8183-78CFCD2A7922}" emma:medium="tactile" emma:mode="ink">
            <msink:context xmlns:msink="http://schemas.microsoft.com/ink/2010/main" type="paragraph" rotatedBoundingBox="4065,10198 24465,9897 24501,12336 4100,1263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F1774C6A-572F-41F2-B38B-5DF49510842D}" emma:medium="tactile" emma:mode="ink">
              <msink:context xmlns:msink="http://schemas.microsoft.com/ink/2010/main" type="line" rotatedBoundingBox="4065,10198 24465,9897 24501,12336 4100,12636"/>
            </emma:interpretation>
          </emma:emma>
        </inkml:annotationXML>
        <inkml:traceGroup>
          <inkml:annotationXML>
            <emma:emma xmlns:emma="http://www.w3.org/2003/04/emma" version="1.0">
              <emma:interpretation id="{3B570433-2845-46EC-8BEA-A4F50158D795}" emma:medium="tactile" emma:mode="ink">
                <msink:context xmlns:msink="http://schemas.microsoft.com/ink/2010/main" type="inkWord" rotatedBoundingBox="4042,10935 6096,10822 6150,11808 4097,11921"/>
              </emma:interpretation>
              <emma:one-of disjunction-type="recognition" id="oneOf25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104643.1027">2833 10411 488 0,'-25'-4'180'0,"25"4"-140"0,-29 21-12 0,20-8 144 15,-6 5-100-15,-9 7 44 16,14 1-72-16,-14 5 36 16,4 3-44-16,6 14 16 15,4-1-32-15,0 14-16 16,10 3-8-16,-9 10-24 15,4-9 16-15,-10-1-84 16,-9-3 56-16,4-14-48 16,6-8 52-16,-1-17-96 15,6-9 76-15,13-26-220 16,16-5 152-16</inkml:trace>
          <inkml:trace contextRef="#ctx0" brushRef="#br0" timeOffset="104408.8089">2449 10528 736 0,'-24'4'272'0,"24"-4"-208"0,14 9-20 0,-4-5 64 15,5 0-68-15,19 5 36 16,0-1-44-16,24-3-36 15,5 8 0-15,5-9-28 16,-5-4 20-16,-5 4-144 16,-9 1 84-16</inkml:trace>
          <inkml:trace contextRef="#ctx0" brushRef="#br0" timeOffset="104895.2752">3377 10294 488 0,'58'-17'180'0,"-58"17"-140"0,58 48-12 15,-28-14 76 1,-1 1-64-16,0 17 80 15,-10 4-68-15,-9 13 36 16,-5 0-52-16,-20 13 104 0,-4 0-80 0,-39 4-16 16,9-4-28-16,-24-12 4 15,15-6-12-15</inkml:trace>
          <inkml:trace contextRef="#ctx0" brushRef="#br0" timeOffset="104162.2087">2415 10260 464 0,'0'-30'176'0,"0"30"-140"0,-10-18-8 16,5 10 64 0,5 8-56-16,-19-5 68 15,14 5-64-15,-14 5 0 16,9 8-24-16,-5 13 52 15,1 8-40-15,-11 18 32 0,6 4-32 0,-15 5 88 16,19-1-64-16,-9 5 20 16,10-9-40-16,9 9 12 15,14-9-24-15,6 0 0 16,9-8-12-16,10-23-128 16,0-3 64-16</inkml:trace>
          <inkml:trace contextRef="#ctx0" brushRef="#br0" timeOffset="103922.4616">1672 10433 364 0,'-10'-35'132'0,"10"22"-100"0,0 4-12 15,0 5 36-15,0 0-36 16,0 4 60-16,0 0-44 15,0 17 80-15,0 13-64 16,0 9 60-16,0 9-60 16,0-1 24-16,-5 22-44 15,0-4-20-15,5 21-4 0,-5 1 8 16,0-9-8-16,1-9-4 16,-11-9 0-16,5-17 12 15,1-21-8-15,-6-22-144 16,10-9 72-16,0-43-52 15,5-17 68-15,0-8-140 16,0-1 104-16,10 4-40 16,5 1 72-16,4 4 188 15,5 0-72-15,15 17 172 16,5 9-132-16,-5 26 28 16,4-5-80-16,-4 31 60 15,-5 8-64-15,0 4 20 16,-9 10-40-16,-16-1 36 15,-9 4-36-15,-29 14-4 16,-10-5-16-16,-14 0 20 16,-1-4-16-16,6-17-12 15,9-1-4-15,5-16-120 0,10-14 68 0,14-8-172 32,10 4 128-32,24-13-408 0,30 0 280 15</inkml:trace>
        </inkml:traceGroup>
        <inkml:traceGroup>
          <inkml:annotationXML>
            <emma:emma xmlns:emma="http://www.w3.org/2003/04/emma" version="1.0">
              <emma:interpretation id="{B2E1D06A-2207-47DD-B2F9-5A41BCEB22D6}" emma:medium="tactile" emma:mode="ink">
                <msink:context xmlns:msink="http://schemas.microsoft.com/ink/2010/main" type="inkWord" rotatedBoundingBox="6704,11098 9958,11050 9973,12035 6719,12082"/>
              </emma:interpretation>
              <emma:one-of disjunction-type="recognition" id="oneOf26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106422.0365">5743 10636 684 0,'-10'-18'252'0,"10"18"-192"0,10 0-20 15,-10 0 68 1,-10 9-68-16,-14 0 36 15,0 4-44-15,-35 12 0 16,11 6-20-16,-25 20 0 16,15 1-4-16,-20 9-24 15,29-1 8-15,-9-4 4 0,24-8 4 16,10-14-72-16,14-3 40 0,20-23-252 16,9-8 160-16</inkml:trace>
          <inkml:trace contextRef="#ctx0" brushRef="#br0" timeOffset="106175.0481">5519 10558 228 0,'0'0'84'0,"0"0"-64"0,-9-4-8 15,-1 4 188 1,5 8-112-16,-14 5 72 15,4 4-96-15,1 1 104 16,-6 3-92-16,10 1 48 16,-4 4-68-16,4 0 36 15,10 4-52-15,-5 0-12 0,10 5-16 0,-5-1-12 16,10 1 4-16,-10-1-16 16,10-3 8-16,-10 3 72 15,4 1-36-15,-4 4 48 16,10-5-44-16,10 1 32 15,-6-1-36-15,-4-4-20 16,14-4-4-16,-9-4 16 16,-6-1-12-16,1-8 12 15,-5-4-12-15,-5-9 0 16,0 4-4-16,-15-8-164 16,6 4 84-16,-6-13-260 15,15 4 184-15</inkml:trace>
          <inkml:trace contextRef="#ctx0" brushRef="#br0" timeOffset="106659.6623">6122 10467 580 0,'0'-17'216'0,"0"17"-168"0,-15 4-12 0,-4 5 24 15,19 4-40-15,-24 13 80 16,9 8-56-16,-19 14 32 15,10-5-44-15,-1 17 16 16,16 5-28-16,-1 13 8 16,5-9-16-16,10-4 20 15,5-5-20-15,9-12-20 16,-4-1 0-16,9-21-288 16,0 4 164-16</inkml:trace>
          <inkml:trace contextRef="#ctx0" brushRef="#br0" timeOffset="106857.6133">6321 10571 820 0,'-15'-9'304'0,"15"9"-236"0,15 9-20 0,5-9 176 16,4 4-132-16,24 0-20 15,11 1-44-15,14-5-24 16,-1 4 0-16,6-4-216 15,5-4 116-15,-1-5-404 16,-14 5 284-16</inkml:trace>
          <inkml:trace contextRef="#ctx0" brushRef="#br0" timeOffset="107077.1971">6676 10446 416 0,'9'8'152'0,"-9"-8"-116"0,10 13-12 16,-20 0 100-16,10 4-72 0,-9 18 68 15,-6-5-68-15,-9 9 84 16,9 0-76-16,-14 17 112 16,15-4-96-16,4 8 24 15,-5 1-60-15,25-5 4 16,-5-9-28-16,19-25-168 15,0 4 84-15</inkml:trace>
          <inkml:trace contextRef="#ctx0" brushRef="#br0" timeOffset="107284.7481">7191 10364 768 0,'58'21'284'0,"-58"-21"-220"0,78 86-20 0,-59-47 84 16,10 0-80-16,0 30 96 16,-4 9-84-16,-6 26 0 15,-9 12-40-15,-20-21 16 16,-24-8-24-16,-39-18-188 16,5-9 92-16,-14-21-396 15</inkml:trace>
          <inkml:trace contextRef="#ctx0" brushRef="#br0" timeOffset="105739.3221">4616 11387 560 0,'-15'-4'208'0,"15"4"-164"0,-10-13-8 16,10 8 32 0,-14 5-44-16,14-17 68 15,-10 0-52-15,-4-31 64 16,4 1-64-16,-5-35 20 16,6 0-40-16,-1-9-16 15,10 9-8-15,0-4-4 16,10 25 0-16,-1-8 16 15,6 13-4-15,-1 8-28 16,6 14 12-16,-10 21-12 16,-1 17 12-16,-18 14 0 0,-1 12 4 15,-24 0 0 1,10 9 0-16,-35 0 16 0,1-5-4 16,-10 14-20-16,19-9 8 0,1-5 64 15,24 1-28-15,14-9 76 16,24 0-56-16,30-9-8 15,14-4-24-15,15-5-36 16,-5 1 8-16,29-9-356 16,-4-4 200-16</inkml:trace>
        </inkml:traceGroup>
        <inkml:traceGroup>
          <inkml:annotationXML>
            <emma:emma xmlns:emma="http://www.w3.org/2003/04/emma" version="1.0">
              <emma:interpretation id="{A117455F-F076-4834-9022-FC257906632E}" emma:medium="tactile" emma:mode="ink">
                <msink:context xmlns:msink="http://schemas.microsoft.com/ink/2010/main" type="inkWord" rotatedBoundingBox="11492,11343 13114,11319 13120,11765 11498,11789"/>
              </emma:interpretation>
              <emma:one-of disjunction-type="recognition" id="oneOf27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108564.4082">9343 10765 488 0,'0'-26'180'0,"0"26"-140"0,-15-4-12 16,1 0-4-1,4 4-20-15,-14-5-4 16,0 10 4-16,-10-5-16 16,4 8 8-16,-8 1 84 15,4 4-48-15,-1 4 132 16,11 0-92-16,0 14 64 0,0 3-80 16,-1 5-12-1,25-4-28-15,0-5-12 0,10 0 0 0,5-17 4 16,9 0-4-16,10-17-4 15,0 4 4-15,10-18-92 16,4 5 48 0,1-13-84-16,-1 9 72 0,1-9 36 15,-15 9 12-15,24 0 24 16,-19 4-12-16,5-4 92 16,4 8-52-16,-14-8 12 15,5 8-36-15,-5-4 4 16,0 0-16-16,-9 4-8 15,-1 9 0-15,-14 9 4 16,-1 4-4-16,-18 13 40 16,9 8-20-16,-10 5 4 15,10 0-16-15,-15 4 0 16,15-8-4-16,-9-9 20 16,-1 0-16-16,10-18 12 15,0 1-12-15,0-22 20 16,10 0-20-16,-1-17-32 15,11 0 12-15,-6-14 0 16,1 10 8-16,9-9-80 16,-14 13 44-16,24-18-76 15,-10 18 68-15,1-5-36 16,4 9 48-16,-5 0 44 16,5 9-4-16,-9 0 72 15,4 13-48-15,5 4 60 0,-5 8-56 0,10 5 20 16,0 9-36-1,0-1 8-15,10 5-16 0,-5 0 0 16,14 0-4-16,-9-9 12 16,-5 1-12-16,0-14 4 15,0-4-4-15,-5-13-52 16,0 0 28-16,-10-9-104 16,-9 5 68-16,-6-13-4 15,-9 4 36-15,-9-4-4 16,-6 12 12-16,0 1 36 15,-4 9-16-15,-10 3 80 16,9 10-52-16,-9 8 4 16,0 4-24-16,5 13 8 15,4 9-16-15,6 13-4 16,9 4 0-16,15 0 12 16,4-8-8-16,20-14 24 15,5-8-20-15,24-17-304 16,15-1 160-16</inkml:trace>
        </inkml:traceGroup>
        <inkml:traceGroup>
          <inkml:annotationXML>
            <emma:emma xmlns:emma="http://www.w3.org/2003/04/emma" version="1.0">
              <emma:interpretation id="{B417FD45-AE67-4298-86C7-7A8310816E97}" emma:medium="tactile" emma:mode="ink">
                <msink:context xmlns:msink="http://schemas.microsoft.com/ink/2010/main" type="inkWord" rotatedBoundingBox="14409,10045 20122,9961 20158,12400 14445,12484"/>
              </emma:interpretation>
              <emma:one-of disjunction-type="recognition" id="oneOf28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0" timeOffset="100949.936">13269 9426 676 0,'77'-47'248'0,"-77"47"-192"0,73-22-16 0,-39 14-20 16,0 3-20-16,10-3 132 16,5 3-72-16,9 5 20 15,-5 9-48-15,1 4-32 16,-6 9 0-16,-23 8 44 15,-6 0-24-15,-29 9 0 16,-4 0-12-16,-30 4-16 16,-5-4 4-16,-14 0 12 15,15-5-4-15,-1-4 24 16,15 1-16-16,10-10 76 16,14-3-52-16,20-5 68 15,14-5-64-15,39-16 28 16,10 8-40-16,24-5-80 15,-4 1 28-15</inkml:trace>
          <inkml:trace contextRef="#ctx0" brushRef="#br0" timeOffset="109253.4911">12039 10761 476 0,'0'43'176'0,"0"-43"-136"0,-14 82-12 0,4-43 136 15,5 0-96-15,-9 17 124 16,-6 0-112-16,6-8 12 15,-1-5-52-15,1-9 8 16,9-3-28-16,10-14 0 16,4-4-12-16,1-18-288 15,5 1 152-15</inkml:trace>
          <inkml:trace contextRef="#ctx0" brushRef="#br0" timeOffset="109028.3918">12020 10389 800 0,'-19'-69'296'0,"19"69"-232"0,-5-26-16 15,0 18 152 1,10 3-120-16,-5-3 100 16,0 3-104-16,0 1-24 15,0 8-32-15,0 5-272 16,0 4 140-16</inkml:trace>
          <inkml:trace contextRef="#ctx0" brushRef="#br0" timeOffset="110551.0884">12200 10709 404 0,'19'-9'148'0,"-19"9"-112"0,29-4-12 15,-14-5 56 1,4 9-48-16,6 0 68 16,-1 0-60-16,-5 9 20 15,-4 0-40-15,-5 4 44 16,-6 8-36-16,-18 14 20 15,-1-1-28-15,-24 10 16 0,10-1-20 0,-5-4 20 16,5-5-24-16,10-17 4 16,9 5-8-16,15-22 4 15,14-4-8-15,20-18-12 16,5 0 4-16,9-3-24 16,6-1 16-16,-6 4-48 15,1 5 32-15,-16 4-12 16,-4 13 24-16,-9 0-36 15,-1 0 32-15,-9 4 32 16,-1 5-4-16,-4-9-8 16,0 4-4-16,-1-17 20 15,1 0-8-15,0-13 48 16,-1 9-28-16,-4-5 12 16,10 5-24-16,-10 0 0 15,0 8-8-15,-10-4-16 16,5 13 4-16,-20 0 12 15,15 13-4-15,-14-4-4 16,9 8 4-16,-14 0 12 16,19 1-8-16,-9-5-4 15,9 0 0-15,-10-5-4 16,15 5 0-16,-5-13 16 16,10 9-8-16,-5-9-4 15,0 0 0-15,0 0 4 16,10 0-4-16,-5 0-12 0,4 4 4 15,-9 0 20-15,5 5-8 0,-5 4-28 16,0 4 8-16,-5-12 12 16,1 8 4-16,-6 0-4 15,10 0 4-15,-10-9-16 16,5 4 8-16,0-8 20 16,5 5-8-16,0-1-20 15,10 0 4-15,-5 5 12 16,10-9 0-16,4 9 16 15,0-1-12-15,6-3-20 16,-1-1 4-16,0-4 4 16,1 4 4-16,-1-8-12 15,5 4 8-15,0-9-4 16,0 1 0-16,0-10 16 16,5 1-4-16,1-13 24 15,-6 8-16-15,-10-17-12 16,5 5-4-16,-24-14 12 15,0 14-4-15,-14-5-64 16,-6 9 32-16,-4 0-4 16,0 8 16-16,-10-4 20 15,5 17 0-15,-5-4 16 16,9 0-12-16,-4 5 4 16,5 12-4-16,0-8 28 15,14 4-20-15,0-9 4 16,5 9-12-16,5-4 12 15,5 4-12-15,-5-4-20 16,10 8 4-16,0-8-24 0,-1-1 20 0,-4-3-32 16,0 3 28-16,-10-8-4 15,5 9 12-15,-10-9 8 16,10 9 0-16,-4-5 0 16,4 5 0-16,-5-5-12 15,5 9 8-15,-5-8 20 16,10 8-8-16,-10-5-20 15,5 10 4-15,-5-5 12 16,5 0 0-16,-5 4-4 16,5 4 4-16,-5 1 4 15,5 4-4-15,-9 0 16 16,18-4-12-16,-9 4-4 16,0-5 0-16,-9-3-4 15,9 3 0-15,0-8 24 16,0 9-12-16,-5-9-12 15,10 0-4-15,-5-9-4 16,9 5 0-16,1-5-20 16,0 1 16-16,-1-5-100 15,6 8 60-15</inkml:trace>
          <inkml:trace contextRef="#ctx0" brushRef="#br0" timeOffset="111263.4763">13089 10286 456 0,'14'-13'168'0,"-14"13"-128"0,15-5-16 0,-15 5 96 15,10 9-72-15,-20 8 112 16,10 9-88-16,-19 18 96 16,-1-1-96-16,-24 21 68 15,10-7-80-15,-14 25-4 16,9-9-36-16,0 18 68 16,5-9-52-16,15-4 32 15,14-9-40-15,19-22 0 16,11-8-16-16,23-22-52 15,1-4 24-15,19-21-208 16,0-1 124-16,-5-21-80 16,-5 4 104-16,-4-17 16 15,-11 4 36-15,-13-9 36 16,-1 14-8-16,-10-9 96 16,-4 8-52-16,-10 0 84 15,-1 10-76-15,-13-6-8 16,4 14-32-16,-19-5 40 15,4 14-28-15,-14-1 28 16,5 9-28-16,-15 13 16 0,5 4-24 16,10 18-16-16,10 4-8 15,19 13 12-15,10 4-4 0,19-4 24 16,10-5-16-16,9-12-4 16,-4-5-4-16,14-17-136 15,0-5 72-15,10-20-108 16,-4-6 96-16,-1-21-20 15,-10 1 56-15,-9-19 32 16,-5 6 4-16,-15-6 0 16,0 10 4-16,-14 4 72 15,-5 17-40-15,-15 4 100 16,5 14-76-16,-14 16 76 16,4 5-76-16,-9 35 12 15,10 21-40-15,-11 26-12 16,11 13-12-16,-15 4 4 15,9 0-8-15,-9 9-64 16,14-13 32-16,-9-4-112 16,5-13 80-16,-6-31-184 15,16-4 136-15,-16-39-136 16,20-4 140-16</inkml:trace>
          <inkml:trace contextRef="#ctx0" brushRef="#br0" timeOffset="111476.6278">13541 10756 684 0,'0'-47'252'0,"0"47"-192"0,53-17-20 15,-19 12 172-15,0 10-124 0,10 16 16 16,4 1-60-16,-9 34-32 16,-5 9-4-16,-19 13-20 15,-5-9 8-15,-40 4 28 16,6-21-12-16,-24 4-32 15,-1-13 12-15,-4-8-640 16,4-9 352-16,15-22-48 16</inkml:trace>
          <inkml:trace contextRef="#ctx0" brushRef="#br0" timeOffset="112900.4141">13856 11011 464 0,'-14'-34'176'0,"14"34"-140"0,10-13-8 0,-6 4 20 16,1 1-32-16,0 3 120 15,10 1-80-15,4 0-4 16,5 8-32-16,6-4-24 15,4 0 0-15,4-9 12 16,1 5-4-16,5-13-20 16,-5 4 8-16,-5-9-56 15,0 5 32-15,-15-5-12 16,1 5 28-16,-20 0-16 16,0 4 16-16,-24 4-28 15,4 5 28-15,-14 4 4 16,5 8 12-16,-5 14 24 15,5 8-12-15,4 22 120 16,11 0-76-16,9 8 24 16,15 1-48-16,14-5 24 0,5-9-32 15,15-12-12-15,5-5-8 16,14-13 20-16,10-4-12 0,-1-13-92 16,1 5 44-16,-10-27-60 15,-4 5 56-15,-20-31 20 16,-5 5 16-16,-15-26 12 15,-4 9-4-15,-10-5 16 16,-1 13-12-16,-4 5 156 16,5 12-92-16,-5 9 8 15,5 17-52-15,0 14 36 16,0 8-36-16,-5 26 48 16,0 4-44-16,-5 13 12 15,5-4-28-15,-10-5 8 16,10-4-12-16,5-12 20 15,5-5-20-15,4-18-20 16,6-3 0-16,4-31-156 16,5 0 92-16,-4-30-128 15,4 8 112-15,-10-8-8 16,1 13 56-16,-11 8 44 16,-4 14 0-16,-10 16 140 15,0 10-76-15,-4 21 120 16,9 8-108-16,-5 5 40 15,10 4-72-15,9-13 0 16,6 1-28-16,23-23 24 16,11 1-28-16,19-26-100 15,4 8 40-15,1-21-104 16,-5 4 84-16,-19-4-40 0,-11 4 60 16,-23-9 16-16,-11 5 16 0,-23-5 4 15,-6 9 0-15,-23 5 44 16,-1 8-24-16,-14 13 148 15,14 13-88-15,0 17 76 16,15 5-88-16,10 12-24 16,14 5-20-16,19-13 4 15,15 8-12-15,25-21-48 16,4-4 24-16,10-22-208 16,-5 0 124-16,-4-30-136 15,-11 4 140-15,-9-26 48 16,-10 9 32-16,-19-18-20 15,0 9 20-15,-15-17 24 16,0 13-4-16,-5-26-8 16,1 4 0-16,-1-4 72 15,10 18-36-15,0 7 60 16,10 23-56-16,-1 21 56 16,6 21-56-16,-1 31 64 15,1 9-60-15,-10 12 20 16,5 1-40-16,-20 12 88 15,0-8-60-15,-24 21 4 16,0 1-32-16,-14-1-20 16,4-8-4-16,5-9 20 15,10-17-8-15,19-13-128 16,10-5 68-16,20-17-212 0,9-4 148 16</inkml:trace>
          <inkml:trace contextRef="#ctx0" brushRef="#br0" timeOffset="114032.5877">15727 10774 580 0,'0'17'216'0,"0"-17"-168"0,34 22-12 0,-5-14 48 15,5 1-52-15,29-9 68 16,5 4-60-16,10-8-36 15,-5-5-4-15,-10-4 4 16,-5 5 0-16,-24-10-80 16,-9 1 40-16,-25 0-40 15,0 4 44-15,-30-4 0 16,-4 4 20-16,-19 0 0 16,4 8 4-16,-4 5 88 15,9 5-48-15,15 12 44 16,19 9-44-16,30 17 80 15,9 9-64-15,24 4-12 16,6 0-24-16,4-13 16 16,0 1-16-16,-5-19-4 15,-4-7-4-15,-6-18-128 16,-14-5 68-16,-14-25-144 0,-1 13 112 0,-24-22-100 31,1 0 108-31,-11-4-28 0,0 4 64 0,1 9 68 16,4 8-8-16,5-4 116 15,10 13-72-15,10 5 80 16,9 3-80-16,15 5 40 16,0 13-60-16,9-8 8 15,6 3-32-15,-6 1 0 16,1 8-8-16,-20-17 4 16,-5 9-8-16,-24-9-152 15,0 4 80-15,-19-8-60 16,-1 4 76-16,-9-4 8 15,10 4 28-15,-1 0 160 16,11 8-76-16,14 10 124 16,9 7-112-16,30 6 76 15,4-1-92-15,20 9-4 16,5-9-40-16,5-8 4 16,-5-1-12-16,0-21-156 15,-5-4 76-15,-20-22-88 16,-4 4 92-16,-29-16-4 15,-6 3 44-15,-28-13-32 16,-5 10 36-16,-10-14-72 16,5 4 52-16,-5-12 8 15,4 8 20-15,6-8 48 16,10 12-24-16,9 1 96 16,-5 12-60-16,20 0 20 0,-5 10-36 15,14-6-12-15,-9 14-12 16,14-5-16-16,0 9 4 0,-14-4-32 15,14 4 20-15,-24-4-12 16,0 8 16-16,-9-8 8 16,9 4 4-16,-25-9 0 15,6 10 0-15,-5-10 32 16,9 5-16-16,-9-1 108 16,4 5-68-16,6 0 64 15,4 9-68-15,0 8 48 16,10 9-56-16,-5 9-20 15,10 4-16-15,-10 13 8 16,5 4-8-16,-14 13 40 16,4-4-24-16,-4 0 12 15,4-9-20-15,0-4 36 16,5-9-28-16,10-4 40 16,5 4-36-16,4-8-16 15,11-5-4-15,4-4 0 16,0-4-4-16,0-9 24 15,5 0-16-15,15-9-4 16,-1 5-4-16,30-22 28 16,0 4-16-16,19-17-4 15,-10 13-8-15</inkml:trace>
        </inkml:traceGroup>
        <inkml:traceGroup>
          <inkml:annotationXML>
            <emma:emma xmlns:emma="http://www.w3.org/2003/04/emma" version="1.0">
              <emma:interpretation id="{3412B716-A836-4DAB-A362-94430EEF8794}" emma:medium="tactile" emma:mode="ink">
                <msink:context xmlns:msink="http://schemas.microsoft.com/ink/2010/main" type="inkWord" rotatedBoundingBox="20831,10653 24475,10599 24489,11529 20845,11583"/>
              </emma:interpretation>
              <emma:one-of disjunction-type="recognition" id="oneOf29">
                <emma:interpretation id="interp45" emma:lang="" emma:confidence="0">
                  <emma:literal>abler</emma:literal>
                </emma:interpretation>
                <emma:interpretation id="interp46" emma:lang="" emma:confidence="0">
                  <emma:literal>cobles</emma:literal>
                </emma:interpretation>
                <emma:interpretation id="interp47" emma:lang="" emma:confidence="0">
                  <emma:literal>wobbler</emma:literal>
                </emma:interpretation>
                <emma:interpretation id="interp48" emma:lang="" emma:confidence="0">
                  <emma:literal>ekes</emma:literal>
                </emma:interpretation>
                <emma:interpretation id="interp49" emma:lang="" emma:confidence="0">
                  <emma:literal>Nobler</emma:literal>
                </emma:interpretation>
              </emma:one-of>
            </emma:emma>
          </inkml:annotationXML>
          <inkml:trace contextRef="#ctx0" brushRef="#br0" timeOffset="115257.5256">18404 10549 456 0,'-15'-34'168'0,"15"34"-128"0,-29 0-16 0,19 0 88 16,6 4-68-16,-6 9 132 15,5 4-100-15,10 13 36 16,5 1-68-16,4 12-8 16,10 0-20-16,6 9 52 15,-6-5-40-15,10-8 60 16,-5-4-52-16,0-22 64 15,-5-5-60-15,-4-25 8 16,-1 0-28-16,-9-22-4 16,10 9-8-16,-16-13-8 15,1 8 4-15,-5-8-112 16,5 8 60-16,-5 5-148 16,0 8 112-16,0 5-120 15,10 9 116-15,4-1-16 16,6 9 60-16,-1-9 20 15,6 18 12-15,4-9 20 16,5 0-4-16,0 0 24 16,-5 0-16-16,0-13 12 15,-5 9-12-15,-4-9 12 16,-1 4-16-16,-9-8-20 16,-5 8 4-16,-15 0 56 15,5 14-24-15,-19-1 96 0,4 13-68 16,-14 1 20-16,5 3-40 15,-5 5 12-15,10-4-24 0,0-1 8 16,9 1-16-16,5-5 12 16,15-4-16-16,5-9 4 15,9 5-4-15,11-9-148 16,8 0 76-16,1 0 0 16,5 4 40-16,0-8 8 15,-5 8 8-15,-5 1 16 16,0 3-4-16,-10-8-4 15,0 5 4-15,-4-10-4 16,-1 1 0-16,-9-5 8 16,4 1-4-16,-9-9 8 15,15 8-8-15,-11-13-12 16,-4 5 4-16,15-22 20 16,-1 5-8-16,1-10-20 15,4 10 4-15,5 4 4 16,0 8 4-16,-5 9 60 15,10 13-32-15,-9 13 40 16,-6 4-36-16,-4 9 24 16,-6 0-28-16,-13 0 88 15,-1 0-64-15,-10 4 20 16,1-4-40-16,-11 0-12 16,11-4-12-16,-1-1-8 15,5 1 4-15,6-1-4 16,4 5 0-16,4-4-20 15,16-5 12-15,9-13-144 0,5-4 80 0,15-12-180 16,4-1 144-16,10-13-188 16,5 8 168-16,-5-12-252 15,1 9 212-15</inkml:trace>
          <inkml:trace contextRef="#ctx0" brushRef="#br0" timeOffset="115349.9123">19934 10031 548 0,'-34'-39'204'0,"34"39"-156"0,-9-9-16 0,4 1-8 16,5 16-20-16</inkml:trace>
          <inkml:trace contextRef="#ctx0" brushRef="#br0" timeOffset="116698.2899">19905 10532 996 0,'-29'26'368'0,"29"-26"-284"0,0 21-24 15,10-16 28 1,-1 3-60-16,6 1 8 16,9 4-24-16,1-9-96 15,9 1 48-15,-5-10-220 16,5 5 144-16,-5-8-116 16,-5 3 132-16,-9-16-64 15,-1 3 92-15,-19-3 20 16,-4-9 28-16,-1 4 52 15,-5 0-20-15,-9 0 148 0,10 9-88 0,-11 4 136 16,11 13-120 0,-6 8 28-16,11 10-68 0,9 8-20 15,9 4-16-15,6-4 0 16,4 8-8-16,6-8-20 16,-1-4 8-16,0-14-112 15,0 1 68-15,-4-9-112 16,-1 0 96-16,1-13 20 15,-11 4 32-15,-9-17-92 16,5 14 60-16,-5-27-52 16,10 21 60-16,10-12 64 15,-1 4-8-15,15-13 4 16,15 18-12-16,14-27 48 16,0 9-32-16,5-12-12 15,0 7-4-15,-15-7 44 16,-4 3-28-16,-15 9 88 15,0 9-64-15,-20-9 92 16,1 22-80-16,-15-5 32 16,0 5-52-16,-15 8 108 15,1 9-80-15,-6 26 64 16,16 4-76-16,-16 48 24 16,6 4-48-16,-6 18 8 15,10-10-24-15,6-8-8 16,-6-8-4-16,10-5 20 0,14-22-12 15,-14-16 4-15,0-14-8 16,0-17-96-16,0-4 52 0,5-9-60 16,0-5 56-16,5-12-128 0,9-9 92 15,-4-4-60-15,14 17 76 16,-14 9 0-16,-11 17 36 16,11 17 24-16,-10 9 0 15,-5-4 44-15,0 8-20 16,-5-9 20-16,-14 1-24 15,4-9-28-15,-19-4 4 16,-5-9 16-16,-5-5-4 16,6-3-20-16,13-5 4 15,11-9-56-15,28-8 32 0,11-22-124 16,13-17 84-16,-4-4-116 31,10-1 108-31,0-8-64 16,5 13 80-16,-6 4 176 15,-4 18-56-15,-10 16 264 16,-9 6-180-16,-1 20 120 16,-9 18-148-16,-10 35 68 15,5 12-100-15,-5 31 8 0,14 4-52 16,1-13-12-16,4-17-16 16,10-13-24-16,5-9 8 15,0-17-12 1,0 4 8-16,0-17-176 0,0-13 100 15,0-9-136-15,-4-8 128 16,-16-18 48-16,6-4 32 16,9 1 4-16,0 3 8 0,-10 5 116 15,6 8-60-15,-11 1 32 16,11 12-48-16,-16-8-4 16,6 8-20-16,-10 0 12 15,0 1-16-15,-15-1 4 16,-5 9-4-16,-9 0-16 15,-10 4 4-15,0 5 4 16,-5 4 0-16,20 9 0 16,4 8 0-16,15 9-20 0,19 4 12 15,11 0 12-15,4-4 0 0,9-4-4 16,-4-10 4-16,10-12 4 16,-1-4-4-16,-14-9-92 15,-4-9 52-15,-1-4-8 16,-5-4 28-16,-5-9 12 15,-4-17 4-15,4 0 0 16,-9-22 0-16,-5 5-12 16,-5 8 8-16,0 17 180 31,0 9-96-31,10 26 100 16,4 13-104-16,11 26 48 15,9 9-72-15,24 12 16 0,-19-4-40 16,-5-8-60-16,-34-9 16 15,-20 0-632-15</inkml:trace>
        </inkml:traceGroup>
      </inkml:traceGroup>
    </inkml:traceGroup>
    <inkml:traceGroup>
      <inkml:annotationXML>
        <emma:emma xmlns:emma="http://www.w3.org/2003/04/emma" version="1.0">
          <emma:interpretation id="{F313F7B0-3C53-4100-847E-8A849ACC7C05}" emma:medium="tactile" emma:mode="ink">
            <msink:context xmlns:msink="http://schemas.microsoft.com/ink/2010/main" type="paragraph" rotatedBoundingBox="5451,12417 22347,12222 22363,13625 5467,13820" alignmentLevel="4"/>
          </emma:interpretation>
        </emma:emma>
      </inkml:annotationXML>
      <inkml:traceGroup>
        <inkml:annotationXML>
          <emma:emma xmlns:emma="http://www.w3.org/2003/04/emma" version="1.0">
            <emma:interpretation id="{BB4EEE7D-1F89-43BE-A9E0-DC80D89519CA}" emma:medium="tactile" emma:mode="ink">
              <msink:context xmlns:msink="http://schemas.microsoft.com/ink/2010/main" type="line" rotatedBoundingBox="5451,12417 22347,12222 22363,13625 5467,13820"/>
            </emma:interpretation>
          </emma:emma>
        </inkml:annotationXML>
        <inkml:traceGroup>
          <inkml:annotationXML>
            <emma:emma xmlns:emma="http://www.w3.org/2003/04/emma" version="1.0">
              <emma:interpretation id="{E4F8C0AA-C801-4D26-8904-8A81F06E7F68}" emma:medium="tactile" emma:mode="ink">
                <msink:context xmlns:msink="http://schemas.microsoft.com/ink/2010/main" type="inkWord" rotatedBoundingBox="5451,12417 10467,12359 10483,13762 5467,13820"/>
              </emma:interpretation>
              <emma:one-of disjunction-type="recognition" id="oneOf30">
                <emma:interpretation id="interp50" emma:lang="" emma:confidence="1">
                  <emma:literal/>
                </emma:interpretation>
              </emma:one-of>
            </emma:emma>
          </inkml:annotationXML>
          <inkml:trace contextRef="#ctx0" brushRef="#br0" timeOffset="119207.4899">5165 11702 820 0,'0'13'304'0,"0"-13"-236"0,39 35-20 0,-20-22 8 16,-4-5-40-16,33 10-364 15,-4 3 184-15</inkml:trace>
          <inkml:trace contextRef="#ctx0" brushRef="#br0" timeOffset="120633.0342">5529 12087 436 0,'-48'13'160'0,"48"-13"-124"0,-34 34-8 0,29-17 80 15,5 5-64-15,0 8 36 16,5 9-48-16,14-4 8 15,5-5-24-15,1-9 28 16,13 1-28 0,-4-18-4-16,5-4-8 0,-5-17-4 15,0 4 0-15,-5-13-80 16,-4 5 44-16,-11-10-76 16,11 5 68-16,-16 1-8 15,6 7 32-15,-5 1 128 16,4 8-60-16,6 9 116 15,-6 5-92-15,20 3-4 16,0 5-40-16,5 0 0 16,5 5-16-16,4-10-8 15,11 5 0-15,-1-17-136 16,0 4 72-16,-9-9-56 16,-15 1 68-16,-10-10-64 15,-9 10 68-15,-15-14 0 16,-5 13 28-16,-14-12-32 15,-6 4 28-15,11-1 52 16,-6 14-16-16,15-13 48 16,5 17-36-16,5-9 12 15,5 9-24-15,14 0-16 16,-4 9-4-16,-6-1 20 16,11 1-8-16,-6-5 16 15,-4 5-16-15,-15-9 16 16,14 4-16-16,-14-4-4 0,0 0 0 0,0 0 12 15,0 0-8-15,0 0-20 16,10 5 4-16,0-1-4 16,4 0 4-16,-4 0 16 15,4 1-4-15,-4-1-12 16,5 5 4-16,4-1 12 16,-4 1-4-16,-15 0 52 15,9 4-32-15,-9 0-28 16,10 0 0-16,-20 4 8 15,10 9 0-15,-19 0 16 16,4 4-12-16,-19 9-4 16,10 0 0-16,-10 12 12 15,10 1-8-15,0-4 76 16,9 4-48-16,-4-5-4 16,14-8-20-16,-5-9-12 15,10 0 4-15,-10-8 12 16,0-5-8-16,-4-4 4 15,-1-4-4-15,-19-9-16 16,15 4 4-16,-20-8 12 16,15 4-4-16,-10-9-4 15,9 1 4-15,1-18 4 16,14 4-4-16,1-12-12 16,18 3 4-16,16-8-32 15,-1 9 20-15,29-9-28 16,-4 9 24-16,9 0 8 15,1 8 12-15,-1-12 0 0,-5 16 0 0,6-3 0 16,-1 4 0-16,-9-5 0 16,-6 5 0-16,-9-5 16 15,5 9-8-15,-19-4-4 16,-6 8 0-16,-4-4 4 16,4 5-4-16,-4-5 8 15,-10 8-8-15,10-12-4 16,-5 13 4-16,-5-5-16 15,0 5 8-15,0-5 4 16,0 9 0-16,0-8 8 16,0 8-4-16,-15-5-12 15,15 5 4-15,-14-4 4 16,4 8 0-16,-10-4 24 16,6 0-12-16,-1 0-32 15,6 9 12-15,9 0-8 16,9 3 8-16,6-3 16 15,9 8-4-15,25-12-4 16,-6 3 4-16,21-8-68 16,-6 0 36-16,0-8-92 15,-14 3 64-15,-5-3 0 16,-10-1 36-16,-24-4-68 16,5 9 52-16,-20-9-4 15,10 9 24-15,-15-5 12 16,6 9 4-16,18-4 0 0,1 4 0 15,19-5 16-15,5 10-8 0,10-5-20 16,4 4 4-16,1-8-128 16,9-1 76-16,1-3-152 15,-11-1 120-15</inkml:trace>
          <inkml:trace contextRef="#ctx0" brushRef="#br0" timeOffset="120815.0197">7706 12013 260 0,'-25'-17'96'0,"25"17"-76"0,-24-39-4 0,10 17 52 15,4 5-40-15,0-9 84 16,-4 5-60-16,4 8 80 16,10 8-76-16,-10 23 44 15,10 8-60-15,-14 21 40 16,14 1-44-16,0-1-12 16,9 1-12-16,-4-1-116 15,15-8 56-15,-20 0-184 16,14 0 132-16</inkml:trace>
          <inkml:trace contextRef="#ctx0" brushRef="#br0" timeOffset="121144.4717">7283 12074 404 0,'-15'-26'148'0,"15"26"-112"0,25-13-12 16,-6 13 172-1,-4 4-112-15,9-4 124 16,10 9-120-16,15-1 44 15,-1 5-76-15,20-8 0 0,0-1-32 0,5 0-4 16,0 5-12-16,-15-9 20 16,-9 4-16-16,-5-8 4 15,-20 4-8-15,-10-13-16 16,-4 4 4-16,-20-12 12 16,6 8-4-16,-16-9-4 15,15 9 4-15,-14 0 4 16,4 9-4-16,6 4 8 15,-1 4-8-15,-14 9 52 16,9 5-32-16,-9 3 52 16,4 1-44-16,15-1 12 15,1 1-28-15,28-5 20 16,15 0-24-16</inkml:trace>
          <inkml:trace contextRef="#ctx0" brushRef="#br0" timeOffset="119055.6061">3562 12259 392 0,'9'-26'148'15,"-9"26"-116"-15,5-21-8 0,5 4 172 16,0 8-112-16,-10-13 44 16,0 14-76-16,-10-14 8 15,0 5-40-15,-4-13-8 16,-6 12-8-16,-19-12-4 15,-5 13 0-15,-4 0-20 16,-1 8 12-16,-19 9 4 16,20 9 4-16,-11 4-20 15,1 8 12-15,0 5 128 16,19 4-68-16,-5 9 72 0,20 0-72 16,9 13 4-16,15 4-32 0,15-4 12 15,24-5-20-15,39-12 8 16,4-5-12-16,35-21-88 15,-1-1 44-15,6-21-68 16,-6 5 56-16,1-18-100 16,-15 4 80-16,-10-8 4 15,-9 4 36-15,-30-4 8 16,-4 4 8-16,-30 0 60 16,-4 13-28-16,-15-4 52 15,-5 8-44-15,-24 5 56 16,5 8-52-16,-6 13-16 15,1 14-12-15,5 8 16 16,0-1-12-16,-1 10 4 16,16-5-8-16,-6-4 12 15,15 0-12-15,20-18-20 16,-1-3 4-16,15-14-100 16,5-4 56-16,5-13-36 15,-1-4 48-15,-4-18-48 16,5 5 52-16,-20-17-52 15,-4 8 48-15,-15-9 20 16,9 14 16-16,-19-5 12 16,5 8-4-16,-9 1 24 15,9 9-16-15,0-1 48 16,9 9-32-16,6-4-4 0,4 8-16 16,10 1 12-16,1 3-12 0,-1 5 24 15,5 5-20-15,0 3 32 16,0 9-28-16,-10 5-4 15,0 4-8-15,-9 13-16 16,-5 8 8-16,-10 1 40 16,4-1-24-16,-18-8 44 15,9 0-32-15,-14-9 4 16,19 1-16-16,-15-23 12 16,15 9-16-16,0-25-48 15,0-9 24-15,15-14-156 16,9-8 96-16,10-4-72 15,10 4 84-15,4 5 28 16,11-1 20-16,-11 14 140 16,-4 3-72-16,-15 10 88 15,5 16-80-15,-24 10 40 16,4-1-60-16,-14 5 32 16,0-1-40-16,0-4 36 15,-5 1-40-15,5-10-84 16,10-3 28-16,0-10-104 15,4-3 72-15,1-10-40 16,9 1 56-16,-9-4-28 16,14-10 40-16,-14 5-8 15,9 5 24-15,-10 4 28 16,6 8-8-16,-6-4 36 16,-4 13-24-16,5-9 56 0,-6 9-40 0,6 0 20 15,-5 9-32-15,0-9-16 16,4 0-8-16,-4 0 20 15,0 0-8-15,-6-9 4 16,6 9-4-16,-10 0-16 16,15-8 4-16,-6-1-4 15,1 0 0-15,0-4 0 16,-5 13 0-16,-5-17-12 16,9 9 12-16,-18-5-12 15,9 13 8-15,-5-9 0 16,-5 0 4-16,0 1 44 15,10 8-24-15,-4-9 16 16,4 9-16-16,-5-4-8 16,5 4 0-16,-5 0-16 15,10 13 8-15,-5-13 20 16,0 8-8-16,0 10 48 16,0 3-28-16,0 5 12 15,0 13-24-15,0 39 28 16,0 8-28-16,0 13 12 15,0-4-16-15,-5 5 20 16,-5-14-20-16,0 0 12 16,10-8-12-16,-24-4 0 15,10-5-4-15,-21-26 20 16,11-9-16-16,-24-29 40 16,-1-5-28-16,-29-30-48 0,20-1 12 0,-5-20-104 15,9 3 64-15</inkml:trace>
        </inkml:traceGroup>
        <inkml:traceGroup>
          <inkml:annotationXML>
            <emma:emma xmlns:emma="http://www.w3.org/2003/04/emma" version="1.0">
              <emma:interpretation id="{BEF76FAC-3A5E-4A23-A939-32D70F822522}" emma:medium="tactile" emma:mode="ink">
                <msink:context xmlns:msink="http://schemas.microsoft.com/ink/2010/main" type="inkWord" rotatedBoundingBox="11560,12397 15799,12348 15807,13057 11568,13106"/>
              </emma:interpretation>
              <emma:one-of disjunction-type="recognition" id="oneOf31">
                <emma:interpretation id="interp51" emma:lang="" emma:confidence="1">
                  <emma:literal/>
                </emma:interpretation>
              </emma:one-of>
            </emma:emma>
          </inkml:annotationXML>
          <inkml:trace contextRef="#ctx0" brushRef="#br0" timeOffset="122630.866">10776 11905 592 0,'25'-39'220'0,"-25"39"-172"0,38-13-12 0,-23 5 136 16,4 8-100-16,-4-5-12 16,4 5-36-16,1 5-232 15,-1 3 116-15</inkml:trace>
          <inkml:trace contextRef="#ctx0" brushRef="#br0" timeOffset="123439.3141">10878 12056 780 0,'-34'9'288'0,"34"-9"-224"0,0 26-20 0,5-13 100 16,10 0-88-16,4 4 24 15,5 0-48-15,10 1 4 16,0-1-20-16,0-8-236 16,0 4 116-16,0-9-168 15,0 0 156-15,-9-8-4 16,-6 0 72-16,-4-9 4 15,-1 0 28-15,-9-13-8 16,0 8 12-16,-5-7 24 16,5 3-4-16,-5 0 104 0,0 9-64 0,-15 5 16 15,15 3-40 1,-9 10 4-16,-1 8-16 0,-5 0 0 16,6 4-4-16,-11 0 20 15,10 0-16-15,1 1 4 16,9-1-8-16,0-8-60 15,9 4 28-15,6-9-120 16,4 0 80-16,6-8-116 16,-1 4 104-16,10-9 12 15,0 5 40-15,10-5 16 16,4 9 8-16,16-8 68 16,-1-1-36-16,5 5 16 15,-5-1-32-15,0-8 0 16,-10 5-8-16,-9-14-16 15,-5 5 4-15,-5-9 4 16,-10 4 0-16,-14-16 24 16,0 3-12-16,-20-12 4 15,5 8-8-15,-9-9-16 16,-1 9 4-16,-9 9 100 16,9 17-52-16,-4 22 80 15,4 8-72-15,-4 26 36 16,14 5-52-16,5 4 24 15,5-1-32-15,4-3 16 16,1-9-24-16,-5-9 0 16,10 0-12-16,-11-13-8 15,1-4 4-15,-5-8-24 16,0-1 12-16,-5-13-56 0,5 5 32 0,0-9-80 16,10 5 60-16,0-10-96 15,4 5 84-15,1 5 40 16,4 3 16-16,-4 10 124 15,9 8-64-15,-9 4 76 16,4 4-72-16,-9 10 4 16,-5-5-36-16,-10 4-4 15,-14 9-12-15,-6-9 20 16,-9-8-16-16,0-5 4 16,-5-9-8-16,5-8 28 15,10 0-20-15,10-17-384 16,14-4 200-16</inkml:trace>
          <inkml:trace contextRef="#ctx0" brushRef="#br0" timeOffset="123637.1683">12161 11672 664 0,'0'4'244'0,"0"-4"-188"0,-34 52-16 15,24-17 188 1,10 4-132-16,5 12 88 15,5 6-112-15,9-1-20 16,5-4-32-16,1-1-16 16,-1 1 0-16,-5 0-200 15,-4-13 108-15,-10 0-288 16,0-9 208-16</inkml:trace>
          <inkml:trace contextRef="#ctx0" brushRef="#br0" timeOffset="123950.1252">12501 12130 496 0,'53'8'184'0,"-53"-8"-140"0,49 26-16 0,-25-17 32 15,5 0-40-15,1-9 44 16,4 0-36-16,-5-9-16 16,-5 9-4-16,-14 0 16 15,-5-9-12-15,-15 1-4 16,0 8-4-16,-19-9-84 15,5 5 44-15,-15-5-48 16,5 0 48-16,-10 1-16 16,15-1 32-16,-5 5 8 15,15 8 12-15,4 5 112 16,15 8-60-16,10 13 104 16,9-8-92-16,15 17-4 15,5 0-36-15,24-5 28 16,0-4-28-16,20-8-252 15,-5 0 124-15</inkml:trace>
          <inkml:trace contextRef="#ctx0" brushRef="#br0" timeOffset="124416.364">13137 12078 312 0,'10'0'112'0,"-10"0"-84"0,15-9-12 0,-6 9 40 15,-4 0-36-15,-5-8 68 16,10 16-48-16,-10-8 64 16,0 0-64-16,-10-8 52 15,5 8-52-15,-14 0-4 16,-5 8-20-16,-1-8 52 16,11 9-40-16,-6 0 16 15,16-1-28-15,8 5 0 16,6 4-8-16,14 9 36 15,10 0-20-15,0 0-32 16,10 9 4-16,-15-9 16 16,0-9-4-16,-14 0 16 15,-5-4-16-15,-15-8-4 16,0 3 0-16,-19-4-4 0,-1 1 0 16,-18-10-100-16,9 5 56 0</inkml:trace>
          <inkml:trace contextRef="#ctx0" brushRef="#br0" timeOffset="122509.5483">9105 12147 340 0,'-20'-34'128'0,"20"34"-100"0,-14-18-8 16,14 14 44-1,0 4-40-15,-5 0 88 16,5 4-64-16,-10 5 64 0,15 8-60 0,0 18 32 31,0-5-48-31,14-4 0 0,6 8-24 0,9-12 72 16,5 0-48-16,14-18 32 16,0-4-40-16,6-17-8 15,-6 4-12-15,1-9 28 16,-11 5-20-16,6-9-92 15,-15 9 40-15,0-9-104 16,0 4 80-16,-5 5 4 16,-5 4 32-16,10-4 24 15,-4 8 4-15,-1-4 16 16,-5 9-12-16,10-5 40 16,0 9-24-16,-10-4-4 15,-4 4-12-15,-15-5 12 16,4 5-12-16,-18 0-12 15,-6 5 0-15,-4-1-68 16,-6 9 40-16,-14-4-32 16,5 4 40-16,0 0 12 15,0 0 8-15,0-1 28 16,20 1-12-16,-1 5 24 16,6-1-24-16,18-4 24 15,6 0-24-15,4-9 4 16,6 5-8-16,-1-9-128 15,15 0 64-15,-15-4-144 16,10 4 112-16,-24-9-80 16,4 5 96-16,-14-5 64 0,0 9 8 0,-14-4 104 15,14 8-56-15,-10 0 100 16,20 5-84-16,4 4 16 16,6 0-48-16,19 4-4 15,14 0-16-15,10-8-8 16,5 4 0-16,-10-9-32 15,-4 1 16-15,-10-10-84 16,-10-3 56-16,-10-1-72 16,0 0 64-16,-14-8-48 15,0 8 56-15,-10-16-32 16,5 7 40-16,-5-12-52 16,4 13 48-16,1-13 104 15,5 17-32-15,-5-5 120 16,5 10-88-16,-10-1 56 15,9 9-72-15,-9 0 16 16,5 9-40-16,-10-5 60 16,5 13-48-16,-9-8 20 15,4 8-40-15,-5-4 16 16,5 4-20-16,-5-8 20 16,6 4-24-16,-6-13 24 15,5 9-24-15,-5-22 4 16,10 8-8-16,0-8-8 15,5 5 4-15,5-5-32 16,4 4 16-16,6-4 12 16,-1 5 4-16,6-5-124 0,-1 4 64 15,0 0-332-15,10 5 220 0</inkml:trace>
        </inkml:traceGroup>
        <inkml:traceGroup>
          <inkml:annotationXML>
            <emma:emma xmlns:emma="http://www.w3.org/2003/04/emma" version="1.0">
              <emma:interpretation id="{CEE1DFA4-47F5-497D-8A21-4F418AA1973F}" emma:medium="tactile" emma:mode="ink">
                <msink:context xmlns:msink="http://schemas.microsoft.com/ink/2010/main" type="inkWord" rotatedBoundingBox="16292,12872 16848,12865 16854,13370 16298,13377"/>
              </emma:interpretation>
              <emma:one-of disjunction-type="recognition" id="oneOf32">
                <emma:interpretation id="interp52" emma:lang="" emma:confidence="1">
                  <emma:literal/>
                </emma:interpretation>
              </emma:one-of>
            </emma:emma>
          </inkml:annotationXML>
          <inkml:trace contextRef="#ctx0" brushRef="#br0" timeOffset="137643.7337">14333 12428 832 0,'9'-17'308'0,"-9"34"-240"0,-5 13-20 0,-9-4-16 0,-15 17-28 15,-15 5-372-15,0 8 200 16,-19-4-268-16</inkml:trace>
          <inkml:trace contextRef="#ctx0" brushRef="#br0" timeOffset="124656.3298">13784 12216 832 0,'19'-34'308'0,"-19"34"-240"0,-15 0-20 0</inkml:trace>
        </inkml:traceGroup>
        <inkml:traceGroup>
          <inkml:annotationXML>
            <emma:emma xmlns:emma="http://www.w3.org/2003/04/emma" version="1.0">
              <emma:interpretation id="{4157E0AB-2A4B-4C90-B67C-EAC5C367D9C4}" emma:medium="tactile" emma:mode="ink">
                <msink:context xmlns:msink="http://schemas.microsoft.com/ink/2010/main" type="inkWord" rotatedBoundingBox="18439,12634 19980,12616 19990,13497 18450,13515"/>
              </emma:interpretation>
              <emma:one-of disjunction-type="recognition" id="oneOf33">
                <emma:interpretation id="interp53" emma:lang="" emma:confidence="1">
                  <emma:literal/>
                </emma:interpretation>
              </emma:one-of>
            </emma:emma>
          </inkml:annotationXML>
          <inkml:trace contextRef="#ctx0" brushRef="#br0" timeOffset="138215.3109">16130 12035 528 0,'78'-5'196'0,"-78"5"-152"0,68 13-12 16,-39-4 60 0,0 13-56-16,0 4-4 15,5 8-20-15,-24 5-12 16,0 8 4-16,-20 1 12 16,0-5-8-16,-28-4 4 15,3 0-4-15,-23-22 4 16,5 0-8-16,4-25-28 0,15-1 12 15,24-17-232-15,15 0 132 0</inkml:trace>
          <inkml:trace contextRef="#ctx0" brushRef="#br0" timeOffset="138379.7466">16752 12030 748 0,'10'-8'276'0,"-10"8"-216"0,48 0-16 0,-14 4 40 16,0-4-56-16,20 4-12 16,-1 5-8-16,10-5-88 15,-4 1 44-15</inkml:trace>
          <inkml:trace contextRef="#ctx0" brushRef="#br0" timeOffset="138546.0516">17058 12376 476 0,'5'0'176'0,"-5"0"-136"0,49 0-12 15,-20-4 100 1,0-1-76-16,29-8-4 16,5 0-28-16,30-4-272 15,-1 4 140-15</inkml:trace>
          <inkml:trace contextRef="#ctx0" brushRef="#br0" timeOffset="137989.2078">15931 11948 496 0,'15'-4'184'0,"-15"4"-140"0,0 9-16 0,0-1 136 16,4 5-96-16,-4 18 52 15,5 7-72-15,0 32-16 16,0 7-20-16,0 27 8 16,0 0-12-16,-5-9-4 15,0-9 0-15,0-17 20 16,0-13-12-16,0-8-40 15,0-14 16-15,0-17-156 16,0 5 92-16,0-22-284 16,5-4 200-16</inkml:trace>
        </inkml:traceGroup>
        <inkml:traceGroup>
          <inkml:annotationXML>
            <emma:emma xmlns:emma="http://www.w3.org/2003/04/emma" version="1.0">
              <emma:interpretation id="{A3B4BA6C-167C-4392-A58A-7B58CFCF3DF4}" emma:medium="tactile" emma:mode="ink">
                <msink:context xmlns:msink="http://schemas.microsoft.com/ink/2010/main" type="inkWord" rotatedBoundingBox="20479,12453 22350,12431 22357,13096 20486,13118"/>
              </emma:interpretation>
              <emma:one-of disjunction-type="recognition" id="oneOf34">
                <emma:interpretation id="interp54" emma:lang="" emma:confidence="1">
                  <emma:literal/>
                </emma:interpretation>
              </emma:one-of>
            </emma:emma>
          </inkml:annotationXML>
          <inkml:trace contextRef="#ctx0" brushRef="#br0" timeOffset="139818.5655">18778 12009 404 0,'-15'-4'148'0,"15"4"-112"0,5-9-12 0,-5 5 56 16,0 4-48-16,10-9 40 15,5 0-40-15,4-4-28 16,5 5-4-16,5-10 24 15,5 10-12-15,0-5 4 16,-4 4-8-16,-6 1 100 16,-5 3-60-16,-9 10 60 15,-10 3-64-15,0 5 48 16,0 9-52-16,0-1-4 16,0 1-20-16,15 0-4 15,-1 3-4-15,6-3 4 16,4 4-8-16,-5-9 8 15,6 5-8-15,-11-9-12 16,1 4 4-16,-5-8-24 16,-1-1 16-16,-9-3 24 15,10-1-8-15,-5-4-44 16,9 4 24-16,11 1 28 0,4-5-4 16,5-5-8-16,-5-3-4 15,0-1-4-15,-5-8 0 16,6-1 24-16,-11-3-8 0,-9-1 16 15,-5-8-16-15,-5-4-20 16,0-5 4-16,-5-5 32 16,-5 6-16-16,10 3 0 15,10 5-4-15,9-5-4 16,5 14 0-16,20-1 8 16,5 13-4-16,33 9-12 15,-14 13 4-15,-4 13-640 16,-30-4 352-16,-15-5-16 15</inkml:trace>
          <inkml:trace contextRef="#ctx0" brushRef="#br0" timeOffset="139103.7038">17991 12013 340 0,'5'-17'128'0,"-5"17"-100"0,0-9-8 0,0 14 200 16,5 3-124-16,-5 5 88 15,0 9-112-15,-5 12 24 16,0 1-56-16,-5 17 4 16,10 0-28-16,-5 8 28 15,10-8-28-15,-5-9 64 16,0-4-44-16,0-22 64 16,0-8-60-16,0-22-24 15,10-4-16-15,0-22-8 16,-1 4 0-16,6-12-72 15,4 8 44-15,6-17-108 16,-1 25 80-16,0-7 12 16,5 20 32-16,-9 1 16 15,-6 8 4-15,-9 18 60 16,0 0-32-16,-5 12 32 16,5 14-32-16,5-5-8 15,4 17-12-15,6-16 20 16,4-1-16-16,5-13 4 15,0-8-8-15,5-18-16 0,-5-12 4 16,-4-5-24-16,-1 0 16 0,-9-9-40 16,4 9 32-16,-9-4-36 15,4 9 32-15,-9-1 0 16,0 13 16-16,-5 5 88 31,0 4-48-31,0 9 16 0,5 4-28 0,9 4-4 16,1 9-8-16,4 0-16 15,1 4 4-15,-1-4-180 16,1-13 96-16</inkml:trace>
        </inkml:traceGroup>
      </inkml:traceGroup>
    </inkml:traceGroup>
    <inkml:traceGroup>
      <inkml:annotationXML>
        <emma:emma xmlns:emma="http://www.w3.org/2003/04/emma" version="1.0">
          <emma:interpretation id="{7755AE30-2094-49AB-A5E9-2CBA136A450E}" emma:medium="tactile" emma:mode="ink">
            <msink:context xmlns:msink="http://schemas.microsoft.com/ink/2010/main" type="paragraph" rotatedBoundingBox="1278,13649 22123,13155 22207,16718 1363,172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E13AFE1-8DA9-45E9-8E7D-F53C1917D281}" emma:medium="tactile" emma:mode="ink">
              <msink:context xmlns:msink="http://schemas.microsoft.com/ink/2010/main" type="line" rotatedBoundingBox="1278,13649 22123,13155 22187,15890 1343,16384"/>
            </emma:interpretation>
          </emma:emma>
        </inkml:annotationXML>
        <inkml:traceGroup>
          <inkml:annotationXML>
            <emma:emma xmlns:emma="http://www.w3.org/2003/04/emma" version="1.0">
              <emma:interpretation id="{8CCC4D61-DDA8-469A-938E-37E3D056D854}" emma:medium="tactile" emma:mode="ink">
                <msink:context xmlns:msink="http://schemas.microsoft.com/ink/2010/main" type="inkWord" rotatedBoundingBox="1278,13649 7045,13513 7101,15886 1334,16023"/>
              </emma:interpretation>
              <emma:one-of disjunction-type="recognition" id="oneOf35">
                <emma:interpretation id="interp55" emma:lang="" emma:confidence="1">
                  <emma:literal/>
                </emma:interpretation>
              </emma:one-of>
            </emma:emma>
          </inkml:annotationXML>
          <inkml:trace contextRef="#ctx0" brushRef="#br0" timeOffset="168945.1558">2624 13525 300 0,'0'-22'112'0,"0"22"-88"0,-5-17-8 16,0 13 116-16,-9-5-76 15,-1 9 68-15,-9 9-72 16,-10-1-12-16,-10 9-24 15,-5 9 32-15,-4 18-24 16,-5 25 84-16,-10 34-60 0,9 10 108 16,1 3-84-16,9-12 16 15,15 12-52-15,20 10 40 16,24-1-44-16,19-17 20 16,10-13-32-16,14-17-28 0,-4-14 4 15,14-20-368-15,10-14 200 16,4-17-440-1</inkml:trace>
          <inkml:trace contextRef="#ctx0" brushRef="#br0" timeOffset="169395.1977">2852 13987 260 0,'-10'-22'96'0,"6"14"-76"0,-6-5-4 16,10 13 96-16,-10 0-64 16,5 0 32-16,-4 17-44 15,-6 4 92-15,0 14-72 16,1 17 100-16,-1 8-92 0,1 14 96 16,-1 34-96-1,-4 21-12-15,-6 1-32 0,6-14-24 0,-10-12 0 16,-5-9 12-16,19-9-4 15,-4-8 24-15,-5-4-16 16,14-27-64-16,-5-8 24 16,6-26-216-16,-6-17 132 15,15-18-320 1,0-8 244-16,0 4-28 16</inkml:trace>
          <inkml:trace contextRef="#ctx0" brushRef="#br0" timeOffset="169620.7327">2638 14198 676 0,'44'0'248'0,"-10"13"-192"0,10 9-16 16,-15-5 144-16,0 9-108 16,5 13 52-16,5 9-80 15,-5-5 56-15,-5 0-64 16,-9 0 72-16,-15 0-64 0,-20-13 28 15,-24-17-44-15,-24-4-52 16,-20-9 8-16,1-17-280 16,4-5 160-16,20-4-516 15</inkml:trace>
          <inkml:trace contextRef="#ctx0" brushRef="#br0" timeOffset="165117.492">-573 13512 520 0,'10'-13'192'0,"-5"4"-152"0,4-4-8 0,1 5 132 16,0-5-96-16,-1 4 16 15,6-4-48-15,-10 0-16 16,5 0-12-16,-10 0 4 0,-10 0-8 16,-5 5-12-16,-9 3 4 15,-5 1-24-15,-10 4 16 16,0 9-32-16,0 8 28 16,0 4 68-16,1 5-28 15,4 5 56-15,9-1-48 16,16 4 28-16,9 1-32 0,14-5 16 15,6-4-24 1,4-4-8-16,15-14-8 16,4-12 20-16,-4-13-12 0,20-5-92 15,-1-8 44-15,-5-9-76 16,-4-9 64-16,-5-12-12 16,-10-13 36-16,-5-5 4 15,-15 0 12-15,1 9 16 16,-5 13-4-16,-1 8 84 15,-9 14-44-15,0 8 48 16,0 9-52-16,0 4 68 16,5 8-60-16,-5 14 36 15,-5 13-48-15,1 12 16 16,-11 22-32-16,-4 9 28 16,-6 13-32-16,-9 4 40 15,0-4-32-15,-5-1-4 16,5 1-12-16,5 0 20 0,5-5-16 15,0-12-84 1,19-10 40-16,-5-16-280 0,10-26-188 31</inkml:trace>
          <inkml:trace contextRef="#ctx0" brushRef="#br0" timeOffset="165431.9624">-1122 13987 756 0,'-44'13'280'0,"25"-5"-216"16,-1 1-20-16,20 0 128 0,5-1-104 15,15 5 60-15,19 0-72 16,19 0-16-16,24-9-24 15,6 9 8-15,-1-4-16 0,20-9-4 16,10-4 0-16,4 4 4 16,-14 0-4-16,-14-5-12 15,-16 1 4-15,-14 0-24 16,-9-1 16-16,-15-3-268 16,-5 4 152-16,-10-9-404 15,-5 0 300 1,-14-5-40-16</inkml:trace>
          <inkml:trace contextRef="#ctx0" brushRef="#br0" timeOffset="165957.383">-728 14509 456 0,'-39'-8'168'0,"19"16"-128"0,-9 5-16 0,10-8 88 0,-10 8-68 16,-10 8 88-16,0-4-76 15,-5 14 16-15,0-1-40 16,1 13 100-16,4-4-72 0,10 0 44 16,9 0-60-16,6-5 20 15,14-8-36-15,9-4 0 16,6-5-16-16,19-8-8 15,5-5 0-15,4-8-40 16,6-22 20-16,4-5-160 16,-9-16 96-16,-5-22-124 15,-5-9 116-15,-10 0 8 16,-14 9 52-16,0 9 44 16,-5 8-8-16,-5 13 212 15,0 9-124-15,-5 13 68 16,0 8-96-16,5 9 100 15,0 9-92-15,0 17 16 16,-5 17-56-16,0 17 32 0,5 14-40 16,-5 8 4-16,-4 0-20 15,-6-13 0-15,5-9-4 16,1-8 4-16,-1-13-8 16,0-4 8-16,-4-10-8 15,14-7-92-15,0-10 52 16,14-12-384-16,-4-5 232 15,9-8-484 1</inkml:trace>
          <inkml:trace contextRef="#ctx0" brushRef="#br0" timeOffset="166438.0912">-267 14328 592 0,'-29'0'220'0,"14"13"-172"0,-9 0-12 0,14 0 112 15,-4 8-88-15,-1 14 44 16,1 12-60-16,4 10 28 15,5 3-40-15,0 1 80 0,0 3-64 16,0-8 4-16,1-4-32 16,4-13 48-16,0-4-36 15,-10-5 56-15,10-4-52 0,10-5 28 16,14-8-36-16,0-8-44 16,20-5 8-16,5-5-256 15,-1-3 148-15,10-10-536 16</inkml:trace>
          <inkml:trace contextRef="#ctx0" brushRef="#br0" timeOffset="166184.6625">-665 14591 676 0,'-10'-4'248'0,"10"4"-192"16,0 4-16-16,0-4 200 0,10 9-140 15,9-5 56-15,15 5-92 16,20-5-40-16,9 1-12 16,14-5 4-16,6-5-8 0,-10 1-56 15,-10 0 24-15,-9-1-148 16,-20 5 96-16,-10 0-180 16,-14 0 148-16,-15-4-400 15,-15 0 284 1,-14-5 76-16</inkml:trace>
          <inkml:trace contextRef="#ctx0" brushRef="#br0" timeOffset="167278.7777">1725 13507 404 0,'0'0'148'0,"10"9"-112"0,-5 0-12 0,-1 4 164 0,-4 4-108 15,-9 13 64-15,4 22-84 16,0 21 80-16,0 18-80 15,-9 4 60-15,4 0-68 16,0-13-4-16,0-8-28 0,1-10-12 16,-1 1-4-16,-5-9 12 15,6-4-8-15,-1-9-196 16,5-17 100-16,-9-13-368 16</inkml:trace>
          <inkml:trace contextRef="#ctx0" brushRef="#br0" timeOffset="167460.59">870 14211 904 0,'-5'0'332'0,"10"-4"-256"0,24-5-24 0,0 5 108 15,30-5-100-15,18 5 0 16,11 0-36-16,-1-1-148 15,-4 1 68-15,-10 4-404 16</inkml:trace>
          <inkml:trace contextRef="#ctx0" brushRef="#br0" timeOffset="168195.0448">1055 13166 508 0,'-20'-34'188'0,"20"34"-148"0,-34-26-8 0,10 17 28 15,9 9-40-15,-14-4-8 16,5 0-8-16,-10 4-4 16,10 4 0-16,-10 0-12 15,14 0 8-15,1 1-4 16,4 3 0-16,1 1 16 15,4 0-4-15,0 8 24 16,5 5-16-16,-5 16 4 0,-4 23-8 16,4 8 92-16,-4 13-56 15,-6 39 112-15,-9 43-84 16,10-17 24-16,-6 4-56 0,1 13 28 16,0 5-36-16,4-18 0 15,-9-17-20-15,5-26 12 16,0-18-16-16,-1-16 24 15,16-14-20-15,-6-12-4 16,15-14-4-16,-10-4 12 16,10-8-8-16,10-5-4 15,0-8 0-15,4 0 4 16,6-1-4-16,9-3 40 0,19 3-20 16,-4 14 4-16,14-5-16 15,1 13-220-15,-11 5 116 16,25 4-740-1</inkml:trace>
          <inkml:trace contextRef="#ctx0" brushRef="#br0" timeOffset="167022.7972">1059 13684 508 0,'-9'-17'188'0,"14"13"-148"0,-10-9-8 16,5 9 116-16,0-1-88 15,0 1-8-15,0 4-32 16,-10 30-32 0,10 22 56-16,-15 21-24 0,6 18 124 15,-1 8-76-15,-9-12 64 16,4-1-76-16,-4 1 40 15,4 3-56-15,0-3 96 16,11-14-80-16,-11-12 4 0,10-18-40 16,5-13 48-1,0-17-36-15,5-26-280 0,5-17 136 16,24-22-588 0</inkml:trace>
          <inkml:trace contextRef="#ctx0" brushRef="#br0" timeOffset="170461.5848">3498 13883 216 0,'-9'-26'80'0,"4"18"-60"0,-5 8-8 16,-5 8 188-16,-4 10-112 16,-5 12 16-16,-20 17-60 15,15 18 84-15,-15-5-72 16,10 5 72-16,5 13-72 16,10 8 92-16,4 9-84 15,15-8 68-15,15-1-76 0,9-17-4 0,5-8-32 16,5-18-20-1,5-13-4-15,0-21-456 0,4-9 252 16</inkml:trace>
          <inkml:trace contextRef="#ctx0" brushRef="#br0" timeOffset="170686.6826">3455 14220 880 0,'-34'-9'328'0,"38"18"-256"0,16-5-16 0,-1 1 240 16,15-5-172-16,5 4 20 0,15 5-88 16,-6-9-36-16,11 0-12 15,-1 0-124-15,-5-5 64 0,-9 1-304 16,-5 4 196-16,-15-4-252 16,-14-1 232-1,-10 5-224-15</inkml:trace>
          <inkml:trace contextRef="#ctx0" brushRef="#br0" timeOffset="170898.7501">3746 13991 476 0,'-10'-30'176'0,"20"30"-136"0,0 17-12 16,-10-4 232-16,0 17-148 16,0 9 132-16,-5 4-140 15,5-4 64-15,-5 9-96 16,-5-9 16-16,1 8-52 0,-6-8 48 0,10 0-48 15,0 0 20-15,20-9-36 16,-5-8 28-16,4-9-32 16,6-13-120-16,-1-9 56 15,1-8-396-15,4-9 244 16,10-5-520 0</inkml:trace>
          <inkml:trace contextRef="#ctx0" brushRef="#br0" timeOffset="171095.4679">4042 13922 944 0,'20'0'352'0,"-10"4"-276"15,14 9-20-15,0 13 208 0,1 13-156 16,9 9 8-16,-10 8-68 16,-5-9-16-16,-4 14-20 15,-10-5-96-15,-10 4 48 0,-15 14-244 16,-14-10 156-16,-4-12-132 15,-1-4 148-15,5-18-328 16</inkml:trace>
          <inkml:trace contextRef="#ctx0" brushRef="#br0" timeOffset="171229.4435">4577 14553 932 0,'-10'47'348'0,"0"-8"-272"0,-28 26-20 16,13-35-196-16</inkml:trace>
        </inkml:traceGroup>
        <inkml:traceGroup>
          <inkml:annotationXML>
            <emma:emma xmlns:emma="http://www.w3.org/2003/04/emma" version="1.0">
              <emma:interpretation id="{CD09B9BC-D04B-446E-81ED-B5172456C51E}" emma:medium="tactile" emma:mode="ink">
                <msink:context xmlns:msink="http://schemas.microsoft.com/ink/2010/main" type="inkWord" rotatedBoundingBox="7568,14040 11380,13950 11423,15771 7611,15862"/>
              </emma:interpretation>
              <emma:one-of disjunction-type="recognition" id="oneOf36">
                <emma:interpretation id="interp56" emma:lang="" emma:confidence="1">
                  <emma:literal/>
                </emma:interpretation>
              </emma:one-of>
            </emma:emma>
          </inkml:annotationXML>
          <inkml:trace contextRef="#ctx0" brushRef="#br0" timeOffset="172295.2736">5393 13987 696 0,'-14'-9'256'0,"4"18"-196"0,0 8-20 16,10-4 232-16,-14 13-156 15,4 8-20-15,-14 1-60 16,-1 0-12-16,-4-5-12 16,-5 0-8-16,0-4 0 0,0-4-4 15,5-1 0-15,5-4-12 16,9-4 8-16,10-4-252 16,15-5 140-16,9-4-448 15</inkml:trace>
          <inkml:trace contextRef="#ctx0" brushRef="#br0" timeOffset="172133.3439">5121 13987 364 0,'10'-9'132'0,"-10"9"-100"0,14-4-12 15,-4 8 200-15,0 5-124 16,-5 8 184-16,9 18-160 0,15 3 52 16,-14 6-100-16,9-1 12 0,1-4-48 15,4-5-12-15,0-4-16 16,-5-4 12-16,-4 0-12 16,-6-8 24-16,-4-5-20 15,-10-13-188-15,0 0 92 16,0-5-412-1</inkml:trace>
          <inkml:trace contextRef="#ctx0" brushRef="#br0" timeOffset="172533.9043">5966 13823 488 0,'0'-31'180'0,"-19"31"-140"0,4-4-12 0,-4 8 152 15,4 9-104-15,-19 13 32 16,0 18-64-16,-14 12-28 15,9 4-8-15,-5-4 36 0,20-4-24 16,14 0 24-16,10-9-24 16,20 0 28-16,4 0-32 15,0 1-12-15,10-5-8 16,-9-9-200 0,-1 4 112-16,10-8-500 15</inkml:trace>
          <inkml:trace contextRef="#ctx0" brushRef="#br0" timeOffset="172715.8517">5981 14077 832 0,'-10'-21'308'0,"35"4"-240"0,-6-5-20 15,5 18 116-15,1-1-100 16,23 1-28-16,20 0-20 15,0 4-440-15,-5 4 232 16,5-4-336-16</inkml:trace>
          <inkml:trace contextRef="#ctx0" brushRef="#br0" timeOffset="172943.0142">6161 13931 404 0,'-15'-31'148'0,"15"27"-112"0,0 0-12 0,0 4 108 15,0 8-76-15,0 10 156 16,0 3-120-16,0 10 96 16,0 12-108-16,-10 4 116 0,-4-4-112 15,4 1 32-15,5-6-72 16,-4-3-16-16,9-5-16 0,9-4 8 16,-4 0-12-16,19-17-56 15,10-5 24-15,0-4-404 16,15-4 236-1</inkml:trace>
          <inkml:trace contextRef="#ctx0" brushRef="#br0" timeOffset="173184.2161">6627 13805 696 0,'15'-8'256'0,"9"29"-196"0,-5 18-20 16,-4-13 164-16,9 26-120 16,-4 4 152-16,-6 9-136 0,-4-13-16 15,-10 4-52-15,-10-9 4 0,1 1-20 16,-16-9-52-16,-14 4 20 16,5-13-332-16,-4-8 192 15,4-9-568 1</inkml:trace>
          <inkml:trace contextRef="#ctx0" brushRef="#br0" timeOffset="174410.0424">6948 13546 384 0,'-10'-17'140'0,"10"17"-108"0,0-9-8 15,0 9 136-15,10 0-92 16,-5-8 96-16,14-1-96 16,-4 5 64-16,-6 4-76 0,6 4 84 0,9 9-80 15,-14 9 76-15,5 21-76 16,-11 35 4-16,6 34-40 15,-10 4-4-15,0 1-12 16,-19-9 12-16,-6 9-12 16,-13-1-172-16,-6 1 92 15,-10-22-352-15,-9-17 236 16,15-27-320 0,-11-20 288-16,-4-23 92 0</inkml:trace>
          <inkml:trace contextRef="#ctx0" brushRef="#br0" timeOffset="175132.863">7507 13391 548 0,'-15'-56'204'0,"15"56"-156"0,15-18-16 0,-6 10 44 16,16-1-48-16,-1 0 16 0,20 9-28 15,4 0-8-15,1 0-4 16,4 0-4-16,-14 9 0 0,-5-5 52 16,0-4-28-16,-10 0 112 15,1-8-76-15,-11 8 56 16,-4 0-72-16,-10 0-28 16,0 0-16-16,0 13 24 15,0 4-12-15,0 9-20 16,-10 4 0-16,5 9 48 15,-9 13-20-15,-1 39 44 16,5 34-36-16,1 9-16 16,9 0-4-16,9-9 36 15,-13 22-24-15,8 4 8 16,1-13-16-16,-5-21-16 16,0-22 0-16,-5-9 20 15,-4-26-8-15,-6-3 24 0,-9-19-20 16,-5-3 4-16,-10-5-8 15,-5 0 20-15,-14-12-16 16,4 3-12-16,-4-12-4 16,-5-9-348-16,-10 0 192 15,-5 0-608 1</inkml:trace>
          <inkml:trace contextRef="#ctx0" brushRef="#br0" timeOffset="176244.0688">8289 14345 1132 0,'9'5'420'0,"6"-5"-328"0,24-5-24 0,-5 1 52 15,24 0-80-15,30 4 0 16,-1-13-24-16,5 4-224 16,1 0 116-16,-1 1-388 15</inkml:trace>
          <inkml:trace contextRef="#ctx0" brushRef="#br0" timeOffset="176048.7155">8352 14151 528 0,'-15'-9'196'0,"6"9"-152"0,-1-4-12 0,10 4 280 16,0 0-176-16,10 4 88 0,9-4-132 16,20 0 16-16,19 0-64 15,15 0-8-15,5 5-20 0,-5-1-48 16,-5 5 20-16,-15 3-244 16,-14-12 140-16,-15 9-296 15</inkml:trace>
        </inkml:traceGroup>
        <inkml:traceGroup>
          <inkml:annotationXML>
            <emma:emma xmlns:emma="http://www.w3.org/2003/04/emma" version="1.0">
              <emma:interpretation id="{FAC45651-B6BE-43DD-BAF4-2322C2980D87}" emma:medium="tactile" emma:mode="ink">
                <msink:context xmlns:msink="http://schemas.microsoft.com/ink/2010/main" type="inkWord" rotatedBoundingBox="11954,14686 13574,14648 13582,14994 11962,15032"/>
              </emma:interpretation>
              <emma:one-of disjunction-type="recognition" id="oneOf37">
                <emma:interpretation id="interp57" emma:lang="" emma:confidence="1">
                  <emma:literal/>
                </emma:interpretation>
              </emma:one-of>
            </emma:emma>
          </inkml:annotationXML>
          <inkml:trace contextRef="#ctx0" brushRef="#br0" timeOffset="176571.6864">9780 14017 592 0,'-39'-22'220'0,"30"18"-172"0,-25 4-12 16,9 9 288-16,-9-1-184 16,-5 14 152-16,-4 21-168 15,-6-8 24-15,10 4-88 16,20-9-12-16,24 9-28 0,24 0 24 15,10-5-28-15,14-4-76 16,5-17 32-16,6-8-140 16,4-10 92-16,0-8 28 15,-10-8 28-15,-19-1 28 16,-25-4-4-16,-23-8 32 16,-20-5-20-16,-1 9 48 15,-4 8-36-15,5 9 12 16,0 4-24-16,10 22-704 0,33 5 376 15</inkml:trace>
          <inkml:trace contextRef="#ctx0" brushRef="#br0" timeOffset="182502.4865">10567 14298 392 0,'15'4'148'0,"4"-4"-116"0,10 4-8 0,1-4 120 15,8 0-84-15,11 0 0 16,9-4-36-16,1 4-32 16,9-9 0-16,-20 9-4 0,1-4 4 0,-5 4-160 15</inkml:trace>
          <inkml:trace contextRef="#ctx0" brushRef="#br0" timeOffset="182249.2474">10796 14103 496 0,'-5'-13'184'15,"5"13"-140"-15,0-4-16 0,0 0 120 0,0-1-88 16,0 1 64-16,-10 4-72 16,10-4 68-1,-10 0-68-15,10-1 0 0,10 5-32 0,5-4 4 16,14 0-12-16,0-1-8 15,15 1 0-15,-10 4-4 16,0 0 0-16,-5 4-168 16,0 1 92-16,-5 3-172 15,-9 1 140-15</inkml:trace>
        </inkml:traceGroup>
        <inkml:traceGroup>
          <inkml:annotationXML>
            <emma:emma xmlns:emma="http://www.w3.org/2003/04/emma" version="1.0">
              <emma:interpretation id="{EA7730E7-DE4D-4154-8026-2E463E948987}" emma:medium="tactile" emma:mode="ink">
                <msink:context xmlns:msink="http://schemas.microsoft.com/ink/2010/main" type="inkWord" rotatedBoundingBox="14350,13873 17654,13795 17706,15997 14402,16075"/>
              </emma:interpretation>
              <emma:one-of disjunction-type="recognition" id="oneOf38">
                <emma:interpretation id="interp58" emma:lang="" emma:confidence="1">
                  <emma:literal/>
                </emma:interpretation>
              </emma:one-of>
            </emma:emma>
          </inkml:annotationXML>
          <inkml:trace contextRef="#ctx0" brushRef="#br0" timeOffset="185970.4563">11874 14142 528 0,'-10'-8'196'0,"10"3"-152"0,0 10-12 0,0-5 228 16,10 0-148-16,15-5 52 15,-6 5-96-15,10 5 20 16,20-5-52-16,28-9 24 0,40 9-32 16,14 0 0-16,-9-17-16 15,14 12-8-15,5-12 0 0,-1 0-164 16,-28 8 88-1,-24-4-112-15,-25 5 104 0</inkml:trace>
          <inkml:trace contextRef="#ctx0" brushRef="#br0" timeOffset="185129.1409">12248 13615 416 0,'0'-13'152'0,"0"13"-116"0,10-17-12 0,0 9 216 16,-1 3-136-16,1-3 44 16,5 3-84-16,-6-8-24 15,1 9-24-15,-10-5-4 16,5 5-4-16,-15-5 4 16,1 5-8-16,-21-5-20 15,6 5 8-15,-15 0 4 16,5 4 4-16,-14 0-20 15,9 8 12-15,0 1 4 16,10 8 4-16,9 14 88 16,6 3-48-16,14 9 8 15,10 0-28-15,14 1 4 16,10-1-12-16,19-22 44 16,6-3-28-16,9-31-40 15,-5 0 4-15,0-22-104 16,0 1 60-16,-19-14-20 15,-15 5 44-15,-5-13 24 16,-4 8 4-16,-15-21-44 16,-5 9 28-16,-10-5-8 15,0 13 16-15,-4 13 8 0,9 13 0 16,-10 18 60-16,5 16-32 0,-4 23 76 16,4 8-56-16,-9 8 0 31,4 5-28-31,-4-5-4 0,4 1-8 0,5-5-8 15,5 0 4-15,15-8 20 16,5-5-12-16,19-13-40 16,0 1 16-16,5-18-272 15,4 4 156-15</inkml:trace>
          <inkml:trace contextRef="#ctx0" brushRef="#br0" timeOffset="185357.2034">12826 13248 416 0,'-29'-43'152'0,"29"43"-116"16,-9 22-12-16,-1-5 164 16,10 5-108-16,-10 16 20 15,0 10-60-15,1 17 16 16,4 4-28-16,0 22 0 16,10 8-16-16,-5 17 12 0,5-16-16 15,-5-14 16-15,5-25-16 16,-5-18 4-16,-5-13-4 15,5-13-8-15,0-17 4 0,-5-26-208 32,5 0 112-32</inkml:trace>
          <inkml:trace contextRef="#ctx0" brushRef="#br0" timeOffset="185553.8703">12724 13270 736 0,'34'-35'272'0,"-34"35"-208"0,68-17-20 0,-29 17 204 15,5 13-144-15,-5 9 0 16,5 8-60-16,-10 13-44 16,-15-4 0-16,-14-5 16 15,-15 1-8-15,-19-9-20 16,-15 0 4-16,-4 0-48 0,-1-13 28 16,10-9-256-16,5-4 152 15,10 4-476-15</inkml:trace>
          <inkml:trace contextRef="#ctx0" brushRef="#br0" timeOffset="188509.8256">14561 13119 716 0,'-29'73'264'0,"19"-12"-204"0,5 16-16 15,10-42 52-15,0 12-60 0,5 10-4 16,4 3-20-16,1 5-100 16,-1-5 52-16,-14-4-44 0,10-4 48 15,-20-17-112 1,-4-9 80-16</inkml:trace>
          <inkml:trace contextRef="#ctx0" brushRef="#br0" timeOffset="188132.8762">13502 13348 436 0,'5'-13'160'0,"4"4"-124"0,1-17-8 0,-5 17 52 16,9 1-48-16,6-14 24 0,4 5-36 16,10 4 72-16,5 0-56 15,15 13 84-15,4 22-68 16,5 17 8-16,0 8-36 0,-9 5 4 15,-6 8-16-15,-9-4 0 16,-20 1-4-16,-19 3-16 16,-9 1 4-16,-40-5-4 15,-9-5 0-15,-15-12 44 16,-10-17-24-16,15-13-8 16,0-22-8-16,30-13 20 31,-6 4-8-31,29-17 76 0,15 9-48 15,25-9-4 1,9 9-20-16,38 0-12 0,11 8 4 0,-10 9-208 16,-10 5 112-16,-10 3-368 15,-4 1 256-15,-5 4-116 16</inkml:trace>
          <inkml:trace contextRef="#ctx0" brushRef="#br0" timeOffset="188328.8408">14216 13279 528 0,'5'-9'196'0,"-15"18"-152"0,0 16-12 0,6 6 228 16,-1 12-148-16,-5-4 72 15,5 8-112-15,0 22-4 0,0 9-44 16,5 4-12-16,0-8-8 16,5-10 12-16,5-8-8 15,0-12-108-15,-1-23 52 0,-4-12-288 16,15-22 188-16,-6-22-376 15</inkml:trace>
          <inkml:trace contextRef="#ctx0" brushRef="#br0" timeOffset="188689.8004">14182 13568 832 0,'-5'-9'308'0,"25"9"-240"0,4-4-20 0,-10 0 140 0,16-1-112 16,13 5-4-16,11 0-44 15,9 5-356-15,5-1 180 16,0 9-496-16</inkml:trace>
          <inkml:trace contextRef="#ctx0" brushRef="#br0" timeOffset="186524.9644">12258 14596 476 0,'-29'8'176'0,"29"-8"-136"0,-20 18-12 16,6-14 180-1,9 5-120-15,-19-1 28 0,9 9-72 0,-14 1-20 31,10-1-12-31,-11 5 32 0,11 4-20 0,-5-1 32 16,4 1-32-16,1-4 20 16,14-5-24-16,5-4 8 15,10 0-16-15,9-13 12 16,10 0-16-16,15-17-28 16,5 4 8-16,19-17-196 15,-10-1 112-15,-5-20-216 16,-4-1 180-16,-15-13-80 15,-10 9 124-15,-14-5 96 16,-5 14 0-16,-20 4 136 16,1 13-80-16,-6 4 128 15,1 8-108-15,4 5 92 16,5 13-100-16,10 0 48 16,0 18-72-16,5 12 60 15,10 9-64-15,-10 17 0 16,4 4-28-16,-18 9 16 15,9-4-24-15,-15 0 24 16,5-13-24-16,-14-13 12 16,10-5-12-16,-1-12-24 15,5-5 4-15,5-8-180 16,10-5 100-16,5-17-384 16,9 4 264-16</inkml:trace>
          <inkml:trace contextRef="#ctx0" brushRef="#br0" timeOffset="186771.1293">12506 14553 684 0,'0'-9'252'0,"0"9"-192"0,10-4-20 0,-1-1 84 16,11 10-76-16,19-5 0 16,-1 0-32-16,11 0-12 15,9 0 0-15,5 0-192 16,-4-5 104-16,-6 1-256 15,-14 0 192-15,-15-5-152 0</inkml:trace>
          <inkml:trace contextRef="#ctx0" brushRef="#br0" timeOffset="186900.4633">12778 14419 384 0,'-20'-22'140'0,"16"22"-108"0,-1 0-8 16,5 4 180-1,0 9-116-15,-5 18 80 16,0 16-100-16,-10 1 80 15,11 8-88-15,-1 13 0 0,0-4-40 16,10-14 16-16,4-7-24 16,6-6 12-16,4-12-12 15,15-8-164-15,20-14 80 0,19-4-464 16,19-22 296 0,5-17-52-16</inkml:trace>
          <inkml:trace contextRef="#ctx0" brushRef="#br0" timeOffset="189132.6913">13429 14198 580 0,'0'-8'216'0,"10"-1"-168"0,4 0-12 0,-4 5 208 15,0-4-140-15,14-1 64 16,10 5-100-16,15-5 84 16,19 0-88-16,29 5-4 0,19 0-36 0,15-9 64 15,35 0-52-15,23 4 12 16,-14 9-28-16,-24 0 4 16,-6 0-12-16,-9-9-112 15,-29 1 52-15,-34 8-16 16,-39-9-128-1,-34 1 108-15,-24 3-264 16,-10 5 196-16</inkml:trace>
          <inkml:trace contextRef="#ctx0" brushRef="#br0" timeOffset="189498.512">13643 14263 456 0,'-39'0'168'0,"29"0"-128"0,5 0-16 0,5 0 140 15,25 13 28 1,9 4-96-16,19 5 32 15,5 26-84-15,5 12 4 0,-4 22-28 16,-11-4-20-16,-14-1-4 16,-14-12 28-16,-20-13-12 15,-15-9-20-15,-19-8 0 16,-14-14 92-16,-11-3-44 0,1-14 60 16,5-8-56-16,9-18-4 15,20-8-24-15,14-9-4 16,24 0-4-16,25-8-8 15,29 8 4-15,5 0-164 16,5 4 88-16,-5 5-296 16,-10 13 204-16,10-5-392 15</inkml:trace>
          <inkml:trace contextRef="#ctx0" brushRef="#br0" timeOffset="189906.0915">14323 14371 728 0,'-15'-4'268'0,"6"8"-208"0,-6 18-16 15,15-5 116 1,0 13-96-16,-10 35 16 0,20 13-44 0,-15 8-16 16,10-4-12-16,-5 5 4 15,0-10-8-15,-5 10 16 16,5-10-12-16,-10 1 16 16,1-13-16-16,-1-13-4 15,5-13 0-15,-5-26-224 16,6-9 120-16,-1-34-112 15,5-22 124-15,-5-4-164 16,5-5 144-16,0 5 4 16,5-9 68-16,0-4 144 15,-1-9-56-15,11 1 160 16,14-5-120-16,10 4 132 16,14 5-128-16,15 16 160 0,0 14-144 15,-4 22 0-15,-11 16-68 0,-4 18-12 16,-25 22-20-16,-14 17-8 15,-39 4 0-15,-15-4-24 16,-15-5 12-16,-4-8-100 16,5-9 56-16,9-13-188 15,15-12 136-15,15-18-296 16,19-17 224 0,34-14-216-16</inkml:trace>
        </inkml:traceGroup>
        <inkml:traceGroup>
          <inkml:annotationXML>
            <emma:emma xmlns:emma="http://www.w3.org/2003/04/emma" version="1.0">
              <emma:interpretation id="{364925EF-E934-4E39-9B70-C98049640DE4}" emma:medium="tactile" emma:mode="ink">
                <msink:context xmlns:msink="http://schemas.microsoft.com/ink/2010/main" type="inkWord" rotatedBoundingBox="18230,14414 18653,14404 18666,14971 18244,14981"/>
              </emma:interpretation>
              <emma:one-of disjunction-type="recognition" id="oneOf39">
                <emma:interpretation id="interp59" emma:lang="" emma:confidence="1">
                  <emma:literal/>
                </emma:interpretation>
              </emma:one-of>
            </emma:emma>
          </inkml:annotationXML>
          <inkml:trace contextRef="#ctx0" brushRef="#br0" timeOffset="190221.2893">15780 14164 1048 0,'-24'-9'388'0,"14"9"-300"0,1-4-28 0,4 4 280 16,19-4-192 0,11-5-60-16,18 0-68 0,6 1-24 15,9 3-128-15,10 5 72 0,-14 0-408 16,-1 0 260-16,-19 0-280 31,-10 9 280-31</inkml:trace>
          <inkml:trace contextRef="#ctx0" brushRef="#br0" timeOffset="190463.0203">15965 13741 424 0,'-5'-22'156'0,"10"31"-120"0,0-1-8 0,-5 18 212 16,0 13-136-16,0 17 124 15,-5 13-132-15,5 0-32 16,5-4-40-16,5-4 8 0,4-1-20 15,6-8-340-15,-11 0 180 16</inkml:trace>
        </inkml:traceGroup>
        <inkml:traceGroup>
          <inkml:annotationXML>
            <emma:emma xmlns:emma="http://www.w3.org/2003/04/emma" version="1.0">
              <emma:interpretation id="{14559C51-EA57-4723-9584-44FBF7350A2E}" emma:medium="tactile" emma:mode="ink">
                <msink:context xmlns:msink="http://schemas.microsoft.com/ink/2010/main" type="inkWord" rotatedBoundingBox="19302,13811 22137,13743 22155,14533 19321,14600"/>
              </emma:interpretation>
              <emma:one-of disjunction-type="recognition" id="oneOf40">
                <emma:interpretation id="interp60" emma:lang="" emma:confidence="1">
                  <emma:literal/>
                </emma:interpretation>
              </emma:one-of>
            </emma:emma>
          </inkml:annotationXML>
          <inkml:trace contextRef="#ctx0" brushRef="#br0" timeOffset="191735.4743">17131 13572 312 0,'5'0'112'0,"5"0"-84"0,-6 0-12 0,-4 0 160 15,0 0-100-15,5-4 120 0,-5 0-112 16,5-1 88-16,0-3-96 15,-5 3-16-15,-5-8-36 16,0 5-8-16,-4 8-8 0,-11-5 4 16,-4 1-8-16,-5 4-12 15,-15 0 4-15,-5 4-16 16,-4 5 12-16,4 4 4 16,10 4 4-16,15 5 104 15,14 4-56-15,30 0-28 16,9 0-16-16,15-5 12 15,0-8-8-15,4-13 4 16,1-9-4-16,-10-8-84 16,-5-4 40-16,0-5-40 15,-15 0 44-15,-4-4 0 16,-6-1 20-16,-9-8 8 16,-5-8 4-16,1-1-12 0,-1 1 8 15,5 4 12-15,-5 0-4 16,5 17 40-16,0 4-20 15,-5 13 64-15,5 22-48 16,0 13 108-16,-5 22-88 16,0 4 12-16,0-1-48 15,1 10 12-15,-6-5-20 16,-5 0-24-16,1 9 0 16,14-9 40-16,0-13-20 15,0-4 8-15,0-9-12 16,0-12-16-16,14-18 4 15,-14-9-324-15,10-4 180 0,-10-4-432 32,15 4 324-32,-15-4-80 0</inkml:trace>
          <inkml:trace contextRef="#ctx0" brushRef="#br0" timeOffset="193424.3135">17529 13395 340 0,'-19'-8'128'0,"19"16"-100"0,0 1-8 0,5-1 184 0,9 5-116 15,11 9 124-15,9 0-124 16,5 3 36-16,-5 1-76 16,14 5-8-16,-14-1-24 0,0 0-4 15,-10 0-4-15,1-8-84 16,-11-5 40-16,-4-4-304 16,-10-13 188-1,0 0-276-15</inkml:trace>
          <inkml:trace contextRef="#ctx0" brushRef="#br0" timeOffset="193583.9852">17792 13300 704 0,'-34'9'264'0,"19"17"-208"0,-9 4-12 0,9-8 168 16,-4 8-124-16,-5 4 8 15,9 5-56-15,-4 4-204 16,4 9 88-16,-4 0-336 15,4-5 232-15,-9 1-208 16</inkml:trace>
          <inkml:trace contextRef="#ctx0" brushRef="#br0" timeOffset="195323.2679">18302 13257 444 0,'-10'-35'164'0,"15"22"-124"0,10-12-16 0,4 12 88 15,15-9-68-15,-5 9 0 16,10-4-28-16,5-5 8 16,-1 14-16-16,11 8 68 0,-1 21-44 15,-4 22 4-15,-5 13-20 16,-1 14-4-16,-13-10-4 0,-11 0-52 16,-14 1 28-16,-10-1-16 15,-14-3 20-15,-15-10 16 16,4-12 0-16,-4-10 8 15,-9-16-8-15,4-18 32 16,5-3-20-16,0-14 144 16,19-5-88-16,15 5 108 15,10-4-100-15,9 4 20 32,11 13-60-32,13-4 12 15,1 0-32-15,14 4-280 16,1 9 136-16,-1-1-484 0,10 10 336 15,-20-1-40-15</inkml:trace>
          <inkml:trace contextRef="#ctx0" brushRef="#br0" timeOffset="195521.9569">19142 13192 612 0,'-14'-21'228'0,"19"21"-180"0,-15 13-12 0,5 8 160 15,5 18-116-15,-10 17 20 16,10 0-60-16,10 9-16 15,0 8-16-15,4 5 20 0,1 4-16 16,4-8-56-16,-4-14 20 16,0-17-84-16,4-21 56 15,-4-22-280 1,-6-22 184-16,25-4-256 16</inkml:trace>
          <inkml:trace contextRef="#ctx0" brushRef="#br0" timeOffset="195824.2693">19176 13503 860 0,'34'-4'320'0,"-9"8"-248"0,18-4-20 0,-13 0 92 15,8 4-88-15,11 1-4 16,4-5-32-16,1 8-428 15</inkml:trace>
          <inkml:trace contextRef="#ctx0" brushRef="#br0" timeOffset="195700.9339">19628 13054 788 0,'-39'30'292'0,"39"-30"-228"0,-29 100-16 15,15-57 152 1,14 4-120-16,9 27 12 0,-4-10-56 16,0-3-80-16,10 8 24 15,-6-9-212-15,-9-3 128 16,-9-19-176-16,-11-7 160 15,-4-18-328-15</inkml:trace>
        </inkml:traceGroup>
      </inkml:traceGroup>
      <inkml:traceGroup>
        <inkml:annotationXML>
          <emma:emma xmlns:emma="http://www.w3.org/2003/04/emma" version="1.0">
            <emma:interpretation id="{415A3F2D-7F0A-4887-AB40-0809E838964F}" emma:medium="tactile" emma:mode="ink">
              <msink:context xmlns:msink="http://schemas.microsoft.com/ink/2010/main" type="line" rotatedBoundingBox="6273,16211 7134,16197 7149,17077 6288,17091"/>
            </emma:interpretation>
          </emma:emma>
        </inkml:annotationXML>
        <inkml:traceGroup>
          <inkml:annotationXML>
            <emma:emma xmlns:emma="http://www.w3.org/2003/04/emma" version="1.0">
              <emma:interpretation id="{216479AF-BB02-4E5D-8341-F63914EDF9CA}" emma:medium="tactile" emma:mode="ink">
                <msink:context xmlns:msink="http://schemas.microsoft.com/ink/2010/main" type="inkWord" rotatedBoundingBox="6273,16211 7134,16197 7149,17077 6288,17091"/>
              </emma:interpretation>
              <emma:one-of disjunction-type="recognition" id="oneOf41">
                <emma:interpretation id="interp61" emma:lang="" emma:confidence="1">
                  <emma:literal/>
                </emma:interpretation>
              </emma:one-of>
            </emma:emma>
          </inkml:annotationXML>
          <inkml:trace contextRef="#ctx0" brushRef="#br0" timeOffset="210788.2464">3921 16150 508 0,'0'-26'188'0,"5"9"-148"0,9-13-8 0,-4 13 140 15,5-9-100-15,-1-4 68 16,6-1-80-16,-6 1 8 16,1 0-36-16,-5 0 68 0,-6-1-56 15,-8 5 4-15,-6 1-28 16,-5 7 24-16,-9 1-28 15,0 0 4-15,-5-1-12 16,4 10 36-16,1-1-20 16,0 5-32-16,4 4 4 0,1 4 8 15,-1 5 0-15,6 8-4 16,4 9 4-16,5 9-16 16,0 3 8-16,15 1-4 15,0-4 0-15,9-9 16 16,6-13-4-16,9-13-12 15,4-18 4-15,11-12-76 16,4-9 44-16,-4 0-20 16,-10 1 32-16,-10-6-12 15,-9-3 20-15,-11-1 16 16,-14 5 4-16,1 4-28 16,-11 9 12-16,0 13 76 15,-4 13-36-15,9 17 28 16,-4 8-36-16,14 18 16 15,0 0-20-15,9 0 20 16,6 8-24 0,4 14 4-16,6 8-8 0,-1-4 12 15,0-9-12-15,1-13-56 16,-1-9 24-16,0-12-128 0,0-18 80 16,6-17-212-16,-1-17 160 15</inkml:trace>
          <inkml:trace contextRef="#ctx0" brushRef="#br0" timeOffset="211029.6558">4587 15554 676 0,'-25'-8'248'0,"6"12"-192"0,9 18-16 0,-4-5 84 16,-1 9-76-16,0 4 52 0,1 9-60 15,-6 21-28-15,6 27-12 16,-1 12 8-16,10-4-4 0,-4-4 40 15,4-18-20-15,0-12-40 16,0-9 8-16,-5-14 20 16,6-12-8-16,-6-13-68 15,5 0 32-15,0-13-172 16,-5-13 112-16,6-13-388 16</inkml:trace>
          <inkml:trace contextRef="#ctx0" brushRef="#br0" timeOffset="211295.4226">4426 15719 756 0,'5'-26'280'0,"0"13"-216"0,24-5-20 0,-19 14 144 15,9 0-112-15,1 4 16 16,4 8-56-16,0 10-16 16,1 3-12-16,-6 5 20 0,-4 0-16 15,-6 0 40-15,-9 4-28 16,-14 0 76-16,-1 5-56 15,-4-13-12-15,-1-9-20 16,-9-9 0-16,5-8-8 16,4-5-196-16,6-4 104 15,-1 0-256-15,10 9 196 0,10 8-476 16</inkml:trace>
        </inkml:traceGroup>
      </inkml:traceGroup>
    </inkml:traceGroup>
    <inkml:traceGroup>
      <inkml:annotationXML>
        <emma:emma xmlns:emma="http://www.w3.org/2003/04/emma" version="1.0">
          <emma:interpretation id="{7A19FB8E-D7BA-4D56-9E7A-A6BF82147AEC}" emma:medium="tactile" emma:mode="ink">
            <msink:context xmlns:msink="http://schemas.microsoft.com/ink/2010/main" type="paragraph" rotatedBoundingBox="6061,17109 10491,15884 10769,16889 6339,18114" alignmentLevel="4"/>
          </emma:interpretation>
        </emma:emma>
      </inkml:annotationXML>
      <inkml:traceGroup>
        <inkml:annotationXML>
          <emma:emma xmlns:emma="http://www.w3.org/2003/04/emma" version="1.0">
            <emma:interpretation id="{821A18D8-CAB2-4979-B089-9451DD1A8CB2}" emma:medium="tactile" emma:mode="ink">
              <msink:context xmlns:msink="http://schemas.microsoft.com/ink/2010/main" type="line" rotatedBoundingBox="6061,17109 10491,15884 10769,16889 6339,18114"/>
            </emma:interpretation>
          </emma:emma>
        </inkml:annotationXML>
        <inkml:traceGroup>
          <inkml:annotationXML>
            <emma:emma xmlns:emma="http://www.w3.org/2003/04/emma" version="1.0">
              <emma:interpretation id="{94C677F0-6328-46E1-981E-9D46907F9933}" emma:medium="tactile" emma:mode="ink">
                <msink:context xmlns:msink="http://schemas.microsoft.com/ink/2010/main" type="inkWord" rotatedBoundingBox="6061,17109 7797,16629 8075,17634 6339,18114"/>
              </emma:interpretation>
              <emma:one-of disjunction-type="recognition" id="oneOf42">
                <emma:interpretation id="interp62" emma:lang="" emma:confidence="1">
                  <emma:literal/>
                </emma:interpretation>
              </emma:one-of>
            </emma:emma>
          </inkml:annotationXML>
          <inkml:trace contextRef="#ctx0" brushRef="#br0" timeOffset="212486.0357">4081 17014 820 0,'-5'-13'304'0,"10"9"-236"0,5-5-20 0,0 5 124 16,9 0-104-16,10-5-20 0,10 9-28 15,10-4-28-15,-10 4 4 16,14-5 4-16,-4-3 0 0,-1 3 24 15,-9 1-12-15,-5 0-92 16,-5-5 44-16,-9 5-184 16,-6-1 124-16</inkml:trace>
          <inkml:trace contextRef="#ctx0" brushRef="#br0" timeOffset="211790.4109">3571 16418 780 0,'0'0'288'0,"-5"0"-224"0,15-4-20 0,-10 4 128 16,5 0-104-16,5-4 68 15,4-1-76-15,6 5 36 16,-11-4-56-16,11 4-4 0,14 0-20 16,0-4-36-16,5 4 8 15,29-5 4-15,39 1 8 16,19 0 8-16,-9 4-4 0,-6 0 16 16,-9 0-12-16,-9-9 24 15,-6-4-20-15,-19 9-4 16,-14 4-4-16,-20-9 48 15,-25 0-36 1,-14 5-8-16,-4 0-200 16,-6-1 104-16,1 1-236 15,-1 4 180-15</inkml:trace>
          <inkml:trace contextRef="#ctx0" brushRef="#br0" timeOffset="212805.432">4402 16755 632 0,'-24'22'236'0,"9"-1"-184"0,-14 18-16 15,14-17 160-15,-4 8-116 16,0 9 44-16,-1 4-72 0,6 0 24 16,4-8-44-16,5-1 8 0,0 1-24 15,15-1 20-15,4-3-24 16,1-6 24-16,0-3-24 15,14 4 32-15,-15-13-28 16,20-13-68 0,5-4-112-16,5-5 84 15,9-13-220-15,10 1 172 16</inkml:trace>
          <inkml:trace contextRef="#ctx0" brushRef="#br0" timeOffset="213115.2114">5097 16574 800 0,'-15'17'296'0,"39"-17"-232"0,15 4-16 0,-14-4 52 16,14 0-64-16,14-4-120 15</inkml:trace>
          <inkml:trace contextRef="#ctx0" brushRef="#br0" timeOffset="213013.6086">5179 16379 964 0,'15'-8'360'0,"-10"8"-280"0,14 4-24 15,-4 0 60-15,4-4-76 16,6 5 28-16,-1-5-40 16,5 4-184-16,0 0 84 15,-5 5-556-15,1 8 348 16,-6 5-72-16</inkml:trace>
          <inkml:trace contextRef="#ctx0" brushRef="#br0" timeOffset="212303.6207">3979 16846 840 0,'-39'13'312'0,"20"-13"-244"0,4 0-16 0,6 4 104 16,-6 0-96-16,5-4 0 15,-9 9-36-15,4 0-24 16,1-1-4-16,-6 9 28 0,6 5-12 16,-6 0 48-16,6 4-32 15,4-1 12-15,5 6-24 16,0-5-8-16,5-5-4 0,10-4 12 16,-5 1-8-16,14-1 4 15,6-17-4 1,4-4-32-16,-5-9 12 0,10-9-108 15,-10-8 64-15,1-9-12 16,-20-4 44-16,-1-18-32 16,-4-8 36-16,-4 5 16 15,-6 3 4-15,0 18 64 32,0 4-36-32,1 13 32 15,-6 17-32-15,5 14 36 16,1 12-36-16,-1 26 4 15,10 9-20-15,-5 17 28 16,5 0-24-16,0 0 20 16,5-8-20-16,-5-1 20 0,-5-4-24 15,5-12 12-15,5-6-12 16,5-7-112-16,-5-1 52 0,-5-17-236 16,0-13 160-16,0-4-596 15,24-1 400-15,-10 1 96 16</inkml:trace>
        </inkml:traceGroup>
        <inkml:traceGroup>
          <inkml:annotationXML>
            <emma:emma xmlns:emma="http://www.w3.org/2003/04/emma" version="1.0">
              <emma:interpretation id="{E47CAC72-23F5-4A12-903B-EA8A353484DF}" emma:medium="tactile" emma:mode="ink">
                <msink:context xmlns:msink="http://schemas.microsoft.com/ink/2010/main" type="inkWord" rotatedBoundingBox="8249,17222 8607,17123 8627,17194 8268,17293"/>
              </emma:interpretation>
              <emma:one-of disjunction-type="recognition" id="oneOf43">
                <emma:interpretation id="interp63" emma:lang="" emma:confidence="0">
                  <emma:literal>-</emma:literal>
                </emma:interpretation>
                <emma:interpretation id="interp64" emma:lang="" emma:confidence="0">
                  <emma:literal>~</emma:literal>
                </emma:interpretation>
                <emma:interpretation id="interp65" emma:lang="" emma:confidence="0">
                  <emma:literal>_</emma:literal>
                </emma:interpretation>
                <emma:interpretation id="interp66" emma:lang="" emma:confidence="0">
                  <emma:literal>a</emma:literal>
                </emma:interpretation>
                <emma:interpretation id="interp67" emma:lang="" emma:confidence="0">
                  <emma:literal>•</emma:literal>
                </emma:interpretation>
              </emma:one-of>
            </emma:emma>
          </inkml:annotationXML>
          <inkml:trace contextRef="#ctx0" brushRef="#br0" timeOffset="230259.8238">5811 16517 372 0,'-10'0'140'0,"5"0"-112"0,-4 5-4 0,-1-1 120 0,0 0-84 16,5 1 20-16,-4-1-48 15,9 0 24-15,-10-4-32 16,10 0 40-16,0 0-36 0,0 0 48 16,10 0-44-16,4-4 56 15,-14 0-52-15,20 4 28 16,-11-5-36-16,6 5 28 16,0 0-32-16,9 0 20 15,5 0-24-15,0 0-8 16,5 0-8-16,10 0 28 15,-10-4-16-15,5-5 4 16,-15 1-12-16,0 4-24 16,-14-1 8-16,-10 5-188 15,0 0 104-15,-15 9-416 16</inkml:trace>
        </inkml:traceGroup>
        <inkml:traceGroup>
          <inkml:annotationXML>
            <emma:emma xmlns:emma="http://www.w3.org/2003/04/emma" version="1.0">
              <emma:interpretation id="{30384FB8-8035-4976-B1BD-4C399995F742}" emma:medium="tactile" emma:mode="ink">
                <msink:context xmlns:msink="http://schemas.microsoft.com/ink/2010/main" type="inkWord" rotatedBoundingBox="8376,16586 10521,15993 10767,16883 8622,17476"/>
              </emma:interpretation>
              <emma:one-of disjunction-type="recognition" id="oneOf44">
                <emma:interpretation id="interp68" emma:lang="" emma:confidence="1">
                  <emma:literal/>
                </emma:interpretation>
              </emma:one-of>
            </emma:emma>
          </inkml:annotationXML>
          <inkml:trace contextRef="#ctx0" brushRef="#br0" timeOffset="213346.3259">6025 16466 996 0,'9'0'368'0,"-9"0"-284"0,15-9-24 16,4 5 12-1,6 4-52-15,23-5 0 16,1 1-12-16</inkml:trace>
          <inkml:trace contextRef="#ctx0" brushRef="#br0" timeOffset="215456.4715">6462 15783 476 0,'34'-34'176'0,"-10"21"-136"0,10-4-12 15,-9 8 100-15,9-4-76 16,4 0 60-16,-4 0-68 16,15 0 4-16,9 0-28 15,10 17 32-15,5 9-28 0,-5 13-4 16,5 5-12-16,-15 16 28 16,-9 9-20-16,-34 13 4 15,-6 5-12-15,-23-14-8 16,-25 1 4-16,-10-5-4 0,-19-17 0 15,15-18 24-15,9 1-12 16,0-22-4-16,5-17-4 16,10-1 56-16,15-12-32 15,4-13-28-15,20 4-4 16,24 0 36-16,5 5-20 16,4 8 36-16,6 8-32 15,-5 18-12-15,-10 0-8 16,-5 9-112-16,-10 0 64 15,6-1-192-15,-11-3 140 16</inkml:trace>
          <inkml:trace contextRef="#ctx0" brushRef="#br0" timeOffset="216657.8091">7575 15697 444 0,'0'-13'164'0,"0"-4"-124"0,0-5-16 15,4 13 148-15,6-8-100 0,0 0 32 16,0 0-60-16,-6-1 24 16,-4 5-36-16,0 13 60 0,10 26-52 15,-5 5 64-15,-10 7-64 16,-5 14 0-16,6 22-24 15,-1 16-4-15,0 5-4 16,-5-13 36-16,-4-8-20 16,9-14-4-16,0-4-12 15,0-25 12-15,0-5-12 0,5-18-128 16,0-8 68-16,15-17-292 16,9-13 196-16</inkml:trace>
          <inkml:trace contextRef="#ctx0" brushRef="#br0" timeOffset="217010.4103">7604 15939 748 0,'0'-39'276'0,"9"39"-216"0,16-4-16 0,-16 4 144 16,25 0-112-16,5 0 32 16,10 8-64-16,9 5-20 15,5 4-12-15,0 1-284 0,-4 3 148 16</inkml:trace>
          <inkml:trace contextRef="#ctx0" brushRef="#br0" timeOffset="216855.3195">8075 15537 676 0,'0'-8'248'0,"0"25"-192"0,-5 9-16 16,-5 0 136-16,10 0-104 16,-4 8 24-16,4 18-56 15,4 13-28-15,-4 21-4 16,0-4 8-16,10-4-8 0,-5-9-108 15,-10-13 52-15,0-8-96 16,-9-10 84-16,-11-12-420 16</inkml:trace>
        </inkml:traceGroup>
      </inkml:traceGroup>
    </inkml:traceGroup>
    <inkml:traceGroup>
      <inkml:annotationXML>
        <emma:emma xmlns:emma="http://www.w3.org/2003/04/emma" version="1.0">
          <emma:interpretation id="{6D4B3830-0B19-417F-9A3E-573F6CDB65A5}" emma:medium="tactile" emma:mode="ink">
            <msink:context xmlns:msink="http://schemas.microsoft.com/ink/2010/main" type="paragraph" rotatedBoundingBox="9168,17260 14339,15962 14698,17393 9527,18691" alignmentLevel="5"/>
          </emma:interpretation>
        </emma:emma>
      </inkml:annotationXML>
      <inkml:traceGroup>
        <inkml:annotationXML>
          <emma:emma xmlns:emma="http://www.w3.org/2003/04/emma" version="1.0">
            <emma:interpretation id="{E0E91F39-402C-46F3-891E-1070A5F3FAD2}" emma:medium="tactile" emma:mode="ink">
              <msink:context xmlns:msink="http://schemas.microsoft.com/ink/2010/main" type="line" rotatedBoundingBox="9168,17260 14339,15962 14698,17393 9527,18691"/>
            </emma:interpretation>
          </emma:emma>
        </inkml:annotationXML>
        <inkml:traceGroup>
          <inkml:annotationXML>
            <emma:emma xmlns:emma="http://www.w3.org/2003/04/emma" version="1.0">
              <emma:interpretation id="{5E42E1C9-BE5B-4B81-9766-63353F434D5F}" emma:medium="tactile" emma:mode="ink">
                <msink:context xmlns:msink="http://schemas.microsoft.com/ink/2010/main" type="inkWord" rotatedBoundingBox="9168,17260 10706,16874 11065,18305 9527,18691"/>
              </emma:interpretation>
              <emma:one-of disjunction-type="recognition" id="oneOf45">
                <emma:interpretation id="interp69" emma:lang="" emma:confidence="1">
                  <emma:literal/>
                </emma:interpretation>
              </emma:one-of>
            </emma:emma>
          </inkml:annotationXML>
          <inkml:trace contextRef="#ctx0" brushRef="#br0" timeOffset="218343.1965">8532 17519 20 0,'-102'104'8'0,"29"-61"-8"0</inkml:trace>
          <inkml:trace contextRef="#ctx0" brushRef="#br0" timeOffset="217769.7003">6773 16932 852 0,'0'4'316'0,"5"-12"-248"0,14-10-16 16,-4 14 40-16,33 0-60 15,6 4-4-15,14 13-16 16,5 8-20-16,4 10 4 15,-18 3-16-15,-6 5 12 0,-14 0-4 16,-15 0 4-16,-19 0 24 16,-19 4-8-16,-25 9-12 15,-15-1 0-15,-14-7 40 0,0-1-24 16,5-17 24-16,10-13-20 16,14-18 44-16,5-16-32 15,14-14 12-15,11 1-24 16,18-1-52-16,21 1 20 15,8-1-16-15,21 5 20 16,-1 8 24-16,0 5-4 16,-9 4-64-16,-1 4 28 15,-9 5-304-15,-5 0 180 0,0 8-416 32</inkml:trace>
          <inkml:trace contextRef="#ctx0" brushRef="#br0" timeOffset="217393.1521">6753 16582 832 0,'-9'-8'308'0,"9"-1"-240"0,9 0-20 16,1 5 140-16,-5 0-112 0,10-1 52 16,4-3-80-16,10 8 12 15,15-9-40-15,14 9 16 0,25-4-20 16,19 4-8-16,5 0-4 16,9-5 40-16,30-3-24 15,5-1-8-15,-15 5-8 16,-20 0-40-16,-23-1 20 15,-30 5-84-15,-19 0 60 16,-20 5-28-16,-24-5 40 16,-15 4-128-16,-14 5 88 15,-15-1-208-15,-14 5 156 0,0 13-444 16</inkml:trace>
          <inkml:trace contextRef="#ctx0" brushRef="#br0" timeOffset="218161.0297">7725 17144 976 0,'-44'8'360'0,"20"5"-280"0,-15 5-20 0,25-6 64 15,-6 14-80-15,1 9-8 16,4-1-24-16,1 1-196 16,-6 8 100-16,6-8-256 0,4-9 192 0</inkml:trace>
          <inkml:trace contextRef="#ctx0" brushRef="#br0" timeOffset="217995.0466">7473 17096 728 0,'4'13'268'0,"6"-4"-208"0,5-1-16 16,-1 5 80-16,6 5-76 16,9 3 16-16,0-4-40 15,10 9 12-15,0 5-20 16,0-5 0-16,-1 4-8 0,-4-13 48 15,-4 5-32-15,-6-14-116 16,-10 1 48-16,-4-5-88 16,-10-4 72-16,-10 0-424 15</inkml:trace>
        </inkml:traceGroup>
        <inkml:traceGroup>
          <inkml:annotationXML>
            <emma:emma xmlns:emma="http://www.w3.org/2003/04/emma" version="1.0">
              <emma:interpretation id="{41752142-56B7-43B1-A62F-826B239D91AB}" emma:medium="tactile" emma:mode="ink">
                <msink:context xmlns:msink="http://schemas.microsoft.com/ink/2010/main" type="inkWord" rotatedBoundingBox="13090,16451 14380,16127 14626,17104 13335,17427"/>
              </emma:interpretation>
              <emma:one-of disjunction-type="recognition" id="oneOf46">
                <emma:interpretation id="interp70" emma:lang="" emma:confidence="1">
                  <emma:literal/>
                </emma:interpretation>
              </emma:one-of>
            </emma:emma>
          </inkml:annotationXML>
          <inkml:trace contextRef="#ctx0" brushRef="#br0" timeOffset="221071.975">10757 16461 976 0,'0'-4'360'0,"5"4"-280"0,9-9-20 16,1 9 64-16,19 0-80 16,14 0-28-16,30 9-12 15,-5-9 12-15,34 0-8 16,34-9 40-16,24 9-24 0,-24-4-120 16,0 0 52-16,-15-5-196 15,-9 0 136-15,-30 5-208 16,-19 0 176-16</inkml:trace>
          <inkml:trace contextRef="#ctx0" brushRef="#br0" timeOffset="220411.4442">11107 15930 260 0,'0'-13'96'0,"0"9"-76"0,9 0-4 0,-9 4 200 16,0-5-120-16,0-3 104 15,10-1-116-15,-5 0 60 16,-5 1-84-16,14-1 4 16,-4-4-40-16,0 4-4 0,0 1-12 15,-6-5 4-15,1 4-8 16,0 1 8-16,0-5-8 15,-5 4 8-15,-5 0-8 16,0 1-12-16,-9 3 4 0,-6 1-4 16,-4 8 0-16,-10 9-20 15,-10 13 16-15,1 17 12 16,4 18 4-16,5 4 24 16,24-5-16-16,10-4 4 15,19-8-8-15,6-18 28 16,18-17-20-16,-4-17 40 15,20-22-32-15,-11-17-156 16,1-14 72-16,-15-3-92 16,0 0 88-16,-10 3-20 15,-14 6 48-15,-10 3 16 16,-10 1 8-16,-5 8 20 16,1 4-4-16,-1 9 140 15,6 5-80-15,-1 21 36 0,0 17-60 16,5 9 64-16,5 8-56 15,5 10 28-15,0 16-44 16,0 13-8-16,0 5-16 16,4 0 12-16,-9-9-12 15,0-13 32-15,0 0-24 16,-9-17-164-16,9-17 80 16,0-5-328-16,-5-8 224 15</inkml:trace>
          <inkml:trace contextRef="#ctx0" brushRef="#br0" timeOffset="220803.2597">11733 15710 800 0,'-9'-17'296'0,"9"17"-232"0,-10 17-16 0,0 0 132 16,5-8-108-16,-19 30 24 16,5 4-56-16,-15 30 0 15,4-4-24-15,-8 13-16 16,4-8-4-16,0-9-164 16,9-9 92-16,1-9-356 15,0-8 240-15,19 0-256 16</inkml:trace>
          <inkml:trace contextRef="#ctx0" brushRef="#br0" timeOffset="220613.2582">11437 15744 860 0,'-15'22'320'0,"15"-22"-248"0,10 52-20 16,-5-18 84-16,10 23-84 15,4-10-20 1,5 14-20-16,25 3 48 0,-1-3-32 15,-4-9-160-15,5-14 68 16,-6-7-152-16,-9-14 124 16</inkml:trace>
        </inkml:traceGroup>
      </inkml:traceGroup>
    </inkml:traceGroup>
  </inkml:traceGroup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9:08.02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0EE7FF3-2F81-495C-A842-CC948A48A7FE}" emma:medium="tactile" emma:mode="ink">
          <msink:context xmlns:msink="http://schemas.microsoft.com/ink/2010/main" type="writingRegion" rotatedBoundingBox="12896,17130 21921,13817 22490,15366 13464,18678"/>
        </emma:interpretation>
      </emma:emma>
    </inkml:annotationXML>
    <inkml:traceGroup>
      <inkml:annotationXML>
        <emma:emma xmlns:emma="http://www.w3.org/2003/04/emma" version="1.0">
          <emma:interpretation id="{A4846140-5AFF-40CD-93FB-3034C723EEAF}" emma:medium="tactile" emma:mode="ink">
            <msink:context xmlns:msink="http://schemas.microsoft.com/ink/2010/main" type="paragraph" rotatedBoundingBox="12896,17130 21921,13817 22490,15366 13464,1867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1E39474-ECAC-41A8-A42E-51B16D0297C3}" emma:medium="tactile" emma:mode="ink">
              <msink:context xmlns:msink="http://schemas.microsoft.com/ink/2010/main" type="line" rotatedBoundingBox="12896,17130 21921,13817 22490,15366 13464,18678"/>
            </emma:interpretation>
          </emma:emma>
        </inkml:annotationXML>
        <inkml:traceGroup>
          <inkml:annotationXML>
            <emma:emma xmlns:emma="http://www.w3.org/2003/04/emma" version="1.0">
              <emma:interpretation id="{0D2CF4AD-B9AD-4313-982F-8E40BAFE3DB4}" emma:medium="tactile" emma:mode="ink">
                <msink:context xmlns:msink="http://schemas.microsoft.com/ink/2010/main" type="inkWord" rotatedBoundingBox="13106,17701 14274,17273 14512,17921 13344,1834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107 17118 788 0,'-49'13'292'0,"25"-9"-228"0,-15 0-16 0,15 5 96 0,-10 4-88 16,-10 4 40-16,-5 5-56 16,6 8-4-16,8 5-24 15,11-1-24-15,10 1 4 0,14-1 12 16,19-4 0-16,20-12 16 15,19-18-12-15,5-9 24 16,10-13-20-16,-5-8-108 16,0-4 48-16,-14-5-104 15,-11 0 88-15,-13-4 40 16,-16 0 16-16,-14-9-8 16,-5 0 8-16,-9 0 32 15,-6 0-16-15,1 5 52 16,4 8-32-16,1 9 64 15,4 8-52-15,5 18-24 0,5 21-16 16,5 13 8 0,5 9-4-16,-1 13 16 15,1 0-12-15,-10 4 24 16,5 0-20-16,-15 0 32 16,5 9-28-16,-9 0-4 15,-1-13-8-15,-4-1 20 16,9-12-12-16,0-13-64 15,6-8 24-15</inkml:trace>
          <inkml:trace contextRef="#ctx0" brushRef="#br0" timeOffset="424.6298">11685 16807 652 0,'-10'4'244'0,"10"-4"-192"0,-19 43-12 0,-1-17 164 16,-4 9-120-16,-5 8 96 15,0 4-100-15,-5 1 52 16,0-1-76-16,9-3-4 15,6-1-32-15,9 13 16 16,10-9-24-16,15-3 40 16,4-10-28-16,20-12-200 15,5-14 96-15</inkml:trace>
          <inkml:trace contextRef="#ctx0" brushRef="#br0" timeOffset="211.5629">11393 17005 748 0,'5'-8'276'0,"19"16"-216"0,20-8-16 16,-15 13 40 0,15-4-56-16,9 8 16 0,11-8-28 15,-1 0-24-15,-5-9 0 16,-9 0-84-16,-6-5 52 0,-13-3-160 16,-11-5 112-16,-9 4-280 15</inkml:trace>
        </inkml:traceGroup>
        <inkml:traceGroup>
          <inkml:annotationXML>
            <emma:emma xmlns:emma="http://www.w3.org/2003/04/emma" version="1.0">
              <emma:interpretation id="{2E8C3573-417A-4BBB-9EBB-E2E18D414147}" emma:medium="tactile" emma:mode="ink">
                <msink:context xmlns:msink="http://schemas.microsoft.com/ink/2010/main" type="inkWord" rotatedBoundingBox="15290,17102 15732,16940 15826,17195 15384,1735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082.0212">12831 16548 892 0,'29'-9'332'0,"-4"9"-260"0,23-9-20 0,-14 9 52 15,-4 0-68-15,8 0-32 16,1 0-4-16,-5 5-480 16,0 3 264-16,-9 10-248 15</inkml:trace>
          <inkml:trace contextRef="#ctx0" brushRef="#br0" timeOffset="937.1353">12797 16414 664 0,'5'-9'244'0,"5"9"-188"0,-10 0-16 0,14 0 144 16,-4-8-108-16,14 8 104 0,1-5-104 16,4 1-16-16,0 0-36 15,15-1 0-15,-5 5-12 0,14 0 20 16,-4 5-20-16,-1-5-84 15,-4 0 40-15,-15 0-200 16,-5 0 128-16</inkml:trace>
        </inkml:traceGroup>
        <inkml:traceGroup>
          <inkml:annotationXML>
            <emma:emma xmlns:emma="http://www.w3.org/2003/04/emma" version="1.0">
              <emma:interpretation id="{0B1056DC-2F83-4C25-873D-76B2E5996E9A}" emma:medium="tactile" emma:mode="ink">
                <msink:context xmlns:msink="http://schemas.microsoft.com/ink/2010/main" type="inkWord" rotatedBoundingBox="16240,16461 17607,15959 17989,16999 16621,17501"/>
              </emma:interpretation>
            </emma:emma>
          </inkml:annotationXML>
          <inkml:trace contextRef="#ctx0" brushRef="#br0" timeOffset="3092.3963">14051 15723 580 0,'-10'-13'216'0,"5"9"-168"0,0-1-12 16,5-3 100-16,5-1-80 15,5 0 4-15,4-4-36 16,6 5 0-16,4-5-12 15,5 0 44-15,5-4-28 0,5 4 12 16,15 4-24-16,4 13 36 31,0 5-28-31,5 13-32 16,-4-1 4-16,-11 18 16 16,-9-4-4-16,-19 8 24 0,-6 4-20 15,-38 5-4-15,0-4-4 0,-25-1 20 16,0-8-12-16,-9-17 4 15,14-10-8-15,-4-12-8 16,14-8 4-16,-5-22 12 16,29 8-8-16,1-13-40 15,18 1 20-15,25-1-24 16,5 14 20-16,15 3 16 16,4 6 4-16,-5 3-372 15,-9 9 200-15,5 13-364 0</inkml:trace>
          <inkml:trace contextRef="#ctx0" brushRef="#br0" timeOffset="3318.9581">14833 15662 664 0,'-24'0'244'0,"19"18"-188"0,-5 8-16 15,10-5 68-15,-10 9-68 16,6 14 8-16,4 12-28 15,-10 9 4-15,10-1-12 16,-10-21 20 0,10 5-20-16,-14-13 12 15,14-10-12-15,0-12-112 16,4-4 52-16,6-26-348 0,10-9 216 0,-6-9-176 16</inkml:trace>
          <inkml:trace contextRef="#ctx0" brushRef="#br0" timeOffset="3635.2992">14712 15883 872 0,'34'0'324'0,"-10"0"-252"0,5-5-20 16,-5 10 4-16,5-1-40 15,5 5-48-15,-4-1 16 16,-1 10-648-16</inkml:trace>
          <inkml:trace contextRef="#ctx0" brushRef="#br0" timeOffset="3484.3992">15032 15632 676 0,'-14'-17'248'0,"4"34"-192"0,5-4-16 0,5-4 100 15,-10 12-84-15,10 5 32 16,0 4-52-16,0 22-32 16,0 9-4-16,0 4-160 0,5-1 88 15,0-8-404 1,-15-8 268-16,1-5-52 0</inkml:trace>
          <inkml:trace contextRef="#ctx0" brushRef="#br0" timeOffset="4113.3702">13978 16444 560 0,'14'-9'208'0,"-4"5"-164"0,10-5-8 0,-11 9 172 0,-4 0-120 16,19-4 60 0,-4 0-16-16,-6 4-72 15,16 0 12-15,-6 0-44 0,20-4 16 16,14-1-24-16,49 5 8 16,14 0-16-16,6 0-8 15,4-4 0-15,5 0 20 16,5-5-12-16,-10 0 32 15,-24 1-28-15,-25-10 20 16,-18 5-20-16,-30-4 20 31,0 8-24-31,-25 5-120 16,-4 0 60-16,-24 0-168 16,-6 4 120-16,-23 8-384 0,-6 9 268 0,1 5-216 15</inkml:trace>
        </inkml:traceGroup>
        <inkml:traceGroup>
          <inkml:annotationXML>
            <emma:emma xmlns:emma="http://www.w3.org/2003/04/emma" version="1.0">
              <emma:interpretation id="{11A9382C-2CF3-4CE7-B6E1-331AECD243C6}" emma:medium="tactile" emma:mode="ink">
                <msink:context xmlns:msink="http://schemas.microsoft.com/ink/2010/main" type="inkWord" rotatedBoundingBox="18892,14929 21921,13817 22490,15366 19460,16477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-27668.7356">16543 14198 652 0,'-19'0'244'0,"28"-8"-192"0,1-1-12 16,5 5 232-16,19-1-156 16,24 1 60-16,34 4-104 15,15-4 36-15,10-5-64 16,24 1 4-16,24 8-28 0,-10-5-20 15,-14 1-4-15,-34 4-156 0,-15-13 88 16,-19 13-76-16,-24-9 84 16,-25 9-184-16,-14 0 140 15,-10 0-472 1</inkml:trace>
          <inkml:trace contextRef="#ctx0" brushRef="#br0" timeOffset="-27219.5157">16932 14540 592 0,'-49'17'220'0,"20"-9"-172"0,-10 5-12 15,15 5 164-15,-10 8-116 16,-10 4 36-16,5 9-72 15,15 4 104-15,0-9-84 16,4 5-8-16,20 0-36 0,15-13 12 16,14-9-24-16,20-4 24 15,9-8-24-15,15-5-84 16,-15-9 40-16,10-13-236 16,-19-12 148-16,-1-14-52 15,-19-12 100-15,-4-9 16 16,-20-5 36-16,-5 10 12 15,-5 7 8-15,-5 10 68 16,-14 12-36-16,-1 14 172 16,-4 4-112-16,5 17 80 0,0 17-100 15,9 30 68-15,1 31-80 16,4 8-4-16,10 1-36 16,-10-9 4-16,10-9-12 15,0-13-8-15,-10-9 0 16,1-8-92-16,4-9 48 15,5-8-328-15,0-13 204 16,0-9-520 0,5 0 384-16,4-13 132 15</inkml:trace>
          <inkml:trace contextRef="#ctx0" brushRef="#br0" timeOffset="-27080.4885">17146 14578 632 0,'-10'-17'236'0,"20"21"-184"0,4 1-16 15,6-1 228-15,-6 0-152 16,20 5 16-16,15 4-76 16,19-4-116-16,14-5 36 15,-9-4-276-15,-5 0 168 0</inkml:trace>
          <inkml:trace contextRef="#ctx0" brushRef="#br0" timeOffset="-26844.2811">17393 14319 632 0,'20'0'236'0,"-6"9"-184"0,-14 21-16 0,0-4 140 16,-14 22-104-16,4 25 16 16,-24 9-52-16,10-4 52 15,9-9-48-15,-4-9 36 0,9-8-44 16,10-9 0-16,10-12-20 15,24-14-8-15,24-4 0 16,25-5-420-16,4-3 228 16,10 3-392-1</inkml:trace>
          <inkml:trace contextRef="#ctx0" brushRef="#br0" timeOffset="-25373.3802">18331 14224 520 0,'-44'-8'192'0,"44"3"-152"0,10 5-8 16,-10-4 168-16,15-5-116 15,4 5 168-15,5 0-144 16,10-1 72-16,-9 1-108 15,9 4 88-15,4 0-96 0,11 0 8 16,19 0-48-16,24-9-12 16,40 9-8-16,-1 0 20 15,5-4-12-15,0-4-4 0,5 3-4 16,-15-3-156-16,-5-1 84 16,-38 5-16-16,-25-1 52 15,-38 1 20 1,-30 4-160-16,-14 4 96 15,-10 5-268-15,-15 4 192 16</inkml:trace>
          <inkml:trace contextRef="#ctx0" brushRef="#br0" timeOffset="-24938.1156">18569 14397 456 0,'-10'-22'168'0,"20"14"-128"0,0-9-16 16,-5 8 244-16,14 5-152 15,-4-5 80-15,9 5-120 16,10-1-32-16,10 14-28 15,-5 8-32-15,-5 31 8 0,0 25 32 16,0 9-16-16,-25 5 0 16,-9-14-4-16,-9 0 4 15,-16-21-4-15,-9-9-4 16,0-8 4-16,-9-5 20 0,-6-13-12 16,0-12 24-16,6-14-24 15,13-8-12-15,6-13-4 16,14-9-4-16,20-4 0 15,14 4-12-15,6 0 12 16,13 4-12-16,-4 14 8 16,5 12-96-16,0 13 56 15,-5 9-256-15,-5-4 168 16,-10 4-332 0</inkml:trace>
          <inkml:trace contextRef="#ctx0" brushRef="#br0" timeOffset="-23883.4885">19439 14432 924 0,'-34'-5'340'0,"34"10"-260"0,-15 3-28 16,5 1 184-16,1 8-140 16,-6 9-20-16,1 9-48 0,4 3-128 15,-14 10 52-15,-1-9-492 16,1 4 300-16,-10-13-288 15</inkml:trace>
          <inkml:trace contextRef="#ctx0" brushRef="#br0" timeOffset="-23981.2491">19230 14440 384 0,'-15'-30'140'0,"25"30"-108"0,-5-4-8 0,-5 4 232 16,10 4-144-16,4 5 132 15,6 12-140-15,4 18 40 16,10 0-84-16,-10 8 0 0,10 1-36 15,15-1-4-15,-15 1-12 0,0-9-24 16,-5-9 8-16,-5-8-92 16,-4-9 52-16,-11-5-136 15,-9-12 104-15,-9-5-332 16,9-4 228 0,0-13-152-16</inkml:trace>
        </inkml:traceGroup>
      </inkml:traceGroup>
    </inkml:traceGroup>
  </inkml:traceGroup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9:15.32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8AAFBF9-0A00-40C3-BEB5-74C1C579FC70}" emma:medium="tactile" emma:mode="ink">
          <msink:context xmlns:msink="http://schemas.microsoft.com/ink/2010/main" type="writingRegion" rotatedBoundingBox="16612,17517 17428,17719 17241,18480 16424,18279"/>
        </emma:interpretation>
      </emma:emma>
    </inkml:annotationXML>
    <inkml:traceGroup>
      <inkml:annotationXML>
        <emma:emma xmlns:emma="http://www.w3.org/2003/04/emma" version="1.0">
          <emma:interpretation id="{72BFE31D-3DB0-4344-98DC-A47A2C430E2D}" emma:medium="tactile" emma:mode="ink">
            <msink:context xmlns:msink="http://schemas.microsoft.com/ink/2010/main" type="paragraph" rotatedBoundingBox="16612,17517 17428,17719 17241,18480 16424,1827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4EE836A-70F1-426B-B000-C13CF586169D}" emma:medium="tactile" emma:mode="ink">
              <msink:context xmlns:msink="http://schemas.microsoft.com/ink/2010/main" type="line" rotatedBoundingBox="16612,17517 17428,17719 17241,18480 16424,18279"/>
            </emma:interpretation>
          </emma:emma>
        </inkml:annotationXML>
        <inkml:traceGroup>
          <inkml:annotationXML>
            <emma:emma xmlns:emma="http://www.w3.org/2003/04/emma" version="1.0">
              <emma:interpretation id="{E7A49247-B78F-4645-B34E-D769E75EE5A8}" emma:medium="tactile" emma:mode="ink">
                <msink:context xmlns:msink="http://schemas.microsoft.com/ink/2010/main" type="inkWord" rotatedBoundingBox="16612,17517 17428,17719 17241,18480 16424,18279"/>
              </emma:interpretation>
              <emma:one-of disjunction-type="recognition" id="oneOf0">
                <emma:interpretation id="interp0" emma:lang="" emma:confidence="1">
                  <emma:literal>p</emma:literal>
                </emma:interpretation>
                <emma:interpretation id="interp1" emma:lang="" emma:confidence="0">
                  <emma:literal>P</emma:literal>
                </emma:interpretation>
                <emma:interpretation id="interp2" emma:lang="" emma:confidence="0">
                  <emma:literal>^</emma:literal>
                </emma:interpretation>
                <emma:interpretation id="interp3" emma:lang="" emma:confidence="0">
                  <emma:literal>r</emma:literal>
                </emma:interpretation>
                <emma:interpretation id="interp4" emma:lang="" emma:confidence="0">
                  <emma:literal>1</emma:literal>
                </emma:interpretation>
              </emma:one-of>
            </emma:emma>
          </inkml:annotationXML>
          <inkml:trace contextRef="#ctx0" brushRef="#br0">14663 16984 488 0,'0'-9'180'0,"-5"9"-140"0,5-4-12 16,5 0 164-16,0 4-112 16,-5 0 20-16,0 4-60 0,0 9 36 15,0 17-44-15,-5 0 28 0,0 9-32 16,-5 17 0-16,5 13-16 16,-4 18 20-16,-1-1-20 15,0-8 12 1,-4-9-12-16,4-4 0 15,-5-13-4-15,11-14 4 16,-1-7-8-16,0-14-80 16,5 0 40-16,0-17-224 15,10-4 144-15</inkml:trace>
          <inkml:trace contextRef="#ctx0" brushRef="#br0" timeOffset="356.6036">14639 17040 644 0,'9'-17'236'0,"6"17"-180"0,14-9-20 16,-5 18 124-16,6-5-96 15,4 9-8-15,0 0-36 16,-10 4 4-16,5 1-16 15,-10-6 16-15,-9 1-16 0,-10 0 32 16,-5 0-24-16,-14-4 12 16,-15 0-16-16,5-5-32 15,0 0 8-15,-20 5-268 16,15-5 152-16,5 5-428 16</inkml:trace>
          <inkml:trace contextRef="#ctx0" brushRef="#br0" timeOffset="-751.6765">14114 16958 560 0,'-20'-13'208'0,"20"4"-164"0,-9-4-8 15,9 5 112-15,0-5-88 16,9 0-44-16,16 0-12 16,-6 0 20-16,6 4-16 15,4 14 28-15,5 16-24 0,0 9 4 16,5 14-8-16,-5 3-16 15,-15 5 4-15,-9-5 40 16,-15 1-24-16,-15 8 24 0,-9 5-20 16,5-14-8-16,-15-4-4 15,5-17 56-15,0-17-32 16,10-18 52-16,0-8-48 16,9-22 28-16,10 17-32 15,10-8-16-15,10-4-8 16,-1-1-32-16,10 9 16 15,6 9-12-15,-1 4 12 16,0 4-52-16,0 9 32 16,5 0-132-16,-10 0 88 15,10 0-236-15</inkml:trace>
        </inkml:traceGroup>
      </inkml:traceGroup>
    </inkml:traceGroup>
  </inkml:traceGroup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00:03.43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46009E2-1326-421F-A96D-60F1EE368ACA}" emma:medium="tactile" emma:mode="ink">
          <msink:context xmlns:msink="http://schemas.microsoft.com/ink/2010/main" type="inkDrawing" rotatedBoundingBox="900,4088 22054,4083 22055,10719 902,10724" hotPoints="25135,7980 12849,10559 837,6911 13123,4332" semanticType="enclosure" shapeName="Ellipse">
            <msink:sourceLink direction="with" ref="{0270BABE-E113-42B8-A2F9-F8DB3FBED00C}"/>
            <msink:sourceLink direction="with" ref="{30A2B026-0C2A-440B-94A8-929661714D91}"/>
            <msink:sourceLink direction="with" ref="{9B3E339E-E592-4F0B-833C-461E79529D1D}"/>
            <msink:sourceLink direction="with" ref="{9C6E1CB4-6F26-4995-BA37-6C6BBE2DEFDB}"/>
            <msink:sourceLink direction="with" ref="{7409D04B-4915-4E80-8078-A53E3898DB2B}"/>
          </msink:context>
        </emma:interpretation>
      </emma:emma>
    </inkml:annotationXML>
    <inkml:trace contextRef="#ctx0" brushRef="#br0">228 1036 156 0,'-29'-39'56'0,"19"60"-44"0,-4 27-4 0,-1-9-20 16,-4 21 4-16,-10 1-24 15,4-1 20-15,-4 1 24 16,5 8-8-16,0 13-44 16,9 17 24-16,10 9 4 15,5 0 8-15,10-9 28 16,9 5-12-16,1 13 4 16,4 25-8-16,0 5 12 15,1-13-12-15,-1-9 4 16,0 9-4-16,5 8-8 15,1-8 4-15,13-13 64 16,16-17-36-16,23-18 24 0,6-12-36 16,14-5 8-16,5-4-16 15,9-9 20 1,35 4-20-16,9 5-12 0,-9 4-4 16,-15 4 4-16,14 1 0 15,15-5 0-15,-9 0 0 16,-5-4 8-16,-1-9-4 15,11-9 8-15,9 14-8 16,-10-1-20-16,-10-8 8 16,6-4 4-16,19-5 4 15,-5-9-12-15,-10-3 8 16,-9-14 12-16,9-4-4 16,5 0 24-16,10 8-16 0,-19 5 4 15,-25 5-8-15,-5 3-8 16,10 9 4-16,0-4-4 15,-5 9 0 1,-9-5 0-16,-10-4 0 0,4-5-20 16,1-3 12-16,4-1 20 15,1 0-4-15,-15 9-20 16,-5 0 4-16,-10 4 12 16,0-4 0-16,5 8 16 15,10-3-12-15,5 12 4 16,-5 0-4-16,0 0 28 15,-10-4-20-15,0-9-12 0,5-9-8 16,5 1 12-16,5 4-4 16,-5-9-12-16,0 5 4 15,-5-1 12-15,0-8-4 16,0 0 8-16,29-4-8 16,0 4-12-16,-5-1 4 15,-4-3-4-15,14-5 0 16,10-4 24-16,4 5-8 15,-9 3-12-15,-10 5 0 16,-24-4-4-16,20 4 0 16,-6 4 16-16,5 4-4 15,-9 1 8-15,-10-1-8 16,-5 1-20-16,-5-5 8 16,0-8 12-16,5-5 0 0,5 0 8 15,5 1-8-15,-10-1-4 16,0-4 4-16,0 0-16 15,14-13 8-15,6 8-4 16,9 1 0-16,-5 8-12 16,1-12 12-16,-6-5-4 15,25 4 4-15,9 0 24 16,6 5-8-16,-6 0-12 16,30-5 0-16,19 9-4 15,-5-4 0-15,20-1-12 16,28 9 12-16,-8-4-56 15,33-4 32-15,0 4 0 0,9-17 16 16,21 4 28-16,-16-9-4 16,30-4 24-16,-15 0-20 15,-4-13 12-15,4 9-12 16,-10-9 20-16,16-4-20 16,-21-9 12-16,6-17-12 15,23-5 28-15,-28-16-24 16,29-14-4-16,-20 9-8 15,-9-5-48-15,0 14 24 16,-30 4-72-16,-14-26 52 16,0-17-16-16,-29-27 32 15,-15 1 12-15,-29-4 12 16,19-22 88-16,-14-31-48 16,-24 23 140-16,-20-14-100 15,-14-13 44-15,-20-4-76 16,-15 26-24-16,-14-9-16 0,-14-12-20 0,-20-1 8 15,-24 35-4-15,-15-4 0 16,-10-18 16-16,-19 0-4 16,-10 31-4-16,-9-5 4 15,-15-8-4-15,-29-18 0 16,-10 26-64-16,-5 26 36 16,10 18-92-1,5-5 64-15,-10-13-60 16,-24 0 68-16,-15 13 12 15,15 17 24-15,0 22 36 0,-10-4-12 16,-24 17 12-16,-10-5-12 16,10 10 0-16,-25 8-4 15,-19 4-8-15,15 9 4 16,0 12-4-16,-20 14 0 16,-10 4 0-16,20 4 0 15,5 1 0-15,-20-1 0 16,11 5-28-16,13 0 16 15,6-1 32-15,-20 1-12 16,19 4 0-16,11 0-4 16,-1 0 4-16,-19 9-4 15,19 3 40-15,20 10-20 16,-1-9-32-16,-23 4 4 16,4 1 16-16,5-5-4 15,0-1-12-15,-24 1 0 16,0 0-24-16,9-8 16 0,-14-5 32 15,-19 8-12-15,19-8 0 16,0-8-4-16,-20 16-4 16,-14-3 0-16,29-5 0 15,-34 8 0-15,0 5 16 16,15 13-8-16,-34-9 4 16,-11 1-4-16,16-5 4 15,-39 8-8-15,14-3-20 16,-29-10 8-16,10 9-40 15,-35-8 28-15,11 4-72 0,-25-13 52 16,0 0-16-16,-14-4 32 16,-5-9 40-16,-25-13-8 15,15 0-16-15,-19-9 0 16,14-21 64-16,-44-21-28 16,25-1 104-16,-19-4-76 15,-16 4 48-15,1 18-64 16,-20 8 32-16,25 9-40 15,9 25-20-15,25-3-4 16,4 25-8-16,64 18 0 0,24 25-284 16,39 22 156-1,92 13-176-15</inkml:trace>
  </inkml:traceGroup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56:44.31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409D04B-4915-4E80-8078-A53E3898DB2B}" emma:medium="tactile" emma:mode="ink">
          <msink:context xmlns:msink="http://schemas.microsoft.com/ink/2010/main" type="writingRegion" rotatedBoundingBox="15515,6640 16093,6640 16093,6947 15515,6947">
            <msink:destinationLink direction="with" ref="{246009E2-1326-421F-A96D-60F1EE368ACA}"/>
          </msink:context>
        </emma:interpretation>
      </emma:emma>
    </inkml:annotationXML>
    <inkml:traceGroup>
      <inkml:annotationXML>
        <emma:emma xmlns:emma="http://www.w3.org/2003/04/emma" version="1.0">
          <emma:interpretation id="{4115D642-390C-4539-BE4F-CCFD73885E9F}" emma:medium="tactile" emma:mode="ink">
            <msink:context xmlns:msink="http://schemas.microsoft.com/ink/2010/main" type="paragraph" rotatedBoundingBox="15515,6640 16093,6640 16093,6947 15515,694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508F709-C6DB-475B-8776-9B4CCF29D16B}" emma:medium="tactile" emma:mode="ink">
              <msink:context xmlns:msink="http://schemas.microsoft.com/ink/2010/main" type="line" rotatedBoundingBox="15515,6640 16093,6640 16093,6947 15515,6947"/>
            </emma:interpretation>
          </emma:emma>
        </inkml:annotationXML>
        <inkml:traceGroup>
          <inkml:annotationXML>
            <emma:emma xmlns:emma="http://www.w3.org/2003/04/emma" version="1.0">
              <emma:interpretation id="{C29AEB9C-3F30-4E96-8AE9-68A92F97966D}" emma:medium="tactile" emma:mode="ink">
                <msink:context xmlns:msink="http://schemas.microsoft.com/ink/2010/main" type="inkWord" rotatedBoundingBox="15515,6640 16093,6640 16093,6947 15515,6947"/>
              </emma:interpretation>
            </emma:emma>
          </inkml:annotationXML>
          <inkml:trace contextRef="#ctx0" brushRef="#br0">13045 5993 904 0,'-19'-13'332'0,"19"13"-256"0,-20-4-24 0,20-5 220 31,0 18-160-31,10-18 52 0,5 9-96 16,9-8 12 0,10-1-48-16,14 9-28 0,1 0-4 0,-5 9 0 15,4 12 0-15,-14-4-12 16,-5 9 8-16,-19-4-32 15,0 4 20-15,-25 0 16 16,6 0 0-16,-16-5-8 16,6 1 4-16,-20-9 28 15,15 4-12-15,-10-4-20 16,24 0 0-16,-5-9 4 16,11 5 4-16,8-5 8 15,16 1-4-15,9-5-4 16,15 4 4-16,-1-4-4 15,1 4 0-15,0-4-56 16,4 5 32-16,-4-5-316 16,-5 0 188-16,-5 0-324 15,-10-5 272-15</inkml:trace>
        </inkml:traceGroup>
      </inkml:traceGroup>
    </inkml:traceGroup>
  </inkml:traceGroup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00:22.92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  <inkml:context xml:id="ctx1">
      <inkml:inkSource xml:id="inkSrc7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9-04-24T15:03:21.499"/>
    </inkml:context>
  </inkml:definitions>
  <inkml:traceGroup>
    <inkml:annotationXML>
      <emma:emma xmlns:emma="http://www.w3.org/2003/04/emma" version="1.0">
        <emma:interpretation id="{617DCC70-4620-4C44-84A8-5EDBC721604C}" emma:medium="tactile" emma:mode="ink">
          <msink:context xmlns:msink="http://schemas.microsoft.com/ink/2010/main" type="writingRegion" rotatedBoundingBox="853,1242 24362,-970 26080,17273 2571,19486"/>
        </emma:interpretation>
      </emma:emma>
    </inkml:annotationXML>
    <inkml:traceGroup>
      <inkml:annotationXML>
        <emma:emma xmlns:emma="http://www.w3.org/2003/04/emma" version="1.0">
          <emma:interpretation id="{7CC4C4DC-585A-400B-BE98-7176F5D1CFFA}" emma:medium="tactile" emma:mode="ink">
            <msink:context xmlns:msink="http://schemas.microsoft.com/ink/2010/main" type="paragraph" rotatedBoundingBox="2546,1178 3784,903 3942,1613 2703,188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C3B450C-5268-430A-A178-A9B2D355750A}" emma:medium="tactile" emma:mode="ink">
              <msink:context xmlns:msink="http://schemas.microsoft.com/ink/2010/main" type="line" rotatedBoundingBox="2546,1178 3784,903 3942,1613 2703,1888">
                <msink:destinationLink direction="with" ref="{B1B96F2B-F219-4105-863E-E66F6F883EEF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FD9D47FD-1790-4F63-98A5-E091206F711B}" emma:medium="tactile" emma:mode="ink">
                <msink:context xmlns:msink="http://schemas.microsoft.com/ink/2010/main" type="inkWord" rotatedBoundingBox="2546,1178 3784,903 3942,1613 2703,1888"/>
              </emma:interpretation>
              <emma:one-of disjunction-type="recognition" id="oneOf0">
                <emma:interpretation id="interp0" emma:lang="" emma:confidence="0">
                  <emma:literal>onto</emma:literal>
                </emma:interpretation>
                <emma:interpretation id="interp1" emma:lang="" emma:confidence="0">
                  <emma:literal>olio</emma:literal>
                </emma:interpretation>
                <emma:interpretation id="interp2" emma:lang="" emma:confidence="0">
                  <emma:literal>otiose</emma:literal>
                </emma:interpretation>
                <emma:interpretation id="interp3" emma:lang="" emma:confidence="0">
                  <emma:literal>oleo</emma:literal>
                </emma:interpretation>
                <emma:interpretation id="interp4" emma:lang="" emma:confidence="0">
                  <emma:literal>olio's</emma:literal>
                </emma:interpretation>
              </emma:one-of>
            </emma:emma>
          </inkml:annotationXML>
          <inkml:trace contextRef="#ctx0" brushRef="#br0">148 384 392 0,'29'-4'148'0,"-5"-13"-116"0,6 4-8 0,-16 4 100 15,6 0-72-15,-1-8 84 16,5 8-76-16,-4-8 40 16,-1 4-60-16,-9-4 24 15,4 0-36-15,-23-1 0 16,4 10-16-16,-15-5-8 16,1 8 0-16,-20-3-24 15,10 8 12-15,-15 8-4 16,1 1 4-16,4 21-12 15,0 9 12-15,10 17 48 16,4 5-20-16,11 17 16 16,4-5-20-16,5-13-8 0,10-8-4 15,14-17-24-15,11-9 12 0,18-26 4 16,11-9 4-16,13-30-88 16,1-8 48-16,5-22-56 15,-10 12 56-15,-10-20 12 16,-9 12 16-16,-10-8-8 15,-10 12 12-15,-19-8-4 16,-1 17 4-16,-9 9 88 16,0 13-48-16,-4 12 96 15,4 10-72-15,-10 12 24 16,5 13-44-16,-5 14 12 16,10 3-28-16,-9 27 8 15,-1-1-16-15,-10 26 12 16,6-3-16-16,-11-1 4 15,6-13-4-15,-15-5 4 16,10-16-8-16,-5-9-116 16,9-9 60-16</inkml:trace>
          <inkml:trace contextRef="#ctx0" brushRef="#br0" timeOffset="437.1885">1178 78 676 0,'-58'-13'248'0,"58"13"-192"0,-44 26-16 0,15-14 200 16,9 1-140-16,-19 13 12 16,5 9-68-16,-4 21-12 15,8 4-20-15,-4 5-192 16,15 0 96-16,-5 0-160 16,4-9 140-16,-4-9-256 15,5-3 204-15</inkml:trace>
          <inkml:trace contextRef="#ctx0" brushRef="#br0" timeOffset="243.6433">726 142 676 0,'-10'0'248'0,"10"0"-192"0,10 22-16 0,0-5 92 15,4 5-80-15,6 12 60 16,4 10-68-16,15 3-4 16,0 5-24-16,9-5-4 15,-4 1-4-15,0-9-8 16,0-5 4-16,-15-3-200 15,-5-6 108-15,-5-7-332 16,-4-5 232-16</inkml:trace>
        </inkml:traceGroup>
      </inkml:traceGroup>
    </inkml:traceGroup>
    <inkml:traceGroup>
      <inkml:annotationXML>
        <emma:emma xmlns:emma="http://www.w3.org/2003/04/emma" version="1.0">
          <emma:interpretation id="{D3F22700-7FC7-457E-A337-AAAB13823188}" emma:medium="tactile" emma:mode="ink">
            <msink:context xmlns:msink="http://schemas.microsoft.com/ink/2010/main" type="paragraph" rotatedBoundingBox="2432,1303 11970,-18 12230,1859 2693,318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468FAED-2899-4CE9-ADBF-C8F76983DC79}" emma:medium="tactile" emma:mode="ink">
              <msink:context xmlns:msink="http://schemas.microsoft.com/ink/2010/main" type="line" rotatedBoundingBox="2432,1303 11970,-18 12230,1859 2693,3182"/>
            </emma:interpretation>
          </emma:emma>
        </inkml:annotationXML>
        <inkml:traceGroup>
          <inkml:annotationXML>
            <emma:emma xmlns:emma="http://www.w3.org/2003/04/emma" version="1.0">
              <emma:interpretation id="{CA45A1A0-5E5C-4C7B-8445-C5FAA5DEC321}" emma:medium="tactile" emma:mode="ink">
                <msink:context xmlns:msink="http://schemas.microsoft.com/ink/2010/main" type="inkWord" rotatedBoundingBox="2577,2344 3797,2175 3907,2972 2687,3142"/>
              </emma:interpretation>
              <emma:one-of disjunction-type="recognition" id="oneOf1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275.4135">357 1537 488 0,'-34'9'180'0,"34"-9"-140"0,-20 9-12 0,6-5 136 16,4 4-96-16,-19-3 124 15,5 3-112-15,-20 5 24 16,10 5-64-16,-10 12 100 15,10-4-80-15,0 13 28 16,15 0-52-16,4-1-12 16,10 1-16-16,15-8-16 15,5-14 4-15,24-26 12 16,4-4-4-16,25-26-48 16,5 5 28-16,0-9-164 15,0 4 100-15,-15-4-44 16,-4 8 72-16,-16-17-24 15,-8 13 44-15,-16-25 0 16,-4 12 20-16,-15-4 8 16,5 17 4-16,-10 0 140 15,5 22-76-15,-9 4 52 16,9 17-68-16,-5 22 64 16,5-5-64-16,-4 27-16 15,9-1-20-15,-5 10 52 16,0-1-36-16,-10 17-4 15,6 1-12-15,-11 12 0 16,11-8-8-16,-16-5 24 16,11-4-16-16,-6-13-64 15,15-17 24-15,-4-26-384 16,-1 4 228-16</inkml:trace>
          <inkml:trace contextRef="#ctx0" brushRef="#br0" timeOffset="1685.5022">906 1434 768 0,'0'30'284'0,"0"-30"-220"0,-15 47-20 15,6-25 172 1,4 4-128-16,-5 13 44 16,10 4-80-16,-10 9 32 15,10 0-48-15,15 4 16 16,-1-4-32-16,16-14-8 16,8 1-8-16,21-21-192 0,4-10 104 0</inkml:trace>
          <inkml:trace contextRef="#ctx0" brushRef="#br0" timeOffset="1474.9719">726 1460 684 0,'-34'-13'252'0,"34"13"-192"0,10 13-20 0,-5-13 172 15,0 8-124-15,9-8 60 16,10 9-84-16,20-1-40 16,-5 1-12-16,24-5 12 15,0 1-12-15,0-5-164 16,5 4 84-16,-9-4-188 15,-11 0 148-15</inkml:trace>
        </inkml:traceGroup>
        <inkml:traceGroup>
          <inkml:annotationXML>
            <emma:emma xmlns:emma="http://www.w3.org/2003/04/emma" version="1.0">
              <emma:interpretation id="{44DD1550-7160-447A-90C4-6C42BFF9FF23}" emma:medium="tactile" emma:mode="ink">
                <msink:context xmlns:msink="http://schemas.microsoft.com/ink/2010/main" type="inkWord" rotatedBoundingBox="4756,981 6981,672 7145,1850 4919,2159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2298.6389">3155 829 696 0,'5'-4'256'0,"-5"4"-196"0,49 0-20 0,-15 0 232 16,0 0-156-16,14 0 68 16,6 8-108-16,-6-8-44 15,1 5-20-15,-10-5-252 16,5 4 132-16,-20 0-448 16,0 1 308-16</inkml:trace>
          <inkml:trace contextRef="#ctx0" brushRef="#br0" timeOffset="6246.1782">3442 911 72 0,'10'-9'24'0,"-10"9"-16"0,0 0-4 0,0 0 96 15,0 0-56-15,0 0 104 16,0 0-84-16,-10 0 84 16,10 0-84-16,-10 0 40 15,10 0-64-15,0-4 24 16,10 4-36-16,-10-4 16 16,10 4-24-16,-1-5 28 15,6 5-32-15,-5-4 48 16,4 8-36-16,1-4 12 15,4 9-24-15,15-5 28 16,-9 5-28-16,33-13 32 16,-10 4-32-16,45-13 12 15,4 4-16-15,20 1-8 16,-15-1 0-16,-5-8 12 16,-15 8-8-16,-14 0-4 15,-9 5 0-15,-21 0 12 16,-8 4-8-16,-21 0 32 15,-4 4-24-15,-10 0-40 16,0 1 12-16,-9-5-272 16,9 4 156-16</inkml:trace>
          <inkml:trace contextRef="#ctx0" brushRef="#br0" timeOffset="6801.1411">3753-238 464 0,'-34'-17'176'0,"34"17"-140"0,-34 35-8 0,24-9 128 15,5 8-92-15,-9 27 88 16,9 3-88-16,-5 14-24 16,10-9-24-16,-5 17-4 15,10 1-8-15,-5-5 16 16,0-13-12-16,0-13-4 16,0-13 0-16,0-12 28 15,0-6-16-15,0-25-12 16,10-4-8-16,-10-35-148 15,14-4 84-15,-9-26-192 16,5 4 148-16,-10-25-152 16,5 12 152-16,-5-13 84 15,5 22 20-15,0-9 272 16,9 22-148-16,1 13 184 16,-1 21-172-16,11 22 48 0,-1 13-104 0,15 18 40 15,0 3-68-15,-5 1 4 16,0-5-28-16,-15 0 32 15,1-4-28-15,-20-4 40 16,-5-5-36-16,-20-4-4 16,6 0-16-16,-20-5-104 15,10 5 52-15,-5-21-236 16,14 8 156-16,1-5-448 16,14 10 320-16</inkml:trace>
          <inkml:trace contextRef="#ctx0" brushRef="#br0" timeOffset="1938.1998">2227 825 1068 0,'15'-13'396'0,"-15"13"-308"0,14-5-24 0,-4 1 36 16,5 4-68-16,14-4-28 15,5-1-8-15</inkml:trace>
          <inkml:trace contextRef="#ctx0" brushRef="#br0" timeOffset="2087.0699">2300 950 956 0,'0'0'352'0,"0"0"-272"0,44 4-24 0,-15 1-12 15,5-1-36-15,24-4-304 16,10 4 164-16</inkml:trace>
        </inkml:traceGroup>
        <inkml:traceGroup>
          <inkml:annotationXML>
            <emma:emma xmlns:emma="http://www.w3.org/2003/04/emma" version="1.0">
              <emma:interpretation id="{3FF5CD97-CF88-4467-84C9-4B648A632515}" emma:medium="tactile" emma:mode="ink">
                <msink:context xmlns:msink="http://schemas.microsoft.com/ink/2010/main" type="inkWord" rotatedBoundingBox="10581,1064 12091,855 12230,1859 10720,2069"/>
              </emma:interpretation>
              <emma:one-of disjunction-type="recognition" id="oneOf3">
                <emma:interpretation id="interp7" emma:lang="" emma:confidence="0">
                  <emma:literal>&gt;</emma:literal>
                </emma:interpretation>
                <emma:interpretation id="interp8" emma:lang="" emma:confidence="0">
                  <emma:literal>,</emma:literal>
                </emma:interpretation>
                <emma:interpretation id="interp9" emma:lang="" emma:confidence="0">
                  <emma:literal>7</emma:literal>
                </emma:interpretation>
                <emma:interpretation id="interp10" emma:lang="" emma:confidence="0">
                  <emma:literal>)</emma:literal>
                </emma:interpretation>
                <emma:interpretation id="interp11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8842.4481">8344 574 476 0,'10'-21'176'0,"-10"21"-136"0,9-26-12 0,-9 4 92 15,5 5-72-15,-10-13 76 16,5 12-68-16,-9-21 4 16,4 14-36-16,-10-10 40 15,6 9-36-15,-11-8 12 16,6 12-24-16,-11-8 8 15,6 8-12-15,-10 1 28 16,4 12-24-16,-9 5 12 16,5 8-16-16,-10 17 28 15,1 18-24-15,13 22 32 16,6 4-32-16,9-1-24 16,5-3 4-16,25-14 0 15,4 1 4-15,10-22 8 16,5-13-4-16,9-22 16 0,1 0-12 15,9-29-48-15,-4-1 24 0,-1-17 4 16,1-5 8-16,-15-4-40 16,-5 9 24-16,-15-9-12 15,0 9 20-15,-9 0-8 16,-5 13 8-16,-5 4 44 16,5 13-20-16,-5 5 68 15,0 8-44-15,0 8 20 16,0 14-36-16,-10 8 16 15,5 9-20-15,-19 17-8 16,5 0-4-16,-20 31-4 16,10 4 0-16,-10 8 16 15,9 0-8-15,6-17 24 16,10 1-20-16,4-23 4 16,5-8-8-16,5-9 4 15,5-13-8-15,-5-8-232 16,5 0 124-16,-10-9-284 15,5 0 220-15</inkml:trace>
          <inkml:trace contextRef="#ctx0" brushRef="#br0" timeOffset="9624.5275">9005 177 624 0,'-10'-17'228'0,"10"17"-176"0,-5-18-16 0,0 10 132 16,5 8-100-16,-9 4 36 15,9 5-64-15,-10 25 28 16,10 14-36-16,-5 34 16 16,5 4-28-16,-5 9 0 15,5-8-12-15,-5-5 4 16,0-9-8-16,1-13 8 15,4-8-8-15,-5-13-108 16,5-4 56-16,-5-22-244 16,5-9 164-16</inkml:trace>
          <inkml:trace contextRef="#ctx0" brushRef="#br0" timeOffset="9833.5857">8966 194 736 0,'29'-43'272'0,"-29"43"-208"0,97-22-20 15,-43 14 196 1,9 3-140-16,0 5 64 0,10 5-96 0,-20 3 4 16,-9 10-40-16,-15-1 24 15,-9 5-32-15,-20 12 40 16,-5-4-36-16,-34 5-68 16,5 4 20-16,-24-5-100 15,4-3 68-15,-4-10-188 16,19-8 136-16</inkml:trace>
        </inkml:traceGroup>
      </inkml:traceGroup>
    </inkml:traceGroup>
    <inkml:traceGroup>
      <inkml:annotationXML>
        <emma:emma xmlns:emma="http://www.w3.org/2003/04/emma" version="1.0">
          <emma:interpretation id="{CF80EF2A-FAE6-4D22-B24A-A75669CA225D}" emma:medium="tactile" emma:mode="ink">
            <msink:context xmlns:msink="http://schemas.microsoft.com/ink/2010/main" type="paragraph" rotatedBoundingBox="6088,2344 18517,1160 18637,2422 6208,3606" alignmentLevel="4"/>
          </emma:interpretation>
        </emma:emma>
      </inkml:annotationXML>
      <inkml:traceGroup>
        <inkml:annotationXML>
          <emma:emma xmlns:emma="http://www.w3.org/2003/04/emma" version="1.0">
            <emma:interpretation id="{658C807A-975D-4C36-A5A8-2858012FFE7B}" emma:medium="tactile" emma:mode="ink">
              <msink:context xmlns:msink="http://schemas.microsoft.com/ink/2010/main" type="line" rotatedBoundingBox="6088,2344 18517,1160 18637,2422 6208,3606"/>
            </emma:interpretation>
          </emma:emma>
        </inkml:annotationXML>
        <inkml:traceGroup>
          <inkml:annotationXML>
            <emma:emma xmlns:emma="http://www.w3.org/2003/04/emma" version="1.0">
              <emma:interpretation id="{A0B4CAF5-2D28-40E7-AC50-049DCD3AE448}" emma:medium="tactile" emma:mode="ink">
                <msink:context xmlns:msink="http://schemas.microsoft.com/ink/2010/main" type="inkWord" rotatedBoundingBox="6105,2523 6623,2474 6672,2991 6154,3040"/>
              </emma:interpretation>
              <emma:one-of disjunction-type="recognition" id="oneOf4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7582.3568">3461 1546 548 0,'20'-22'204'0,"-20"22"-156"0,10-13-16 0,-6 9 80 16,6 8-68-16,-5 5-8 16,0 4-24-16,0 9 16 15,0 8-16-15,-5 4 68 16,0 5-48-16,-5 4 4 15,0-4-20-15,0-4 52 16,5-1-40-16,-5-12 40 16,5-5-36-16,0-17 8 15,5 0-24-15,0-21-16 16,5-1-4-16,4-17-40 16,10 9 24-16,-4-9-100 15,-1 9 68-15,1 0-4 16,4 8 36-16,-5 9 12 15,1 9 8-15,-10 8 96 16,4 9-52-16,-9 9 60 16,0 3-60-16,-10 10 32 15,5 0-44-15,-5-5 16 16,5 0-28-16,-5-13 0 16,10 1-12-16,0-18 4 15,5-5-8-15,4-16-92 0,1 3 52 16,9-20-112-16,0 7 84 0,6-8-128 15,4 9 108-15,0 0 4 16,-5 8 52-16,-5 14 148 16,-4 8-60-16,-11 17 140 15,1 5-112-15,-10 21 100 16,5 4-108-16,-5 14 44 16,0-5-68-16,0-9-16 15,10 1-24-15,-1-18-160 16,1-8 76-16</inkml:trace>
        </inkml:traceGroup>
        <inkml:traceGroup>
          <inkml:annotationXML>
            <emma:emma xmlns:emma="http://www.w3.org/2003/04/emma" version="1.0">
              <emma:interpretation id="{080E219A-B8B1-46A1-A0FD-91546CD2B01A}" emma:medium="tactile" emma:mode="ink">
                <msink:context xmlns:msink="http://schemas.microsoft.com/ink/2010/main" type="inkWord" rotatedBoundingBox="7796,2727 7936,2714 7968,3050 7829,3064"/>
              </emma:interpretation>
              <emma:one-of disjunction-type="recognition" id="oneOf5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7792.9318">5288 1701 932 0,'0'61'348'0,"0"-61"-272"0,-24 95-20 15,9-43 4 1,6-13-44-16,-21 12-232 16,1 1 112-16</inkml:trace>
        </inkml:traceGroup>
        <inkml:traceGroup>
          <inkml:annotationXML>
            <emma:emma xmlns:emma="http://www.w3.org/2003/04/emma" version="1.0">
              <emma:interpretation id="{A46C075F-377E-4ECE-9855-C0285706D722}" emma:medium="tactile" emma:mode="ink">
                <msink:context xmlns:msink="http://schemas.microsoft.com/ink/2010/main" type="inkWord" rotatedBoundingBox="10451,1928 12451,1738 12571,3000 10572,3190"/>
              </emma:interpretation>
              <emma:one-of disjunction-type="recognition" id="oneOf6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0316.57">7844 946 520 0,'-15'-18'192'0,"15"18"-152"0,-15-8-8 0,15 3 228 16,0 10-148-16,-9-5 52 16,9 8-96-16,9 1 36 15,16 4-60-15,19-4 68 16,14 4-64-16,73-18 0 15,0-12-28-15,68-5 24 16,-9 5-28-16,28 0-24 16,-13 4 4-16,-6-4-104 15,-34 4 56-15,-14 4-136 16,-40 0 108-16,-28 5-44 16,-15 4 76-16,-54 9-536 15,-4 8 320-15</inkml:trace>
          <inkml:trace contextRef="#ctx0" brushRef="#br0" timeOffset="10810.2057">8616 1537 780 0,'-58'9'288'0,"58"-9"-224"0,-49 9-20 16,20-5 100-1,10 4-88-15,-25 5 48 16,5 5-60-16,-14 12 36 16,14 0-44-16,-15 13 24 15,6 5-32-15,-1 8-16 0,15 0-8 0,10 0-48 16,14-13 24-16,10-12 24 16,20-10 0-16,14-21 28 15,4 0-20-15,21-39-76 16,-1 9 36-16,10-39-104 15,-5 13 72-15,-4-17 12 16,-6 16 28-16,-19-16 16 16,-15 13 4-16,-9-18 16 15,5 9-8-15,-15-5 76 16,5 18-48-16,-5 4 76 16,0 26-64-16,0 13-8 15,0 13-24-15,0 22 16 16,0 17-20-16,-5 13 32 15,0 4-28-15,-10 13 12 16,1-4-16-16,-6 17-8 16,6-4 0-16,-15 8-4 15,14-4 0-15,-4-13 0 16,9-4 0-16,0-22-188 16,5-8 104-16,5-18-264 15,0-13 196-15</inkml:trace>
          <inkml:trace contextRef="#ctx0" brushRef="#br0" timeOffset="10991.6882">8757 1563 800 0,'-10'-8'296'0,"10"8"-232"0,15 8-16 0,4-4 140 16,-9 5-112-16,14-5 40 15,5 5-68-15,20-9 0 16,4 0-32-16,6-4-124 15,4-1 60-15,5-3-256 16,-10 8 168-16</inkml:trace>
          <inkml:trace contextRef="#ctx0" brushRef="#br0" timeOffset="11200.2423">9087 1390 664 0,'-24'-25'244'0,"24"25"-188"0,-10 12-16 0,1 1 136 15,9 9-104-15,-10 13 44 16,5 8-72-16,-9 17 36 16,4 5-44-16,-10 17 60 15,16 0-56-15,-6-4 0 16,10-5-24-16,5-17-4 16,9-12-4-16,25-23-16 15,10-4 4-15,28-30-304 16,1 1 168-16</inkml:trace>
        </inkml:traceGroup>
        <inkml:traceGroup>
          <inkml:annotationXML>
            <emma:emma xmlns:emma="http://www.w3.org/2003/04/emma" version="1.0">
              <emma:interpretation id="{43729F4B-288C-47E2-9DDC-65F9B320D443}" emma:medium="tactile" emma:mode="ink">
                <msink:context xmlns:msink="http://schemas.microsoft.com/ink/2010/main" type="inkWord" rotatedBoundingBox="13117,1760 13649,1709 13683,2068 13151,2119"/>
              </emma:interpretation>
              <emma:one-of disjunction-type="recognition" id="oneOf7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11546.1616">10501 1075 1040 0,'24'17'384'0,"-24"-17"-300"0,102-8-20 0,-43-1 24 16,-6 9-60-16,15-4-268 16,0 4 132-16</inkml:trace>
          <inkml:trace contextRef="#ctx0" brushRef="#br0" timeOffset="11396.263">10710 747 1152 0,'58'-26'428'0,"-58"26"-332"0,83-9-28 0,-49 5-4 16,0 4-48-16,5-4-48 15,5-1 16-15</inkml:trace>
        </inkml:traceGroup>
        <inkml:traceGroup>
          <inkml:annotationXML>
            <emma:emma xmlns:emma="http://www.w3.org/2003/04/emma" version="1.0">
              <emma:interpretation id="{9D8A4799-0B5D-4D9F-9926-977403DA5C4E}" emma:medium="tactile" emma:mode="ink">
                <msink:context xmlns:msink="http://schemas.microsoft.com/ink/2010/main" type="inkWord" rotatedBoundingBox="14509,1828 14663,1813 14665,1825 14510,1839"/>
              </emma:interpretation>
              <emma:one-of disjunction-type="recognition" id="oneOf8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12417.7149">11881 825 912 0,'-19'0'340'0,"23"-9"-264"0,1 9-24 16,-5 0 108-1,10 0-100-15,9-4-16 16,6 4-28-16,18-5-76 0,6 10 32 0</inkml:trace>
        </inkml:traceGroup>
        <inkml:traceGroup>
          <inkml:annotationXML>
            <emma:emma xmlns:emma="http://www.w3.org/2003/04/emma" version="1.0">
              <emma:interpretation id="{69DAF6A2-D0F6-450E-989A-14B805300ACB}" emma:medium="tactile" emma:mode="ink">
                <msink:context xmlns:msink="http://schemas.microsoft.com/ink/2010/main" type="inkWord" rotatedBoundingBox="15307,1583 15981,1518 16025,1987 15352,2051"/>
              </emma:interpretation>
              <emma:one-of disjunction-type="recognition" id="oneOf9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13031.4929">12755 574 704 0,'0'-13'264'0,"0"13"-208"0,10 5-12 0,-20 8 52 15,10 8-60-15,-9 18-12 16,9 0-16-16,-15 8 8 16,5-8-8-16,6 9-4 15,-1-1 0-15,0-8-16 16,5 0 8-16,-10-17 28 16,20 3-12-16,-10-25 4 15,10 0-8-15,-6-21 4 16,11 4-8-16,-5-9-4 15,14 0 4-15,5-17-68 16,0 4 36-16,-4 0-16 16,9 9 28-16,0 4 52 15,-10 17-16-15,-5 13 88 16,-14 9-60-16,-5 9 48 0,0 12-56 16,0-3 8-16,0-1-32 15,0 17 20-15,10-12-24 0,0-5 4 16,4-4-8-16,6-17-8 15,-1-1 4-15,5-21-92 16,1-4 48-16,4-4-40 16,-5-5 48-16,0-17-24 15,-4 17 32-15,-6-22-8 16,1 18 20-16,9-9 36 16,-4 9-16-16,-6 12 148 15,11 10-84-15,-6 16 48 16,-4 5-72-16,-11 13 44 15,6 5-52-15,-5-1 8 16,5 4-32-16,-10-3 0 16,0-5-8-16,0 4-128 15,0 0 64-15,-5-13-208 16,5 5 148-16</inkml:trace>
        </inkml:traceGroup>
        <inkml:traceGroup>
          <inkml:annotationXML>
            <emma:emma xmlns:emma="http://www.w3.org/2003/04/emma" version="1.0">
              <emma:interpretation id="{E46CA48B-32FA-4866-9670-1F9292454DB8}" emma:medium="tactile" emma:mode="ink">
                <msink:context xmlns:msink="http://schemas.microsoft.com/ink/2010/main" type="inkWord" rotatedBoundingBox="16503,1371 18519,1179 18616,2193 16599,2385"/>
              </emma:interpretation>
              <emma:one-of disjunction-type="recognition" id="oneOf10">
                <emma:interpretation id="interp18" emma:lang="" emma:confidence="0">
                  <emma:literal>is</emma:literal>
                </emma:interpretation>
                <emma:interpretation id="interp19" emma:lang="" emma:confidence="0">
                  <emma:literal>2 x</emma:literal>
                </emma:interpretation>
                <emma:interpretation id="interp20" emma:lang="" emma:confidence="0">
                  <emma:literal>L x</emma:literal>
                </emma:interpretation>
                <emma:interpretation id="interp21" emma:lang="" emma:confidence="0">
                  <emma:literal>"X</emma:literal>
                </emma:interpretation>
                <emma:interpretation id="interp22" emma:lang="" emma:confidence="0">
                  <emma:literal>z x</emma:literal>
                </emma:interpretation>
              </emma:one-of>
            </emma:emma>
          </inkml:annotationXML>
          <inkml:trace contextRef="#ctx0" brushRef="#br0" timeOffset="14503.906">14879 410 644 0,'9'-56'236'0,"-9"56"-180"0,20-39-20 15,-15 22 132 1,4 8-100-16,-4-12 96 0,5 16-96 0,-5-3-24 15,0 8-28-15,-5 4 12 16,4 5-16-16,-4 12 48 16,0 5-32-16,-9 0 4 15,4-4-20-15,-5 4 12 16,5-5-16-16,-9-8-4 16,9 4 0-16,-5-12-24 15,10 3 12-15,5-8-24 16,10 0 20-16,14-4 12 15,5 0 4-15,24-5-232 16,5 5 124-16,5 4-512 16,0 4 344-16</inkml:trace>
          <inkml:trace contextRef="#ctx0" brushRef="#br0" timeOffset="15407.8355">15923 708 748 0,'-24'-9'276'0,"24"9"-216"0,-15 5-16 0,1-5 136 16,9 4-108-16,-15 0 24 16,6 9-56-16,-15 5 0 15,4-1-24-15,-9 4 8 16,5 5-12-16,-5 0 20 15,10 5-20-15,-5-1 24 16,4-4-24-16,-4-5-48 16,10 1 20-16,-1-9-216 15,11-5 128-15,4-8-196 16,10 5 172-16</inkml:trace>
          <inkml:trace contextRef="#ctx0" brushRef="#br0" timeOffset="15164.1865">15564 643 372 0,'-15'-8'140'0,"15"8"-112"0,10 8-4 0,-10-8 120 16,0 0-84-16,0 0 88 15,0 0-84-15,-5 0 48 16,5 0-68-16,-5 0 60 15,10 0-64-15,-5 0 20 16,0 0-40-16,-5 0 36 16,5 0-32-16,0 5-4 15,5 3-12-15,0 5-8 16,4 9 4-16,6-1 20 16,0 1-12-16,4 0-12 15,0 3-4-15,11 1 28 16,-1 5-12-16,5-1 12 15,0 0-12-15,-5-4 28 0,-5 4-24 0,-14-17 40 16,-5 9-32 0,-15-14-48-16,5 1 12 0,-9-13-208 15,-1-1 120-15,1-8-364 16,9 5 260-16</inkml:trace>
          <inkml:trace contextRef="#ctx0" brushRef="#br0" timeOffset="13587.3361">13985 656 644 0,'5'-8'236'0,"-5"8"-180"0,4-26-20 16,-4 17 132-1,5 5-100-15,-5-5 88 0,0 5-92 0,-5 4-24 16,1 8-24-16,-11 10 12 15,5 8-16-15,-9 4-4 16,4 0-4-16,-4 0 12 16,9 1-8-16,5-1-4 15,10-4 0-15,5 0-16 16,4-5 8-16,6-4-84 16,-1-4 48-16,6-8-136 15,-1 3 100-15,0-16 20 16,0 8 32-16,-9-22 12 15,4 5 4-15,-9-18 16 16,5 9-4-16,-10-12 24 16,4 3-16-16,-4-4 48 15,0 13-32-15,5 9-4 16,-10 8-16-16,9 14 4 16,-4 12-8-16,-5 4 8 15,15 1-8-15,-10 0 8 16,4-1-8-16,6-3 8 15,4-1-8-15,11-13-48 16,4 5 28-16,4-18-68 16,6 9 48-16,-5-26-36 15,-5 13 40-15,-10-21 0 16,1 12 20-16,-16-17 24 16,1 9-4-16,-10 4 48 0,0 5-28 15,0-5-40-15,0 4 4 0,10 5-80 16,4-1 52-16</inkml:trace>
          <inkml:trace contextRef="#ctx0" brushRef="#br0" timeOffset="14145.8284">14757 984 696 0,'-10'-8'256'0,"10"8"-196"0,-14-9-20 15,4 5 100 1,10 8-84-16,-5-4 4 0,-4 9-36 0,-16 12 36 15,16 5-32-15,-16 13-24 16,11 9-4-16,-6-1 8 16,20-8-4-16,0 0-12 15,15-5 4-15,9-21 40 16,10 5-24-16,-5-18 16 16,5-9-16-16,-9-21-32 15,-1 13 8-15,-10-22 12 16,-4 0 4-16,-20-4 16 15,10 8-12-15,-9 1-40 16,-6 12 20-16,1 0-176 16,-6 14 108-16,10 3-560 15,10 10 356-15</inkml:trace>
        </inkml:traceGroup>
      </inkml:traceGroup>
    </inkml:traceGroup>
    <inkml:traceGroup>
      <inkml:annotationXML>
        <emma:emma xmlns:emma="http://www.w3.org/2003/04/emma" version="1.0">
          <emma:interpretation id="{5C315DC3-F5B9-4E24-9802-0412ADCD2821}" emma:medium="tactile" emma:mode="ink">
            <msink:context xmlns:msink="http://schemas.microsoft.com/ink/2010/main" type="paragraph" rotatedBoundingBox="2980,3979 4625,3848 4698,4758 3052,488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94368E4-1B18-41FD-9915-C81C52647580}" emma:medium="tactile" emma:mode="ink">
              <msink:context xmlns:msink="http://schemas.microsoft.com/ink/2010/main" type="line" rotatedBoundingBox="2980,3979 4625,3848 4698,4758 3052,4888"/>
            </emma:interpretation>
          </emma:emma>
        </inkml:annotationXML>
        <inkml:traceGroup>
          <inkml:annotationXML>
            <emma:emma xmlns:emma="http://www.w3.org/2003/04/emma" version="1.0">
              <emma:interpretation id="{6F881ADD-5975-4417-B992-0C0F9EC07C2B}" emma:medium="tactile" emma:mode="ink">
                <msink:context xmlns:msink="http://schemas.microsoft.com/ink/2010/main" type="inkWord" rotatedBoundingBox="2980,3979 4625,3848 4698,4758 3052,4888"/>
              </emma:interpretation>
            </emma:emma>
          </inkml:annotationXML>
          <inkml:trace contextRef="#ctx0" brushRef="#br0" timeOffset="53928.1063">673 3830 404 0,'-10'-30'148'0,"10"4"-112"0,0-4-12 0,-5 8 108 16,0 5-76-16,-9-13 68 15,-1-5-72-15,-9-25 32 16,4 21-48-16,-4-17 8 15,9 17-28-15,-9-8 0 16,5 16-8-16,-10 10 28 16,9 21-20-16,-4 13 4 15,4 13-12-15,1 12-24 16,9 10 8-16,10-5 20 16,15 5-4-16,9-1 32 15,15-17-24-15,5-12 4 16,4-1-12-16,1-26-16 15,-5 1 4-15,14-31-76 16,-5 0 44-16,-4-26-48 16,-5-4 48-16,-15-9-8 15,-10 9 28-15,-14-4-16 16,-5 25 16-16,-10 9 96 16,6 14-40-16,-11 16 60 15,5 13-56-15,1 26 24 16,4 18-40-16,0 25 16 15,10 5-24-15,0 8 0 0,4-8-12 16,-4-9 4-16,-5-4-8 16,0-17 60-16,0-5-36 0,-14-9 8 15,9-12-24-15,-5-13-148 16,10-1 72-16,-5-25-344 16,10-5 228-16</inkml:trace>
          <inkml:trace contextRef="#ctx0" brushRef="#br0" timeOffset="54170.2448">1197 2902 860 0,'-4'-4'320'0,"4"4"-248"0,4 8-20 0,-4 1-4 16,10 4-36-16,5 8-12 15,4 1-4-15,5 4 20 16,1 0-8-16,-6 0-4 15,1 0 0-15,-16 4 20 16,1 0-12-16,-24 0 4 16,-1 1-8-16,-18-6-8 15,4-3 4-15,14-9 4 16,6 4-4-16,14-17-64 16,14 0 32-16</inkml:trace>
          <inkml:trace contextRef="#ctx0" brushRef="#br0" timeOffset="54773.7183">1571 3390 652 0,'-14'-22'244'0,"14"22"-192"0,0-8-12 0,10 8 76 16,-1 4-72-16,6 9 60 15,9 4-60-15,25 18-4 16,-15 4-24-16,10 8 8 15,14 1-16-15,-10-1 40 16,1-8-24-16,-5-13-40 16,-15 4 8-16,-10-8-176 15,6-1 104-15</inkml:trace>
          <inkml:trace contextRef="#ctx0" brushRef="#br0" timeOffset="54921.241">2023 3403 800 0,'-19'-9'296'16,"19"9"-232"-16,-24 39-16 0,4-13 80 15,1 4-80-15,-25 13 32 16,10 5-44-16,-15 8 4 16,6-8-24-16</inkml:trace>
        </inkml:traceGroup>
      </inkml:traceGroup>
    </inkml:traceGroup>
    <inkml:traceGroup>
      <inkml:annotationXML>
        <emma:emma xmlns:emma="http://www.w3.org/2003/04/emma" version="1.0">
          <emma:interpretation id="{3A1EEFDC-E573-4AB0-98D5-64482672536A}" emma:medium="tactile" emma:mode="ink">
            <msink:context xmlns:msink="http://schemas.microsoft.com/ink/2010/main" type="paragraph" rotatedBoundingBox="3190,5746 8729,3922 9040,4867 3501,669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683921E-EB1D-415E-A459-EC698B352CE9}" emma:medium="tactile" emma:mode="ink">
              <msink:context xmlns:msink="http://schemas.microsoft.com/ink/2010/main" type="line" rotatedBoundingBox="3190,5746 8729,3922 9040,4867 3501,6690"/>
            </emma:interpretation>
          </emma:emma>
        </inkml:annotationXML>
        <inkml:traceGroup>
          <inkml:annotationXML>
            <emma:emma xmlns:emma="http://www.w3.org/2003/04/emma" version="1.0">
              <emma:interpretation id="{3E4F228B-3954-4EFD-9436-D82A45AD5484}" emma:medium="tactile" emma:mode="ink">
                <msink:context xmlns:msink="http://schemas.microsoft.com/ink/2010/main" type="inkWord" rotatedBoundingBox="3197,5766 5047,5157 5351,6081 3501,6690"/>
              </emma:interpretation>
              <emma:one-of disjunction-type="recognition" id="oneOf11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55820.3718">1061 4802 860 0,'-48'-13'320'0,"48"13"-248"0,-59-9-20 0,25 1 32 16,10 16-56-16,-10-8-12 15,-5 9-8-15,-4 13 24 16,4-1-16-16,5 10 12 16,0 3-16-16,9 9-16 15,16 0 0-15,9-8 40 16,9 0-24-16,6-10 16 15,9-3-16-15,10-13 12 16,0-1-16-16,5-16-84 16,5 3 44-16,4-25-52 15,-4 4 48-15,-10-30-8 16,0 0 28-16,-14-22-8 16,-1 9 12-16,-4 4 0 15,-6 14 4-15,-9 7 88 16,10 14-48-16,-10 17 44 15,0 9-44-15,0 21 60 16,5 22-52-16,-5 26-24 16,10 12-16-16,-20 18 36 0,10-17-24 15,-10 4 36-15,5-13-32 16,-9-4 32-16,4-9-32 0,-9-8-200 16,19-9 100-16,-15-22-292 15,15-8 208-15</inkml:trace>
          <inkml:trace contextRef="#ctx0" brushRef="#br0" timeOffset="56001.8609">1319 4962 788 0,'10'0'292'0,"-10"0"-228"0,9 21-16 0,6-29 152 15,-1 16-120-15,16-8 12 16,13 0-56-16,16 5 0 15,-1-18-20-15,15 0-192 16,-5 4 92-16,-10-8-236 16,-4 8 176-16</inkml:trace>
          <inkml:trace contextRef="#ctx0" brushRef="#br0" timeOffset="56227.4537">1615 4685 644 0,'15'18'236'0,"-15"-18"-180"0,5 60-20 16,-10-21 60 0,5 4-60-16,-10 18 12 15,0-5-28-15,-19 13 16 0,10 0-24 16,-6-4-12-16,11 0-4 0,-1-1 12 16,6-12-4-16,9-13 16 15,9-4-12-15,16-27 40 16,4-3-24-16,19-18-120 15,6 4 52-15</inkml:trace>
          <inkml:trace contextRef="#ctx0" brushRef="#br0" timeOffset="56525.7895">2154 4703 852 0,'20'0'316'0,"-20"0"-248"0,24 0-16 0,-9 0 60 16,-1 8-72-16,6-3 16 15,-1 3-32-15,-4 1 4 16,4 8-16-16,-14-4 12 16,0 4-16-16,-15 1 24 15,1 3-20-15,-6-3 4 16,5-5-8-16,-4-5-8 15,14 9 4-15,0-17-32 16,4 0 16-16,26-17 24 16,9 9-8-16,19-14-168 15,5 5 92-15,20-5-652 16,-6 5 400-16</inkml:trace>
        </inkml:traceGroup>
        <inkml:traceGroup>
          <inkml:annotationXML>
            <emma:emma xmlns:emma="http://www.w3.org/2003/04/emma" version="1.0">
              <emma:interpretation id="{6EA13106-F7CA-4CDE-A4C8-9AF6EC18F02A}" emma:medium="tactile" emma:mode="ink">
                <msink:context xmlns:msink="http://schemas.microsoft.com/ink/2010/main" type="inkWord" rotatedBoundingBox="5953,5371 6227,5281 6308,5527 6034,5617"/>
              </emma:interpretation>
            </emma:emma>
          </inkml:annotationXML>
          <inkml:trace contextRef="#ctx0" brushRef="#br0" timeOffset="56826.5605">3393 4543 840 0,'-24'9'312'0,"24"-9"-244"16,49 0-16-16,-25-9 48 15,10 9-64-15,15 0-240 16,-1 0 104-16</inkml:trace>
          <inkml:trace contextRef="#ctx0" brushRef="#br0" timeOffset="56692.7042">3549 4288 1100 0,'10'-8'408'0,"-10"8"-316"0,0-5-28 0,4 5 0 15,16 5-48-15</inkml:trace>
        </inkml:traceGroup>
        <inkml:traceGroup>
          <inkml:annotationXML>
            <emma:emma xmlns:emma="http://www.w3.org/2003/04/emma" version="1.0">
              <emma:interpretation id="{1CF361D1-E24E-47EA-B504-B1ABE2958001}" emma:medium="tactile" emma:mode="ink">
                <msink:context xmlns:msink="http://schemas.microsoft.com/ink/2010/main" type="inkWord" rotatedBoundingBox="7671,4270 8729,3922 9010,4778 7953,5126"/>
              </emma:interpretation>
              <emma:one-of disjunction-type="recognition" id="oneOf12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59248.4187">6012 3131 684 0,'-10'-39'252'0,"10"39"-192"0,-5 17-20 16,-4 0 68 0,4 9-68-16,-5 31 36 15,-4 3-44-15,4 31 0 16,5-5-20-16,-5 5 12 16,15-5-16-16,-10-12-56 15,5-10 24-15,0-12-32 16,0-9 32-16,-5-12-44 0,5-10 40 0,-9-21-124 15,4 0 80-15,-10-21-176 16,10-1 140-16</inkml:trace>
          <inkml:trace contextRef="#ctx0" brushRef="#br0" timeOffset="59413.3568">5900 3291 632 0,'25'-39'236'0,"-25"39"-184"0,68-22-16 0,-39 18 176 15,14 4-124-15,-4 17 88 16,15 5-104-16,-25 8-20 15,5 9-32-15,-24 4 20 16,-1 0-24-16,-28 0 40 16,-5-4-32-16,-10-9 12 15,4 9-20-15,-13-17-168 16,9-5 84-16</inkml:trace>
          <inkml:trace contextRef="#ctx0" brushRef="#br0" timeOffset="59021.1269">5405 3761 676 0,'5'-8'248'0,"-5"8"-192"0,24-5-16 0,-5-3 136 15,-9 3-104-15,5-8 44 16,-1 0-72-16,-9-8 4 16,0 8-32-16,-15-13 8 15,5 4-12-15,-19-3 0 16,-5 3-4-16,-10-4-60 15,0 9 28-15,-5 8-8 16,6 13 20-16,4 9-36 16,0 13 28-16,9 5-12 15,16-1 20-15,-6-4 8 16,20-5 4-16,14-12 16 16,6 0-8-16,9-18 16 15,4 5-16-15,11-22-12 16,-5 4 0-16,-5-21-76 0,-5 4 44 0,-15-21 12 15,5 8 20-15,-19-17 4 16,0 8 0-16,-10-4-12 16,5 18 8-16,-5 4 84 15,5 12-48-15,-5 14 52 16,10 13-48-16,-5 25 52 16,10 10-52-16,-5 38 0 15,0 4-20-15,0 14 32 16,-1-10-24-16,-4-8-4 15,5-4-12-15,-5-17-24 16,5-9 8-16,5-14-216 16,0-3 124-16,4-13-604 15,6-5 392-15</inkml:trace>
        </inkml:traceGroup>
      </inkml:traceGroup>
    </inkml:traceGroup>
    <inkml:traceGroup>
      <inkml:annotationXML>
        <emma:emma xmlns:emma="http://www.w3.org/2003/04/emma" version="1.0">
          <emma:interpretation id="{4B2EA276-ED6C-4891-9E82-EEC28F022A94}" emma:medium="tactile" emma:mode="ink">
            <msink:context xmlns:msink="http://schemas.microsoft.com/ink/2010/main" type="paragraph" rotatedBoundingBox="6289,4895 15206,3387 15539,5359 6623,6867" alignmentLevel="4"/>
          </emma:interpretation>
        </emma:emma>
      </inkml:annotationXML>
      <inkml:traceGroup>
        <inkml:annotationXML>
          <emma:emma xmlns:emma="http://www.w3.org/2003/04/emma" version="1.0">
            <emma:interpretation id="{7E1421B4-7519-47A9-9F8A-6380466280D9}" emma:medium="tactile" emma:mode="ink">
              <msink:context xmlns:msink="http://schemas.microsoft.com/ink/2010/main" type="line" rotatedBoundingBox="6289,4895 15206,3387 15539,5359 6623,6867"/>
            </emma:interpretation>
          </emma:emma>
        </inkml:annotationXML>
        <inkml:traceGroup>
          <inkml:annotationXML>
            <emma:emma xmlns:emma="http://www.w3.org/2003/04/emma" version="1.0">
              <emma:interpretation id="{B4CD52AE-2770-4A2E-8BAA-65675666793B}" emma:medium="tactile" emma:mode="ink">
                <msink:context xmlns:msink="http://schemas.microsoft.com/ink/2010/main" type="inkWord" rotatedBoundingBox="6289,4895 6938,4785 7185,6245 6536,6355"/>
              </emma:interpretation>
            </emma:emma>
          </inkml:annotationXML>
          <inkml:trace contextRef="#ctx0" brushRef="#br0" timeOffset="61795.3261">3937 4897 520 0,'-14'39'192'0,"14"-39"-152"0,-5 65-8 16,0-35 52-1,5 0-52-15,-5-4 32 16,5 4-36-16,-9 1 72 16,4-6-56-16,-10-3 32 15,10-5-44-15,0-8 16 0,5-5-28 0,5-17 0 16,5 13-12-16,9-26-16 16,6 13 4-16,4-17-60 15,5 4 36-15,0-4-32 16,0 13 36-16,-5 4-8 15,-5 4 20-15,-9 18 80 16,0 4-40-16,-15 4 52 16,4 13-44-16,-4-4 16 15,5-4-32-15,0-1 16 16,10 5-20-16,-1-8 20 16,6-14-24-16,-1-4-40 15,5 0 16-15,1-4-96 16,-1-9 60-16,-5-9 4 15,-4 9 28-15,-5-4 4 16,-1 8 4-16,-4 9 148 16,5 9-76-16,-10 8 72 15,5-4-80-15,-5 4 56 16,5 1-60-16,4-10-40 16,6 10-8-16</inkml:trace>
          <inkml:trace contextRef="#ctx0" brushRef="#br0" timeOffset="61259.4024">3855 4504 872 0,'-5'-9'324'0,"5"9"-252"0,29 0-20 0,-5 0 120 15,1 0-104-15,28 5-8 16,1-5-40-16,14-9 20 15,0 13-24-15,0-4-120 16,-5 9 56-16,-5-9-256 16,-4 0 168-16</inkml:trace>
          <inkml:trace contextRef="#ctx0" brushRef="#br0" timeOffset="61046.8389">4020 3830 676 0,'10'-13'248'0,"-10"13"-192"0,5 0-16 0,-5 0 32 16,5 9-48-16,-1 8 60 16,1 9-48-16,-5 22 28 15,5 4-36-15,5 12-28 16,0 1 0-16,4-4-316 16,1-5 168-16</inkml:trace>
        </inkml:traceGroup>
        <inkml:traceGroup>
          <inkml:annotationXML>
            <emma:emma xmlns:emma="http://www.w3.org/2003/04/emma" version="1.0">
              <emma:interpretation id="{8B5393CD-22F5-454D-B5B3-B90DFB29E9C6}" emma:medium="tactile" emma:mode="ink">
                <msink:context xmlns:msink="http://schemas.microsoft.com/ink/2010/main" type="inkWord" rotatedBoundingBox="7632,5111 9301,4829 9460,5767 7791,6049"/>
              </emma:interpretation>
            </emma:emma>
          </inkml:annotationXML>
          <inkml:trace contextRef="#ctx0" brushRef="#br0" timeOffset="59768.2988">4987 4111 880 0,'0'-13'328'0,"0"13"-256"0,39-4-16 0,-15 0 80 15,0 4-84-15,40-9 8 16,8-4-40-16,55-4-4 16,-1 8-8-16,49-8 12 15,-5 4-12-15,10-4 4 16,-20 8-4-16,-19-4 4 15,-20 4-8-15,-19-8-80 16,-29 13 40-16,-29-5-92 16,-10 5 72-16,-24 4-316 15,-10 4 208-15</inkml:trace>
          <inkml:trace contextRef="#ctx0" brushRef="#br0" timeOffset="60249.0923">5458 4478 580 0,'-34'-4'216'0,"34"4"-168"0,-44-4-12 15,20 4 120 1,10 8-92-16,-16-3 44 15,6 3-64-15,-5 5-8 16,5 4-20-16,-1 9-12 0,6 0 0 0,4 9-4 16,11-1 0-16,8-3 24 31,6-1-12-31,14-13 4 0,6 5-8 0,13-31 48 16,6 0-32-16,9-21-64 15,-4 9 20-15,-6-18-44 16,-4 8 32-16,-15-12-8 15,-5 9 24-15,-14-18-36 16,0 4 32-16,-15 1 16 16,5 8 4-16,-5 9 20 15,0 17-12-15,-5 17 68 16,6 9-44-16,-6 17 24 16,5 9-36-16,-10 13 8 15,6 0-16-15,-11 17 20 16,6 0-20-16,-6 4 40 15,6 1-28-15,-6-18 32 16,11 4-32-16,-6-21-76 16,5-4 28-16</inkml:trace>
          <inkml:trace contextRef="#ctx0" brushRef="#br0" timeOffset="60446.101">5813 4573 904 0,'29'-4'332'0,"-29"4"-256"0,19-13-24 0,-9 9 108 16,0 8-100-16,9-4-16 15,6 4-28-15,9-4 12 16,4 0-16-16,16-4-152 16,-1 4 72-16,-9-9-192 15,5 5 148-15</inkml:trace>
          <inkml:trace contextRef="#ctx0" brushRef="#br0" timeOffset="60657.6629">6031 4340 624 0,'-9'9'228'0,"9"-9"-176"0,-5 21-16 0,-5-3 140 15,10 3-104-15,-10 14 68 16,10-1-80-16,-19 14 44 15,14-1-60-15,0 9-12 16,5 0-20-16,5 1 8 16,5-10-12-16,9-12 60 15,6-5-40-15,18-21-356 16,11-1 180-16</inkml:trace>
        </inkml:traceGroup>
        <inkml:traceGroup>
          <inkml:annotationXML>
            <emma:emma xmlns:emma="http://www.w3.org/2003/04/emma" version="1.0">
              <emma:interpretation id="{565D5F24-301A-48AA-B608-F89291C9AFCD}" emma:medium="tactile" emma:mode="ink">
                <msink:context xmlns:msink="http://schemas.microsoft.com/ink/2010/main" type="inkWord" rotatedBoundingBox="10555,6090 10751,6057 10770,6165 10574,6198"/>
              </emma:interpretation>
              <emma:one-of disjunction-type="recognition" id="oneOf13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65221.4484">8082 5048 956 0,'24'9'352'15,"-24"4"-272"-15,-15 17-24 0,-9-13 4 16,0 1-44-16,-34 12-224 15,-1-9 112-15</inkml:trace>
        </inkml:traceGroup>
        <inkml:traceGroup>
          <inkml:annotationXML>
            <emma:emma xmlns:emma="http://www.w3.org/2003/04/emma" version="1.0">
              <emma:interpretation id="{5B69C4FD-EF05-4073-9961-C89AF5112A68}" emma:medium="tactile" emma:mode="ink">
                <msink:context xmlns:msink="http://schemas.microsoft.com/ink/2010/main" type="inkWord" rotatedBoundingBox="12291,4820 12866,4722 12981,5404 12406,5501"/>
              </emma:interpretation>
              <emma:one-of disjunction-type="recognition" id="oneOf14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65929.4593">9651 3809 728 0,'15'-5'268'0,"-15"5"-208"0,19-4-16 0,-14 4 52 16,0 4-60-16,4 5 32 15,1 8-40-15,0 18 28 16,0 8-32-16,-6 18 12 16,1-1-20-16,-5 5-8 15,0-9-4-15,-5-9 28 16,5-3-16-16,-4-10 20 15,4-8-20-15,-5-13 52 16,10-4-36-16,-5-22 4 16,4 0-24-16,6-26-60 15,5 4 24-15,9-25-96 16,0 8 68-16,5-4-20 16,1 17 44-16,-6 9 16 15,5 17 8-15,-14 22 92 16,-1 12-48-16,-14 22 28 15,0 5-40-15,-10 4 52 16,6-5-44-16,-1-8 36 16,5-4-40-16,5-18 24 0,9 0-28 0,6-21 16 15,4-1-24-15,5-25-16 16,0 0-8-16,10-26-84 16,0 8 48-16,-5-12-56 15,-5 12 56-15,-5 5-16 16,1 17 36-16,-16 26 88 15,1 22-36-15,-15 25 96 16,5 5-72-16,-9 22 52 16,-1-14-64-16,-5 1-4 15,10-14-24-15,1-12 24 16,8-5-24-16,-4-13-216 16,10-4 108-16</inkml:trace>
        </inkml:traceGroup>
        <inkml:traceGroup>
          <inkml:annotationXML>
            <emma:emma xmlns:emma="http://www.w3.org/2003/04/emma" version="1.0">
              <emma:interpretation id="{8E8EC1CF-E289-414F-98E9-580422E9E0F7}" emma:medium="tactile" emma:mode="ink">
                <msink:context xmlns:msink="http://schemas.microsoft.com/ink/2010/main" type="inkWord" rotatedBoundingBox="13617,4036 15269,3757 15452,4839 13800,5118"/>
              </emma:interpretation>
              <emma:one-of disjunction-type="recognition" id="oneOf15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66480.4151">11507 3584 624 0,'14'-47'228'0,"-14"47"-176"0,20-35-16 0,-15 14 148 15,4 3-108-15,-13-12 96 16,-1 4-104-16,-15-4 4 16,1 8-48-16,-30 14-4 15,6-1-12-15,-16 35 48 16,16 4-32-16,-11 18 0 15,15 4-16-15,5-5 20 16,15 9-16-16,9-26 32 16,15-4-28-16,19-8 32 15,5-10-32-15,25-16-76 16,-1-1 32-16,10-17-140 16,-4 0 92-16,-1-17-132 15,-9-5 120-15,-15-16-64 16,-10 8 88-16,-10-18 36 15,-4 9 20-15,-10-4 76 16,5 17-36-16,-5 5 208 16,0 17-132-16,0 4 92 15,0 17-116-15,0 18 60 16,0 8-84-16,-5 35-4 16,0 13-36-16,-4 17 16 15,-1 4-24-15,-5-12-32 16,10-5 12-16,-4-13-148 15,4-4 84-15,0-18-260 16,5-8 188-16</inkml:trace>
          <inkml:trace contextRef="#ctx0" brushRef="#br0" timeOffset="66786.561">11891 2915 872 0,'5'-43'324'0,"-5"43"-252"0,19-5-20 0,-14 1 172 16,0 8-132-16,4 1 0 16,6 8-60-16,-5 4-12 15,4 0-12-15,-4 5 28 16,5-1-20-16,-11 1 4 16,6 0-12-16,-15-1-8 15,5 1 4-15,-14-5-32 16,4 5 16-16,-5-5-20 15,6 0 16-15,-1-4 0 16,5 0 8-16,15-9-12 16,4 5 12-16,20-5-40 15,10 1 28-15,5-1-268 16,-1 0 160-16</inkml:trace>
          <inkml:trace contextRef="#ctx0" brushRef="#br0" timeOffset="66976.1785">12381 3260 696 0,'15'26'256'0,"-15"-26"-196"0,34 61-20 0,-15-35 100 16,-4 0-84-16,9 4 4 15,1 4-36-15,-1-3-16 16,5-6-4-16,-5-7-148 15,1-5 80-15</inkml:trace>
          <inkml:trace contextRef="#ctx0" brushRef="#br0" timeOffset="67756.3608">11176 4055 840 0,'-24'-9'312'0,"24"9"-244"0,-10 0-16 16,20-4 172-1,0 4-132-15,29-9 148 0,9 1-136 0,59-14 16 16,5 5-72-16,53-13 0 16,-4 4-32-16,23 0-8 15,-14 13-4-15,-9-4-84 16,-30-1 44-16,-10 5-128 15,-24 5 92-15,-29-1-80 16,-14 9 88-16,-30 0-248 16,-24 0 172-16</inkml:trace>
          <inkml:trace contextRef="#ctx0" brushRef="#br0" timeOffset="67380.1855">12629 3269 436 0,'0'17'160'0,"0"-17"-124"16,-14 5-8-16,14-1 88 15,0 0-68-15,0-4 0 16,0 9-32-16,0-9 24 16,0 0-24-16,-10 0 32 15,20 0-32-15,-10 0 20 16,0 0-20-16,0 8 20 15,0-8-24-15,0 9 12 16,0-9-12-16,-10 4 56 16,10 1-40-16,0 3 40 15,0-8-36-15,0 5 52 0,0 3-48 0,0-8 20 16,0 0-36-16,0 0-8 16,0 9-8-16,0 0 4 15,0 8-4-15,-15 5-20 16,10 8 8-16,-14 4 20 15,0 5-4-15,-15 4 16 16,4-4-16-16,-13-13-20 16,9 4 4-16</inkml:trace>
        </inkml:traceGroup>
      </inkml:traceGroup>
    </inkml:traceGroup>
    <inkml:traceGroup>
      <inkml:annotationXML>
        <emma:emma xmlns:emma="http://www.w3.org/2003/04/emma" version="1.0">
          <emma:interpretation id="{0EC2B046-762E-4B3C-BF99-7FD5AC87356F}" emma:medium="tactile" emma:mode="ink">
            <msink:context xmlns:msink="http://schemas.microsoft.com/ink/2010/main" type="paragraph" rotatedBoundingBox="13980,4701 24774,3529 24926,4934 14132,6106" alignmentLevel="6"/>
          </emma:interpretation>
        </emma:emma>
      </inkml:annotationXML>
      <inkml:traceGroup>
        <inkml:annotationXML>
          <emma:emma xmlns:emma="http://www.w3.org/2003/04/emma" version="1.0">
            <emma:interpretation id="{511641C7-44CF-4A02-B2C3-2F613F54DD3B}" emma:medium="tactile" emma:mode="ink">
              <msink:context xmlns:msink="http://schemas.microsoft.com/ink/2010/main" type="line" rotatedBoundingBox="13980,4701 24774,3529 24926,4934 14132,6106">
                <msink:destinationLink direction="with" ref="{A77673ED-26A8-489B-BDB1-9C848A5C4C08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0739346-289E-4B64-A499-0DEC22C41530}" emma:medium="tactile" emma:mode="ink">
                <msink:context xmlns:msink="http://schemas.microsoft.com/ink/2010/main" type="inkWord" rotatedBoundingBox="14050,5349 15610,5180 15692,5937 14132,6106"/>
              </emma:interpretation>
            </emma:emma>
          </inkml:annotationXML>
          <inkml:trace contextRef="#ctx0" brushRef="#br0" timeOffset="68210.0674">11847 4444 800 0,'-53'21'296'0,"53"-21"-232"0,-49 26-16 15,20-13 64 1,9 4-72-16,-23 5 28 16,4 8-40-16,0 9-8 15,5 0-12-15,0 4 20 16,10-4-16-16,-1-4 32 15,20-1-28-15,15-12 40 16,10-5-32-16,18-17-12 16,6-4-8-16,10-31-68 15,4-4 36-15,0-17-128 16,-4 9 84-16,-11-23-36 0,-13 14 64 16,-6-8 32-16,-5 12 12 0,-14 0 160 15,-5 17-88-15,-5 5 112 16,-4 17-104-16,-1 9 56 15,5 12-80-15,-5 18 40 16,5 9-56-16,-4 17-12 16,9 4-16-16,-20 22 0 15,20-1-8-15,-9 10 8 16,4-1-8-16,-10-12 16 16,15-18-12-16,-10-9-100 15,10-8 48-15,-9-13-324 16,14-13 204-16</inkml:trace>
          <inkml:trace contextRef="#ctx0" brushRef="#br0" timeOffset="68392.0514">11920 4595 944 0,'0'-17'352'0,"0"17"-276"0,44-9-20 15,-25 5 192 1,10 4-148-16,25-5-24 15,-6 5-48-15,15 0-24 16,-4 5 0-16,-1-1-312 16,0 0 168-16,-14-4-464 15,-5 0 340-15</inkml:trace>
          <inkml:trace contextRef="#ctx0" brushRef="#br0" timeOffset="68626.4047">12221 4422 800 0,'-15'4'296'0,"15"-4"-232"0,-14 31-16 0,-1-10 140 16,10 5-112-16,-19 26 84 15,5 8-92-15,-10 9 36 16,9 1-64-16,-4-1-28 16,24-9-12-16,0-12 16 15,14-9-8-15,16-14 40 16,4-7-24-16,9-18-68 15,1 0 24-15,9-22-328 16,-4 5 192-16,0-22-436 16,-6 9 332-16</inkml:trace>
          <inkml:trace contextRef="#ctx0" brushRef="#br0" timeOffset="68881.0815">12692 4323 676 0,'0'-22'248'0,"0"22"-192"0,20 9-16 16,-11-5 164-1,6 0-120-15,0 5 96 16,9 4-100-16,-5 4-28 16,1 1-32-16,-11-5 4 0,-4 4-16 0,-14 0 40 15,4 0-24-15,-10-4-32 16,10 5 4-16,5-14 0 15,5 0 4-15,29-8-12 16,10-5 8-16,14 1-568 16,1 8 312-16</inkml:trace>
        </inkml:traceGroup>
        <inkml:traceGroup>
          <inkml:annotationXML>
            <emma:emma xmlns:emma="http://www.w3.org/2003/04/emma" version="1.0">
              <emma:interpretation id="{0CD17210-C599-4CB8-982F-373D954EF191}" emma:medium="tactile" emma:mode="ink">
                <msink:context xmlns:msink="http://schemas.microsoft.com/ink/2010/main" type="inkWord" rotatedBoundingBox="16526,4704 16785,4676 16822,5018 16563,5046"/>
              </emma:interpretation>
              <emma:one-of disjunction-type="recognition" id="oneOf16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70265.7445">13892 3697 872 0,'-14'-5'324'0,"23"5"-252"15,16 5-20-15,-16-5 76 16,16 0-80-16,14-5 8 16,4 5-36-16,11-8 4 15,4 8-12-15</inkml:trace>
          <inkml:trace contextRef="#ctx0" brushRef="#br0" timeOffset="70443.2159">13994 4003 1100 0,'15'13'408'0,"-15"-13"-316"0,29 4-28 0,-9-8 72 16,-1-5-88-16,20 1-20 15,5 4-16-15</inkml:trace>
        </inkml:traceGroup>
        <inkml:traceGroup>
          <inkml:annotationXML>
            <emma:emma xmlns:emma="http://www.w3.org/2003/04/emma" version="1.0">
              <emma:interpretation id="{7D4B600E-D212-41B6-8752-BF1C1A43391C}" emma:medium="tactile" emma:mode="ink">
                <msink:context xmlns:msink="http://schemas.microsoft.com/ink/2010/main" type="inkWord" rotatedBoundingBox="17546,4805 17864,4770 17867,4792 17548,4826"/>
              </emma:interpretation>
              <emma:one-of disjunction-type="recognition" id="oneOf17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70670.8208">14908 3792 1204 0,'-10'0'448'0,"10"0"-348"0,10 4-32 16,4-8 20-1,11 4-64-15,28-5 24 16,5 1-28-16,25 0-440 16,-5 4 228-16</inkml:trace>
        </inkml:traceGroup>
        <inkml:traceGroup>
          <inkml:annotationXML>
            <emma:emma xmlns:emma="http://www.w3.org/2003/04/emma" version="1.0">
              <emma:interpretation id="{24CC9B20-30A9-48B8-A578-17C9B763DFD0}" emma:medium="tactile" emma:mode="ink">
                <msink:context xmlns:msink="http://schemas.microsoft.com/ink/2010/main" type="inkWord" rotatedBoundingBox="18477,4597 18974,4543 19024,4998 18527,5052"/>
              </emma:interpretation>
              <emma:one-of disjunction-type="recognition" id="oneOf18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71555.1815">15836 3640 456 0,'9'-8'168'0,"-9"8"-128"0,15-18-16 16,-10 10 124 0,5 8-88-16,-6-9 88 15,6 5-84-15,-5-5 20 16,5 5-48-16,-5 0-32 15,4 4-4-15,-4 4 8 16,0 9-4-16,0 4 40 0,5 9-20 0,-10 4-4 16,4 5-12-16,-8 4 20 15,-1-5-16-15,-10 1 68 16,5-1-48-16,-4-8 48 16,9 0-44-16,-5-17 16 15,5-9-32-15,1-13 16 16,8 4-20-16,6-17-60 15,10 0 20-15,4-8-140 16,5 4 92-16,5-14-20 16,5 10 52-16,-5-1 8 15,-5 14 20-15,-5 8 104 16,-4 13-48-16,-11 8 88 16,1 10-76-16,-20 8 60 15,6 4-64-15,-6 4-12 16,5 1-24-16,0-1 32 15,5-3-24-15,0-10 12 16,10 1-20-16,-5-18 44 16,4-4-32-16,1-13-112 15,5 0 44-15,-1-13-100 16,1 5 80-16,0-14-76 16,4 5 76-16,-4-9-28 15,-1 13 48-15,1 0 60 16,4 13-12-16,-9 9 216 15,4 13-128-15,-9 8 60 16,5 9-92-16,-5 4 16 16,0 5-48-16,-5 4 0 0,0 4-20 15,-5 0-8-15,5-4 0 16,-5-9-244-16,5-4 132 16,-5-17-352-16,5-1 260 0</inkml:trace>
        </inkml:traceGroup>
        <inkml:traceGroup>
          <inkml:annotationXML>
            <emma:emma xmlns:emma="http://www.w3.org/2003/04/emma" version="1.0">
              <emma:interpretation id="{62CFDC3E-C767-4069-951C-E66773FFB77A}" emma:medium="tactile" emma:mode="ink">
                <msink:context xmlns:msink="http://schemas.microsoft.com/ink/2010/main" type="inkWord" rotatedBoundingBox="19454,4106 21266,3910 21394,5087 19582,5284"/>
              </emma:interpretation>
              <emma:one-of disjunction-type="recognition" id="oneOf19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72155.268">16948 3576 704 0,'34'-26'264'0,"-34"26"-208"0,25-18-12 16,-16 14 124-1,1 4-100-15,-10-9 36 16,5 18-64-16,-10 0 12 16,5 8-32-16,-19 13 16 15,4 0-20-15,-9 5 8 16,-1-5-12-16,1 5 20 15,5-1-20-15,4 1 24 16,15-5-24-16,15-8 12 16,-6-1-12-16,16-16-32 0,9-5 8 0,5-13-180 15,-5 0 104-15,0-18-156 16,0 6 140-16,4-10-52 16,-13 5 88-16,-6 0 172 15,-4 8-52-15,-15 9 168 16,0 13-124-16,-15 9 128 15,15 4-124-15,-10 8 88 16,10 1-108-16,10 4-8 16,0 0-44-16,4-5 36 15,20-4-36-15,5-8 20 16,-5-5-28-16,15-12-16 16,-5-1-8-16,-5-12-92 15,-5 3 48-15,-15-12-56 16,-4 8 60-16,-15-16 12 15,0 3 20-15,-10-8 12 16,5 13 0-16,-5-1-28 16,10 10 16-16,-9 12-172 15,-1 9 104-15,5 13-464 16,-5 9 304-16</inkml:trace>
          <inkml:trace contextRef="#ctx0" brushRef="#br0" timeOffset="73130.8618">17769 3900 664 0,'0'-13'244'0,"0"13"-188"0,0-5-16 16,0 1 120 0,0 8-96-16,0-4 88 15,0 0-88-15,0 5 40 16,-9 8-64-16,4 8 24 15,-5 9-36-15,0 9 16 16,5 0-24-16,-4 0 8 16,9-5-16-16,9-8-8 15,6 0 0-15,-5-13 40 16,9 0-24-16,-4-17-8 0,4 0-8 0,-9-14-4 16,4 1 0-16,-14-13 0 15,0 8 0-15,-9-8 8 16,-1 4-4-16,-9-4 104 15,9 8-60-15,-5 1-12 16,15 12-20-16,0-8-192 16,0 4 100-16</inkml:trace>
          <inkml:trace contextRef="#ctx0" brushRef="#br0" timeOffset="73536.4401">17886 3027 872 0,'0'-26'324'0,"0"26"-252"0,0-8-20 16,0-1 180-1,10 9-136-15,-5-9 32 16,14 9-76-16,-4 0-4 16,-6 5-32-16,16-1 0 15,-1 5-8-15,-14 4-32 0,14 0 12 16,-24 4 32-16,0 4-12 0,-20 1 28 16,6 4-24-16,-20 0-32 15,10 4 12-15,-1-4 0 16,11 0 8-16,-6-22 8 15,20 5-4-15,10-9-20 16,14 0 8-16,10-9 12 16,5 5 0-16,15-5-312 15,-6 1 172-15,1 3-224 16,-1 5 208-16</inkml:trace>
          <inkml:trace contextRef="#ctx0" brushRef="#br0" timeOffset="74049.6615">18639 3455 904 0,'-15'-18'332'0,"15"18"-256"0,-14 0-24 0,4 0 264 16,5 18-184-16,-19 3 80 16,0 5-124-16,-25 13-52 15,5 0-24-15,-29 4-4 16,15-4-4-16,-10 4-328 16,20 0 176-16</inkml:trace>
          <inkml:trace contextRef="#ctx0" brushRef="#br0" timeOffset="73882.8616">18401 3360 880 0,'5'8'328'0,"-5"-8"-256"0,34 31-16 0,-20-10 144 32,-4-4-120-32,14 22 64 0,-4 0-84 0,4 4 0 15,5-8-36-15,-4-5 4 16,4-4-16-16,-5-4 0 15,0-5-4-15,-4-8-184 16,-6-1 100-16,-9-8-264 16,0 4 192-16</inkml:trace>
        </inkml:traceGroup>
        <inkml:traceGroup>
          <inkml:annotationXML>
            <emma:emma xmlns:emma="http://www.w3.org/2003/04/emma" version="1.0">
              <emma:interpretation id="{A072E0D5-C83D-471C-97E0-BDE2BB1B7EFA}" emma:medium="tactile" emma:mode="ink">
                <msink:context xmlns:msink="http://schemas.microsoft.com/ink/2010/main" type="inkWord" rotatedBoundingBox="22226,4210 24817,3929 24908,4767 22317,5049"/>
              </emma:interpretation>
              <emma:one-of disjunction-type="recognition" id="oneOf20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78086.6756">19630 3675 1008 0,'10'9'372'0,"-10"-9"-288"0,39 0-24 0,-15 0 108 16,10 4-104-16,10-4 0 15,4 4-40-15,11-4-252 16,-11-4 120-16</inkml:trace>
          <inkml:trace contextRef="#ctx0" brushRef="#br0" timeOffset="77936.2334">19669 3502 704 0,'-5'-17'264'0,"-5"8"-208"0,10 1-12 0,0-5 228 16,10 13-156-16,-5-18 124 15,5 18-144-15,4-13 4 16,11 9-60-16,9-9 8 16,9 13-28-16,1-8 8 15,0 8-16-15,-1 0-44 16,-4 4 20-16,-5 0-308 16,-5 5 180-16,-9 4-324 15,-6-5 264-15</inkml:trace>
          <inkml:trace contextRef="#ctx0" brushRef="#br0" timeOffset="78251.6137">20315 3619 1028 0,'29'-9'380'0,"-29"9"-296"0,63 0-20 0,-29-8 40 15,5 16-68-15,10-16 4 16,9 8-24-16,-14 0-344 16,5 0 176-16</inkml:trace>
          <inkml:trace contextRef="#ctx0" brushRef="#br0" timeOffset="78867.7637">20908 3066 852 0,'0'-13'316'0,"0"13"-248"0,14 17-16 16,-14 1 92-16,15 3-88 0,4 31 32 16,1 8-52-16,9 23-12 15,0-6-16-15,-19 5 20 16,19-8-16-16,-19-9 12 15,-1-9-12-15,-9-9-16 16,10 1 0-16,-20-27 48 16,10 5-24-16,0-22 0 15,-4 1-12-15,-1-22-16 16,5-1 4-16,5-12-92 16,9 13 48-16,10-22-40 15,20 9 52-15,10-9-16 16,4 13 32-16,0-9 8 15,-9 14 12-15,-1-5 8 16,-4 4-4-16,-20 5-12 16,1 8 4-16,-16 1 72 15,1 3-36-15,-10 1 24 16,0 4-36-16,-10 0 8 16,1 4-16-16,-16 1 12 15,21-1-16-15,-16 0 4 16,6 5-4-16,-16 4-8 15,16 0 4-15,-1 4-4 16,-4 0 0-16,4 1 8 16,-4 3-4-16,4 1 60 15,15-1-36-15,0 10 104 16,15-10-76-16,4 10-16 0,6-6-24 16,-1-3 12-16,10 4-16 0,-5-4 4 15,-10-5-8-15,6-4-40 16,-16-5 16-16,6-8-128 15,0 0 84-15,-15-8-208 16,4 3 152-16</inkml:trace>
          <inkml:trace contextRef="#ctx0" brushRef="#br0" timeOffset="79204.6907">21753 3433 664 0,'34'-21'244'0,"-34"21"-188"0,34-26-16 16,-19 17 112 0,9 5-92-16,-4 4 116 15,4 4-100-15,-10 9-4 16,16 9-44-16,-11 12 64 15,10 5-56-15,5 4 12 16,-5-4-28-16,5-4-20 16,0-5-4-16,-9-4 28 15,-1 0-12-15,-14-13 32 16,4 4-28-16,-14-13-92 16,10 5 40-16,-20-9-76 15,5 4 64-15,-4-8-152 0,9 4 112 0</inkml:trace>
          <inkml:trace contextRef="#ctx0" brushRef="#br0" timeOffset="79437.2668">22215 3338 904 0,'0'-4'332'0,"0"4"-256"0,-5 4-24 0,-5 0 116 16,10 5-104-16,-5 8 16 16,-4 9-44-16,-25 13 20 15,9 0-32-15,-33 8-12 16,19-3-8-16,-24 3 4 16,14-8-4-16,1-4-100 15,14-1 52-15</inkml:trace>
        </inkml:traceGroup>
      </inkml:traceGroup>
    </inkml:traceGroup>
    <inkml:traceGroup>
      <inkml:annotationXML>
        <emma:emma xmlns:emma="http://www.w3.org/2003/04/emma" version="1.0">
          <emma:interpretation id="{EA607D7B-158C-4A07-9FB0-092A2F7BEDBC}" emma:medium="tactile" emma:mode="ink">
            <msink:context xmlns:msink="http://schemas.microsoft.com/ink/2010/main" type="paragraph" rotatedBoundingBox="4842,7797 18898,7691 18908,9035 4852,914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3986363-AD22-4DEF-B39E-7E2D6600EEF4}" emma:medium="tactile" emma:mode="ink">
              <msink:context xmlns:msink="http://schemas.microsoft.com/ink/2010/main" type="line" rotatedBoundingBox="4842,7797 18898,7691 18908,9035 4852,9140"/>
            </emma:interpretation>
          </emma:emma>
        </inkml:annotationXML>
        <inkml:traceGroup>
          <inkml:annotationXML>
            <emma:emma xmlns:emma="http://www.w3.org/2003/04/emma" version="1.0">
              <emma:interpretation id="{3DFD8ACD-0127-4B99-9470-208ED1DA5808}" emma:medium="tactile" emma:mode="ink">
                <msink:context xmlns:msink="http://schemas.microsoft.com/ink/2010/main" type="inkWord" rotatedBoundingBox="4843,7944 7009,7928 7015,8715 4849,8731"/>
              </emma:interpretation>
              <emma:one-of disjunction-type="recognition" id="oneOf21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92003.3239">2213 7264 580 0,'-10'-26'216'0,"10"26"-168"0,0-13-12 16,-5-4 120-16,10 8-92 15,-5-13 72-15,5 5-80 0,0-5 24 16,9 5-48-16,1 4 44 16,-1 13-44-16,11 13 4 15,4 13-24-15,15 4 0 16,4 9-4-16,11 0 20 16,-1 0-16-16,-10-5-12 15,1-3-4-15,-10-5 40 16,-5-1-24-16,-15-3 36 15,1-5-32-15,-11-8-128 16,6 4 60-16,-5-13-272 16,-1 4 180-16</inkml:trace>
          <inkml:trace contextRef="#ctx0" brushRef="#br0" timeOffset="92246.0827">2825 7074 676 0,'-5'0'248'0,"5"0"-192"0,-5 21-16 16,0-3 112-1,5-1-92-15,-14 17-8 16,-1 1-32-16,-19 4 12 16,0 0-20-16,-19-1-12 15,4 1-4-15,-9-4 4 0,9-5 0 16,-4-4 24-16,24-4-12 0,9-9-64 31,11 0 24-31,13-18-376 0,16 5 224 0</inkml:trace>
          <inkml:trace contextRef="#ctx0" brushRef="#br0" timeOffset="92498.2511">3325 6944 676 0,'-19'-21'248'0,"19"21"-192"0,-34 30-16 0,5-13-40 16,9 5-8-16,-19 12 76 15,5 5-40-15,-4 13 28 16,8 4-36-16,-4 4 52 16,10-3-40-16,0-1 56 15,14-9-52-15,5 1 20 16,10-5-36-16,10 0 16 15,9-4-20-15,15-13-168 16,5 0 84-16,9-13-636 16,5-5 392-16</inkml:trace>
          <inkml:trace contextRef="#ctx0" brushRef="#br0" timeOffset="92710.3186">3495 7315 664 0,'-4'-12'244'0,"4"12"-188"0,0-5-16 0,0 1 120 16,0 8-96-16,14-4 60 16,6 0-68-16,18-8-16 15,1 8-24-15,10-9-12 16,4 5 0-16,6-9-200 16,-6 8 108-16,-4-8-300 15,-11 9 220-15</inkml:trace>
          <inkml:trace contextRef="#ctx0" brushRef="#br0" timeOffset="92934.4111">3704 7117 592 0,'-19'-4'220'0,"19"4"-172"0,-5 34-12 0,0-17 128 15,0 1-96-15,-4 12 104 16,4 0-96-16,-10 5 20 15,10-1-56-15,-9 1 28 16,4-5-36-16,-5-4-8 16,11 0-16-16,4-5 20 15,4-3-16-15,6-10 12 16,5 5-12-16,4-8-252 16,1-1 128-16,4-8-288 15,0 4 224-15</inkml:trace>
          <inkml:trace contextRef="#ctx0" brushRef="#br0" timeOffset="93175.5518">4200 7074 716 0,'14'-18'264'0,"-14"18"-204"0,39 22-16 0,-19 0 108 16,-1 8-92-16,5 13 36 15,1 4-56-15,-11 14 20 16,-4-5-32-16,-15 5 0 16,5-1-16-16,-19 0 20 15,-1-3-20-15,-14-10 12 16,5-4-12-16,-10-21-192 16,10-5 96-16</inkml:trace>
        </inkml:traceGroup>
        <inkml:traceGroup>
          <inkml:annotationXML>
            <emma:emma xmlns:emma="http://www.w3.org/2003/04/emma" version="1.0">
              <emma:interpretation id="{BA9A2DAE-79BA-4C08-80ED-3820E87ABC9B}" emma:medium="tactile" emma:mode="ink">
                <msink:context xmlns:msink="http://schemas.microsoft.com/ink/2010/main" type="inkWord" rotatedBoundingBox="7758,8295 8287,8291 8291,8743 7762,8747"/>
              </emma:interpretation>
              <emma:one-of disjunction-type="recognition" id="oneOf22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93593.186">5113 7596 924 0,'29'0'340'0,"-29"0"-260"0,88-17-28 0</inkml:trace>
          <inkml:trace contextRef="#ctx0" brushRef="#br0" timeOffset="93479.8625">5278 7281 860 0,'-14'0'320'0,"14"0"-248"0,19 4-20 0,1-4 24 15,4 0-52-15,29 0-56 16,6 5 20-16,4-1-484 15,0 9 272-15</inkml:trace>
          <inkml:trace contextRef="#ctx0" brushRef="#br0" timeOffset="96086.861">5133 7734 528 0,'0'-21'196'0,"0"21"-152"0,14-26-12 16,-9 13 192 0,5 9-128-16,4-5 120 15,1 5-124-15,0 4-12 16,9 4-52-16,0 5 0 16,-4 4-16-16,18 0 36 0,6-1-24 0,24-7-120 15,0 3 52-15,5-12-344 16,5 0 212-16</inkml:trace>
        </inkml:traceGroup>
        <inkml:traceGroup>
          <inkml:annotationXML>
            <emma:emma xmlns:emma="http://www.w3.org/2003/04/emma" version="1.0">
              <emma:interpretation id="{565B0E9C-1979-4508-ACBA-E63D66520292}" emma:medium="tactile" emma:mode="ink">
                <msink:context xmlns:msink="http://schemas.microsoft.com/ink/2010/main" type="inkWord" rotatedBoundingBox="9116,8180 10210,8172 10215,8914 9122,8923"/>
              </emma:interpretation>
              <emma:one-of disjunction-type="recognition" id="oneOf23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95112.772">7023 7182 780 0,'-25'-18'288'0,"25"18"-224"0,-29 18-20 0,0-1 76 15,19 4-76-15,-29 14 52 16,5 0-56-16,0 8-4 16,0-4-20-16,-4-1 8 15,3 1-16-15,1-4 4 16,10-5-4-16,10-4-32 15,4 0 12-15,0-9-340 16,10 1 196-16</inkml:trace>
          <inkml:trace contextRef="#ctx0" brushRef="#br0" timeOffset="95397.0274">7392 7622 684 0,'-44'9'252'0,"44"-9"-192"0,-39 34-20 15,25-12 112 1,4 8-92-16,-5 5 0 0,6-1-36 16,13 1 12-16,6-5-24 0,15-13-12 15,4 5-4-15,14-18 28 16,1 5-12-16,5-26-32 15,-1 4 12-15,-19-22 8 16,-4 13 4-16,-25-8-20 16,-5-4 8-16,-19 3 4 15,-1 10 4-15</inkml:trace>
          <inkml:trace contextRef="#ctx0" brushRef="#br0" timeOffset="94887.1714">6469 7173 728 0,'9'0'268'0,"-9"0"-208"0,39 26-16 16,-14-5 108 0,-6 5-92-16,30 13 20 15,-1 0-48-15,20 4-4 16,5 0-16-16,5 5 12 15,-5 0-16-15,-10-1 4 16,-5-4-4-16,-19-8 20 16,-10-1-16-16,-19-12-224 15,-5-1 116-15</inkml:trace>
        </inkml:traceGroup>
        <inkml:traceGroup>
          <inkml:annotationXML>
            <emma:emma xmlns:emma="http://www.w3.org/2003/04/emma" version="1.0">
              <emma:interpretation id="{5522CE36-D6CF-4494-8A50-6FE660A71B98}" emma:medium="tactile" emma:mode="ink">
                <msink:context xmlns:msink="http://schemas.microsoft.com/ink/2010/main" type="inkWord" rotatedBoundingBox="10932,8211 12291,8201 12294,8625 10935,8635"/>
              </emma:interpretation>
              <emma:one-of disjunction-type="recognition" id="oneOf24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96956.1727">8689 7290 676 0,'10'-18'248'0,"-10"18"-192"0,0-21-16 15,0 12 128 1,0 9-100-16,-5-4 36 15,5-5-64-15,-20 5-24 16,6 8-8-16,-25 5 36 16,0-1-24-16,-19 10 8 15,4 8-16-15,-4 8 0 16,9-8-4-16,6 4 4 16,18 5-8-16,16-1 8 0,18-3-8 0,30-10 32 15,10 1-20-15,24-14-100 16,5-3 40-16,-1-14-112 15,-4 9 88-15,-10-21 12 16,-4-1 36-16,-16 0 8 16,-9 9 4-16,-24-4 60 15,-10 4-28-15,-15 4 112 16,1 9-76-16,-15 5 36 16,9 8-56-16,-4 4-4 15,9 5-24-15,15 8 0 16,10-9-4-16,5 1 12 15,9 0-12-15,10-9-64 16,-5-13 28-16,0-18-120 16,5 10 84-16,-9-5-8 15,-6-9 44-15,-14-4 8 16,-5 9 12-16,-5-9 32 16,0 4-12-16,-4-8-12 15,9 4-4-15,14-4-16 16,6 4 12-16,18 5-12 15,6 3 8-15,10 1 16 16,4 4 0-16,0-4-4 16,0 8 4-16,-14-4 56 15,-5 9-32-15,-10 0 84 16,-5 4-60-16,-14-5 36 16,0 10-52-16,-10-1-20 15,5 0-8-15,0 5-8 16,-1 4 0-16,6 8 8 15,5 10-4-15,9 3-12 0,0 1 4 16,1 4 12-16,-1 4-4 0,-9-4-28 16,-1 0 12-16,-14-5 136 15,0 1-64-15,-24-14 20 16,4-4-48-16,-28-21 40 16,9 0-40-16,-15-18-16 15,11 1-8-15,-1-5-372 16,20 4 200-16</inkml:trace>
        </inkml:traceGroup>
        <inkml:traceGroup>
          <inkml:annotationXML>
            <emma:emma xmlns:emma="http://www.w3.org/2003/04/emma" version="1.0">
              <emma:interpretation id="{6FEAED80-F4FE-4495-9B2A-68CA23F9C204}" emma:medium="tactile" emma:mode="ink">
                <msink:context xmlns:msink="http://schemas.microsoft.com/ink/2010/main" type="inkWord" rotatedBoundingBox="12974,7807 15789,7786 15798,8965 12983,8986"/>
              </emma:interpretation>
              <emma:one-of disjunction-type="recognition" id="oneOf25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99644.3703">10725 6897 436 0,'0'-35'160'0,"0"35"-124"0,0-22-8 0,-10 14 104 16,5 3-76-16,-19 1 32 15,4 4-52-15,-19 9 12 16,5 4-28-16,-14 17 96 16,9 9-64-16,-14 21 56 15,14 9-64-15,0 18 92 16,15-5-76-16,14 34 52 15,0-8-68-15,20 18 4 16,0-14-28-16,19-13 32 16,19-17-28-16,11-17-180 15,9-13 84-15</inkml:trace>
          <inkml:trace contextRef="#ctx0" brushRef="#br0" timeOffset="100138.6846">11118 7143 728 0,'-10'-22'268'0,"10"22"-208"0,-9 17-16 16,-1 1 96-1,5 3-84-15,-9 18-4 16,-1 4-32-16,-4 5 12 15,4-5-20-15,0 5-4 16,11-5-4-16,-1 0 12 16,14-4-8-16,1-9 40 0,14-8-24 0,1-18-4 15,-1-4-12-15,0-17-128 16,5 4 64-16,1-18-76 16,-6 6 76-16,0-6-32 15,-4 10 52-15,-15-10 92 16,-1 23-32-16,-8-1 100 15,-1 9-68-15,0 9 52 16,5 4-64-16,10 13 24 16,4-5-40-16,25-3 8 15,10 3-20-15,19-12 28 16,-10 8-28-16,5-17 4 16,-5 0-12-16,-14-13 12 15,-5 5-12-15,-20-14-12 16,-4 5 0-16,-5-14 4 15,-10 5 0-15,0-12 8 16,-10 7-4-16,10-3-4 16,10 8 4-16,14 4-324 15,0 14 176-15</inkml:trace>
          <inkml:trace contextRef="#ctx0" brushRef="#br0" timeOffset="100438.9841">12158 7376 652 0,'-15'0'244'0,"15"0"-192"0,-9 9-12 0,-1-5 56 15,20 5-60-15,-10 8 68 16,0 9-64-16,0 8-8 16,9 5-20-16,6 9-12 15,-1 3 4-15,6-3 12 16,4-1-8-16,-9-12 4 15,14-5-4-15,-5-21 64 16,1 0-40-16,-1-27-20 16,-5 1-12-16,-4-22 16 15,-1 0-8-15,-14-8 24 16,0 8-20-16,0 0-12 16,0 13-4-16,-9-4-280 15,18 13 156-15</inkml:trace>
          <inkml:trace contextRef="#ctx0" brushRef="#br0" timeOffset="100652.5517">12483 7164 880 0,'-9'-13'328'0,"9"13"-256"0,34-17-16 16,-10 8 28-1,15 1-56-15,29-1 8 16,5 1-24-16,19 8-24 16,0 0 4-16,-9 0-268 0,-20 4 148 15,-5-4-272-15,-14 0 228 0</inkml:trace>
          <inkml:trace contextRef="#ctx0" brushRef="#br0" timeOffset="100875.1455">12838 6776 736 0,'-24'13'272'0,"24"-13"-208"0,-10 51-20 0,-5-12 108 15,6 9-92-15,-11 21 116 16,15 4-100-16,-14-4 40 16,4 1-68-16,15-10 20 15,0-8-40-15,10-5 16 16,5-8-24-16,19-9-28 15,0-4 4-15,14-17-300 16,11-5 168-16,-11-8-464 16,11 4 336-16</inkml:trace>
          <inkml:trace contextRef="#ctx0" brushRef="#br0" timeOffset="102857.0048">12274 7557 476 0,'0'-4'176'0,"0"4"-136"0,15-4-12 0,-15-1 100 16,10 5-76-16,0-8 96 15,4 8-88-15,-4-5 16 16,0 5-44-16,-6-4 4 16,6 4-20-16,0-4 20 15,-5-1-24-15,-5-3 40 16,0 8-28-16,-5-4 4 16,-5 4-16-16,-4-9 28 15,-6 9-24-15,-4-4 40 16,-1 4-32-16,-9-9-4 15,10 5-12-15,-10-1 4 16,10 5-8-16</inkml:trace>
        </inkml:traceGroup>
        <inkml:traceGroup>
          <inkml:annotationXML>
            <emma:emma xmlns:emma="http://www.w3.org/2003/04/emma" version="1.0">
              <emma:interpretation id="{AB478D60-F4D3-46EE-BE06-4413A84D08D7}" emma:medium="tactile" emma:mode="ink">
                <msink:context xmlns:msink="http://schemas.microsoft.com/ink/2010/main" type="inkWord" rotatedBoundingBox="16317,7711 18898,7691 18908,9035 16327,9054"/>
              </emma:interpretation>
              <emma:one-of disjunction-type="recognition" id="oneOf26">
                <emma:interpretation id="interp38" emma:lang="" emma:confidence="0">
                  <emma:literal>4)</emma:literal>
                </emma:interpretation>
                <emma:interpretation id="interp39" emma:lang="" emma:confidence="0">
                  <emma:literal>y)</emma:literal>
                </emma:interpretation>
                <emma:interpretation id="interp40" emma:lang="" emma:confidence="0">
                  <emma:literal>x]</emma:literal>
                </emma:interpretation>
                <emma:interpretation id="interp41" emma:lang="" emma:confidence="0">
                  <emma:literal>Y]</emma:literal>
                </emma:interpretation>
                <emma:interpretation id="interp42" emma:lang="" emma:confidence="0">
                  <emma:literal>Y)</emma:literal>
                </emma:interpretation>
              </emma:one-of>
            </emma:emma>
          </inkml:annotationXML>
          <inkml:trace contextRef="#ctx0" brushRef="#br0" timeOffset="101821.7522">14582 7043 976 0,'-14'22'360'0,"14"-22"-280"0,-10 60-20 15,20-29 80 1,4 3-88-16,20 5 60 15,5 0-68-15,19-9 16 16,6-4-40-16,23-9 0 16,5-4-12-16,10-8 28 15,-14-5-20-15,-6-13 20 16,-9-5-20-16,-29-20 8 16,0 3-12-16,-20-34-200 0,0 8 100 15,-14-16-332-15,-5 16 232 0</inkml:trace>
          <inkml:trace contextRef="#ctx0" brushRef="#br0" timeOffset="102046.3573">15262 6745 548 0,'-24'-4'204'0,"24"4"-156"0,-34 0-16 0,20 0 248 16,9 9-160-16,-10 4 128 15,5 8-144-15,-4 31-12 16,9 17-56-16,-5 18 52 15,10 3-48-15,-9 5-16 16,9-4-16-16,-10 8 24 16,5-4-16-16,-10 0-12 15,1-8-8-15,-6-18-128 16,6-17 72-16,-6-22-284 16,6-13 192-16</inkml:trace>
          <inkml:trace contextRef="#ctx0" brushRef="#br0" timeOffset="102301.0266">15850 6724 912 0,'88'-43'340'0,"-88"43"-264"0,121 4-24 0,-72 9 184 16,-10 9-140-16,-1 51 8 15,1 18-64-15,-19 34-4 16,-10-4-20-16,-35 30 20 16,-4-13-24-16,-54 9-4 15,-4-22-4-15,-44-13-200 16,19-25 108-16,-53-14-432 16,14-8 292-16</inkml:trace>
          <inkml:trace contextRef="#ctx0" brushRef="#br0" timeOffset="101580.6116">14038 6806 800 0,'-10'4'296'0,"10"-4"-232"0,-9 56-16 0,4-12 132 15,5 3-108-15,-5 31 44 16,15 0-72-16,-5 4-24 16,-1-9-12-16,1 5 8 15,5-18-8-15,-10 5 24 16,5-9-20-16,0-17-100 16,0-9 44-16,4-30-384 15,6 0 232-15</inkml:trace>
          <inkml:trace contextRef="#ctx0" brushRef="#br0" timeOffset="101344.1461">13732 7290 904 0,'-49'-9'332'0,"49"9"-256"0,-9-4-24 0,9-1 196 16,9 5-148-16,21-4 12 15,4-5-68-15,24 1 24 16,0 3-40-16,25-8 4 16,-15 9-20-16,10-9 0 15,-1 9-4-15,-18-5-280 16,-6 9 148-16,-24-8-264 15,-5 3 216-15</inkml:trace>
        </inkml:traceGroup>
      </inkml:traceGroup>
    </inkml:traceGroup>
    <inkml:traceGroup>
      <inkml:annotationXML>
        <emma:emma xmlns:emma="http://www.w3.org/2003/04/emma" version="1.0">
          <emma:interpretation id="{8BD28FC9-00B1-4E3E-8EFD-E7ABB771DA6B}" emma:medium="tactile" emma:mode="ink">
            <msink:context xmlns:msink="http://schemas.microsoft.com/ink/2010/main" type="paragraph" rotatedBoundingBox="3844,9823 9378,9594 9434,10933 3900,1116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3F0C655-8A4B-4B88-8750-6FF785E2BBD5}" emma:medium="tactile" emma:mode="ink">
              <msink:context xmlns:msink="http://schemas.microsoft.com/ink/2010/main" type="line" rotatedBoundingBox="3844,9823 9378,9594 9434,10933 3900,11162"/>
            </emma:interpretation>
          </emma:emma>
        </inkml:annotationXML>
        <inkml:traceGroup>
          <inkml:annotationXML>
            <emma:emma xmlns:emma="http://www.w3.org/2003/04/emma" version="1.0">
              <emma:interpretation id="{108A056E-CD74-4B20-B527-0A6E469A04FC}" emma:medium="tactile" emma:mode="ink">
                <msink:context xmlns:msink="http://schemas.microsoft.com/ink/2010/main" type="inkWord" rotatedBoundingBox="3844,9823 5271,9764 5327,11103 3900,11162"/>
              </emma:interpretation>
              <emma:one-of disjunction-type="recognition" id="oneOf27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123154.7014">1212 8814 436 0,'-5'-4'160'0,"5"4"-124"0,0 0-8 16,0 0 88 0,0 4-68-16,-10-4 8 15,20 0-36-15,-10 0 40 16,0 9-32-16,5-9 64 16,10 8-52-16,4-3 20 15,5-1-40-15,10 0 28 16,0 5-32-16,15-9 20 15,4 4-20-15,15-4 0 16,5 0-8-16,10 0 28 16,-1 9-20-16,-9-9 12 0,-5 4-16 15,-9-4 44 1,-11 4-28-16,-4 1 20 0,-10-1-28 16,0-4 0-16,-5 4-12 0,0-4-16 15,5 0 4-15,5-4 20 16,5 4-8-16,4-9 16 15,-4 5-16-15,0-4 16 16,-5 3-16-16,0-3-4 16,-5 8 0-16,-15-9-4 15,0 9 0-15,-9-9-12 16,5 9 8-16,-6-8-4 16,1 16 0-16,-10-8 24 15,5 0-8-15,-5-8-20 16,5 8 4-16,-5-5 20 15,5 5-4-15,-5-4-4 16,0 0 0-16,0-5-4 16,0 9 0-16,-5-9-28 15,0 9 16-15,-10-13-128 16,6 9 80-16</inkml:trace>
          <inkml:trace contextRef="#ctx0" brushRef="#br0" timeOffset="123696.735">2096 8948 364 0,'0'0'132'0,"0"0"-100"0,5 0-12 0,-10 0 68 16,5 0-52-16,-5 0 40 15,0 4-44-15,-4 1 8 16,-1 3-24-16,0 1 20 15,5-1-24-15,-4 5 40 16,9 0-28-16,-5 5 64 16,10 3-48-16,-5 5 28 15,0 0-40-15,-5 9-16 16,0 3-8-16,-5 10 20 16,5-1-12-16,-9 5 12 15,-1-4-12-15,-4-1-8 16,4 1 0-16,1-1 4 15,4-3-4-15,-5 7-12 16,6 1 4-16,-1 13 12 16,0-5-4-16,1 5 8 15,9-9-8-15,-15-4 24 0,5-9-16 0,-4-8 4 16,4-5-8 0,-5-4-8-16,15-4 4 0,-9-14-24 15,9 1 12 1</inkml:trace>
        </inkml:traceGroup>
        <inkml:traceGroup>
          <inkml:annotationXML>
            <emma:emma xmlns:emma="http://www.w3.org/2003/04/emma" version="1.0">
              <emma:interpretation id="{617DDD51-D07A-4C4C-8109-D733E2AF756E}" emma:medium="tactile" emma:mode="ink">
                <msink:context xmlns:msink="http://schemas.microsoft.com/ink/2010/main" type="inkWord" rotatedBoundingBox="6283,10550 6971,10522 6988,10922 6299,10950"/>
              </emma:interpretation>
              <emma:one-of disjunction-type="recognition" id="oneOf28">
                <emma:interpretation id="interp44" emma:lang="" emma:confidence="1">
                  <emma:literal>=</emma:literal>
                </emma:interpretation>
                <emma:interpretation id="interp45" emma:lang="" emma:confidence="0">
                  <emma:literal>€</emma:literal>
                </emma:interpretation>
                <emma:interpretation id="interp46" emma:lang="" emma:confidence="0">
                  <emma:literal>_</emma:literal>
                </emma:interpretation>
                <emma:interpretation id="interp47" emma:lang="" emma:confidence="0">
                  <emma:literal>+</emma:literal>
                </emma:interpretation>
                <emma:interpretation id="interp48" emma:lang="" emma:confidence="0">
                  <emma:literal>.</emma:literal>
                </emma:interpretation>
              </emma:one-of>
            </emma:emma>
          </inkml:annotationXML>
          <inkml:trace contextRef="#ctx0" brushRef="#br0" timeOffset="124866.5182">3651 9924 624 0,'10'9'228'0,"-10"-9"-176"0,4 4-16 16,-4-4 88-1,10 0-76-15,5-9 16 16,9 5-40-16,10-9 68 16,0 0-56-16,15-4 40 15,4 4-44-15,10-9 8 0,-4 18-24 16,-1-9 0-16,0 9-8 0,0-9-120 15,-9 13 60-15,9-5-348 16,-9 10 220-16</inkml:trace>
          <inkml:trace contextRef="#ctx0" brushRef="#br0" timeOffset="124565.5424">3699 9578 456 0,'-14'-4'168'0,"14"4"-128"0,0-4-16 15,-10-1 96 1,20 10-72-16,-10-10 88 16,0 5-80-16,0-4 0 15,0 4-36-15,0-4 48 16,5 8-36-16,4-8 36 16,1 4-36-16,5-4 60 0,-6 4-52 0,16-9 20 15,-1 5-40-15,10-5 16 16,5 9-20-1,5-4-16 1,4 4-4-16,1 0 20 0,4 4-8 0,-14-4-20 16,-5 4 4-16,0-4 20 15,-10 5-4-15,-9-10 4 16,4 5-4-16,-14 0-76 16,-5 0 36-16,10 0-200 15,-10 0 132-15</inkml:trace>
        </inkml:traceGroup>
        <inkml:traceGroup>
          <inkml:annotationXML>
            <emma:emma xmlns:emma="http://www.w3.org/2003/04/emma" version="1.0">
              <emma:interpretation id="{5B5BF6F8-DB02-4D61-A9F9-8B77C9767681}" emma:medium="tactile" emma:mode="ink">
                <msink:context xmlns:msink="http://schemas.microsoft.com/ink/2010/main" type="inkWord" rotatedBoundingBox="8460,9722 9382,9684 9418,10557 8496,10596">
                  <msink:destinationLink direction="with" ref="{156817DC-86C3-443C-9F02-C8B999F18D94}"/>
                </msink:context>
              </emma:interpretation>
              <emma:one-of disjunction-type="recognition" id="oneOf29">
                <emma:interpretation id="interp49" emma:lang="" emma:confidence="0">
                  <emma:literal>P'</emma:literal>
                </emma:interpretation>
                <emma:interpretation id="interp50" emma:lang="" emma:confidence="0">
                  <emma:literal>p'</emma:literal>
                </emma:interpretation>
                <emma:interpretation id="interp51" emma:lang="" emma:confidence="0">
                  <emma:literal>pa</emma:literal>
                </emma:interpretation>
                <emma:interpretation id="interp52" emma:lang="" emma:confidence="0">
                  <emma:literal>pl</emma:literal>
                </emma:interpretation>
                <emma:interpretation id="interp53" emma:lang="" emma:confidence="0">
                  <emma:literal>P.</emma:literal>
                </emma:interpretation>
              </emma:one-of>
            </emma:emma>
          </inkml:annotationXML>
          <inkml:trace contextRef="#ctx0" brushRef="#br0" timeOffset="125241.6084">5925 8805 372 0,'-10'-38'140'0,"10"38"-112"0,0-35-4 15,0 22-4 1,0 4-16-16,-10 5 164 16,10 4-92-16,0 17 32 15,-5 5-64-15,-4 21 52 16,-1 5-56-16,0 34 8 16,5 0-28-16,0 21-4 15,5-8-8-15,-9-4 4 0,9-18-8 16,-10-12 32-16,20-9-20 0,-10-13 32 15,0-9-32-15,0-9-100 16,0-3 40-16</inkml:trace>
          <inkml:trace contextRef="#ctx0" brushRef="#br0" timeOffset="125512.3306">5891 8792 644 0,'24'-30'236'0,"-24"30"-180"0,58-8-20 0,-34 12 72 16,15 5-68-16,5 3 0 15,14 10-24-15,-9 8 16 16,-5 1-20-16,-10 7 4 16,-5 1-8-16,-19 0 72 15,-1 0-44-15,-33-4 32 16,0-1-40-16,-25-12 8 15,5-1-20-15,-4-21 28 16,9 0-28-16,-5-17-68 16,10 0 28-16,10-9-140 15,9 9 88-15</inkml:trace>
          <inkml:trace contextRef="#ctx0" brushRef="#br0" timeOffset="125859.2502">6527 8758 624 0,'0'-17'228'0,"0"17"-176"0,10-18-16 0,-10 10 88 15,5 3-76-15,4-3 52 16,11 3-60-16,-6 10 16 15,11 3-36-15,-11 10-8 16,15-1-8-16,-9 0 12 16,4 0-8-16,-19 1 16 15,-5-1-16-15,0 0-4 16,-5 5 0-16,-14-5 4 16,4 0-4-16,5-4 8 15,1 0-8-15,-1-4 16 16,20 0-12-16,-1-9-28 15,1 4 8-15,29 0-172 16,5 9 104-16</inkml:trace>
        </inkml:traceGroup>
      </inkml:traceGroup>
    </inkml:traceGroup>
    <inkml:traceGroup>
      <inkml:annotationXML>
        <emma:emma xmlns:emma="http://www.w3.org/2003/04/emma" version="1.0">
          <emma:interpretation id="{B590B67C-9884-4B50-9B47-78C77E573771}" emma:medium="tactile" emma:mode="ink">
            <msink:context xmlns:msink="http://schemas.microsoft.com/ink/2010/main" type="paragraph" rotatedBoundingBox="7889,10744 14125,9182 14575,10977 8338,12539" alignmentLevel="5"/>
          </emma:interpretation>
        </emma:emma>
      </inkml:annotationXML>
      <inkml:traceGroup>
        <inkml:annotationXML>
          <emma:emma xmlns:emma="http://www.w3.org/2003/04/emma" version="1.0">
            <emma:interpretation id="{AE165F3D-2CA2-4190-A5C7-AA737E1F3297}" emma:medium="tactile" emma:mode="ink">
              <msink:context xmlns:msink="http://schemas.microsoft.com/ink/2010/main" type="line" rotatedBoundingBox="7889,10744 14125,9182 14575,10977 8338,12539"/>
            </emma:interpretation>
          </emma:emma>
        </inkml:annotationXML>
        <inkml:traceGroup>
          <inkml:annotationXML>
            <emma:emma xmlns:emma="http://www.w3.org/2003/04/emma" version="1.0">
              <emma:interpretation id="{166CD53A-8670-41A4-8AA9-70C10AE11072}" emma:medium="tactile" emma:mode="ink">
                <msink:context xmlns:msink="http://schemas.microsoft.com/ink/2010/main" type="inkWord" rotatedBoundingBox="8003,11199 9414,10846 9572,11480 8162,11834"/>
              </emma:interpretation>
              <emma:one-of disjunction-type="recognition" id="oneOf30">
                <emma:interpretation id="interp54" emma:lang="" emma:confidence="1">
                  <emma:literal>m</emma:literal>
                </emma:interpretation>
                <emma:interpretation id="interp55" emma:lang="" emma:confidence="0">
                  <emma:literal>M</emma:literal>
                </emma:interpretation>
                <emma:interpretation id="interp56" emma:lang="" emma:confidence="0">
                  <emma:literal>hr</emma:literal>
                </emma:interpretation>
                <emma:interpretation id="interp57" emma:lang="" emma:confidence="0">
                  <emma:literal>fn</emma:literal>
                </emma:interpretation>
                <emma:interpretation id="interp58" emma:lang="" emma:confidence="0">
                  <emma:literal>tn</emma:literal>
                </emma:interpretation>
              </emma:one-of>
            </emma:emma>
          </inkml:annotationXML>
          <inkml:trace contextRef="#ctx0" brushRef="#br0" timeOffset="126697.6318">5818 10071 540 0,'34'0'200'0,"-34"0"-156"0,43 34-12 0,-28-16 44 15,9 3-48-15,1 9-12 16,-6 1-8-16,-14 3 8 16,5 5-8-16,-25 0 32 15,5 4-24-15,-24-4 4 16,0-9-12-16,-29 0 28 16,10-12-20-16,-30-10 12 15,10-8-16-15,-9-17-8 16,23 4 0-16,11-13-4 15,23 9 0-15,16-9-36 16,18 9 20-16,25-1 84 16,5 10-36-16,29-1 60 15,-4 9-52-15,4 0-12 16,-10 9-16-16,5-1 24 16,-10 1-20-16,-4-5-4 15,0 14-8-15,-15-14-48 16,9 5 24-16</inkml:trace>
          <inkml:trace contextRef="#ctx0" brushRef="#br0" timeOffset="127373.9316">6406 10231 352 0,'-10'-5'132'0,"10"5"-104"0,0-8-8 0,0 8 60 15,0 8-48-15,-5 1 136 16,5 12-92-16,-10-3 36 16,1-1-68-16,-6 5 28 15,15 3-40-15,-15 1 36 16,6 0-40-16,-1-4 12 16,0-1-24-16,5-3 28 15,-4-5-28-15,9-9 56 16,0-4-40-16,0-13-32 15,0 4-4-15,9-12 8 16,-4-1 0-16,15-4-56 16,-6 5 28-16,6-1-24 15,-6 5 28-15,1 0 0 16,4 4 12-16,-4 4 8 16,4 9 0-16,-14 9 60 15,-5-1-32-15,0 1 60 16,0 13-52-16,0 3-8 15,0-3-16-15,0 17 8 16,10-5-12-16,-10-3 16 16,10-1-16-16,-6-4 24 0,6-5-20 15,-10-21-4-15,10 0-4 0,4-17-32 16,-4-4 16-16,0-10-40 16,-5-3 32-16,4-5-36 15,1 9 32-15,5-1-8 16,9 14 20-16,-14 0 44 15,14 13-20-15,-5-1 104 16,6 10-64-16,-1 3 20 16,0 5-40-16,1 0-4 15,-1 4-16-15,-9 1 0 16,4 3-4-16,-19-3 20 16,0-1-16-16,0-4 24 15,-10 4-24-15,10-17 4 16,0 9-8-16,0-9-120 15,10 0 60-15,5-9-128 16,9 9 100-16,20 0-576 16,-6 0 364-16</inkml:trace>
        </inkml:traceGroup>
        <inkml:traceGroup>
          <inkml:annotationXML>
            <emma:emma xmlns:emma="http://www.w3.org/2003/04/emma" version="1.0">
              <emma:interpretation id="{3C419F22-929C-4031-B125-753F9DAE4D84}" emma:medium="tactile" emma:mode="ink">
                <msink:context xmlns:msink="http://schemas.microsoft.com/ink/2010/main" type="inkWord" rotatedBoundingBox="10231,10792 11254,10536 11485,11457 10462,11714"/>
              </emma:interpretation>
              <emma:one-of disjunction-type="recognition" id="oneOf31">
                <emma:interpretation id="interp59" emma:lang="" emma:confidence="1">
                  <emma:literal/>
                </emma:interpretation>
              </emma:one-of>
            </emma:emma>
          </inkml:annotationXML>
          <inkml:trace contextRef="#ctx0" brushRef="#br0" timeOffset="140047.513">8135 9902 716 0,'-14'9'264'0,"14"-9"-204"0,4 9-16 0,-4-9 152 16,0 8-116-16,10-8 12 16,10 0-56-16,18-8 0 15,6-1-20-15,19 0-140 16,5-4 68-16,15 5-220 16,-10 8 156-16</inkml:trace>
          <inkml:trace contextRef="#ctx0" brushRef="#br0" timeOffset="139849.6132">8111 9682 488 0,'0'-4'180'0,"0"4"-140"0,-10 0-12 15,10 0 152 1,0 0-104-16,0-9 120 16,10 9-112-16,0-9 0 15,-6 1-48-15,16-1 36 16,4 1-40-16,20-5 12 0,-5 8-28 0,24-3 20 16,-5 3-24-16,1 5-4 15,-1 0-4-15,-10 0-92 16,-9 9 48-16,-10-9-260 15,-4 9 168-15</inkml:trace>
          <inkml:trace contextRef="#ctx0" brushRef="#br0" timeOffset="127519.8174">7814 10490 1016 0,'39'-13'376'0,"-39"13"-292"0,10 69-20 16,-10-35-72-16,0-3-8 0,-24 12-480 16,-1 4 276-16</inkml:trace>
        </inkml:traceGroup>
        <inkml:traceGroup>
          <inkml:annotationXML>
            <emma:emma xmlns:emma="http://www.w3.org/2003/04/emma" version="1.0">
              <emma:interpretation id="{C6D73E00-3C2D-4EF7-BACD-1E372FAFDA29}" emma:medium="tactile" emma:mode="ink">
                <msink:context xmlns:msink="http://schemas.microsoft.com/ink/2010/main" type="inkWord" rotatedBoundingBox="11712,9786 14125,9182 14575,10977 12161,11581"/>
              </emma:interpretation>
              <emma:one-of disjunction-type="recognition" id="oneOf32">
                <emma:interpretation id="interp60" emma:lang="" emma:confidence="1">
                  <emma:literal/>
                </emma:interpretation>
              </emma:one-of>
            </emma:emma>
          </inkml:annotationXML>
          <inkml:trace contextRef="#ctx0" brushRef="#br0" timeOffset="141189.2696">9617 9267 768 0,'-10'-47'284'15,"10"47"-220"-15,10-39-20 0,-5 18 120 16,9 3-100-16,16-12 52 16,8-5-68-16,26-3-8 15,8 12-24-15</inkml:trace>
          <inkml:trace contextRef="#ctx0" brushRef="#br0" timeOffset="141008.6798">9870 8905 444 0,'-5'-22'164'0,"5"22"-124"0,0-13-16 0,0 9 124 15,5 4-88-15,-1-4 44 16,1-1-60-16,-5 1-8 15,5 4-20-15,-5 9 32 16,0 8-24-16,0 22 40 16,0 8-36-16,-5 31 20 15,0 4-28-15,-4 4 0 16,4-4-12-16,-10-13-8 16,10-12 4-16,-4-14 56 15,4 0-32-15,0-21 60 16,10-1-52-16,5-12 28 15,4-9-36-15,6-22-28 16,-1-4 0-16,5-17-96 16,-4-4 48-16,-1-18-64 15,5 9 64-15,-4-5-12 16,4 22 36-16,-4 13 120 16,4 14-52-16,-5 12 64 0,6 12-64 15,-11 23 16-15,6 4-40 0,-6 0 16 16,1 8-20-16,-5-8 8 15,4-9-12-15,-9 1-52 16,5-5 24-16,-15-14-200 16,5 6 120-16</inkml:trace>
          <inkml:trace contextRef="#ctx0" brushRef="#br0" timeOffset="142524.4265">9675 8654 312 0,'-9'-17'112'0,"9"17"-84"0,-25-4-12 15,11 4 92 1,4 8-64-16,-5 5 44 16,6 5-52-16,-16 7 52 15,6 1-52-15,0 13 64 16,4 0-60-16,-5 30 28 0,6 0-40 0,-1 35 8 15,6 0-20-15,-1 4 36 16,10-9-28-16,10-4-40 16,4-17 8-16,10 8-44 15,11-17 32-15</inkml:trace>
          <inkml:trace contextRef="#ctx0" brushRef="#br0" timeOffset="141831.8688">10574 8823 592 0,'-19'0'220'0,"19"0"-172"0,-20 21-12 0,6 1 68 15,4 4-64-15,-10 30 72 16,6 4-64-16,-6 27-16 16,11-1-20-16,-6 9 24 15,10-21-20-15,-4-14 48 16,4-8-36-16,-5-13 40 16,10-9-40-16,-5-17 56 15,10-4-48-15,-5-18-8 16,10-4-16-16,-1-22-124 15,6 1 60-15,9-31-128 16,1 9 100-16,13-18-20 16,1 27 56-16,15-1 12 15,-1 18 16-15,-4 9 56 16,-5 12-20-16,-15 9 24 16,-10 13-24-16,-24 4 8 15,0 13-16-15,-29-4 20 0,5 5-20 0,-19-1-48 31,4 0 20-31,0-8-24 0,15 8 24 0,5-4 8 32,14-5 8-32,15 1 76 0,14-5-40 0,15 9 40 15,5-4-44-15,5-5-8 16,0 5-16-16,-10-14 12 16,0 10-12-16,-15-5-84 15,1-1 44-15,-6-3-140 16,1 0 96-16</inkml:trace>
          <inkml:trace contextRef="#ctx0" brushRef="#br0" timeOffset="142930.0054">10885 8805 560 0,'39'-13'208'0,"-39"13"-164"0,34 0-8 16,-10 0 128-1,0 0-96-15,1 0 96 16,4 9-96-16,0 4 64 16,0 9-76-16,0 16 24 15,5 10-48-15,-4 43 8 16,-1-1-24-16,-5 18 0 15,-5-8-8-15,-14 3 12 0,-5-8-12 0,-24 9 24 16,5-9-20-16,-25-4-92 16,10-18 44-16,-20-17-88 15,6-17 72-15,-15-26-104 16,9-9 88-16,-4-34-180 16,14-9 140-16</inkml:trace>
          <inkml:trace contextRef="#ctx0" brushRef="#br0" timeOffset="143227.2954">11381 8697 580 0,'14'-25'216'15,"-14"25"-168"-15,15-26-12 0,-1 13 180 16,1 4-124-16,9-8 104 15,0 12-112-15,6-3 8 16,-1 8-56-16,-5 21-12 16,0-3-16-16,-19 12 4 15,-5 0-8-15,-29 5 8 16,0-5-8-16,-25 0 40 16,11-4-20-16,-6-13-24 15,10 4 0-15,20-8 16 16,19 0-8-16,34-9-4 15,10 0 0-15,14 0-128 16,5 12 68-16</inkml:trace>
          <inkml:trace contextRef="#ctx0" brushRef="#br0" timeOffset="143835.9131">9374 9971 488 0,'-10'0'180'0,"10"0"-140"0,10-8-12 0,-5 3 128 16,5 5-92-16,4-4 88 31,6 0-88-31,4-1 72 0,0 5-76 0,5 0 20 16,5 9-44-16,10-9 64 16,0 9-52-16,43-1 52 15,6 1-56-15,52-13 4 16,-4-1-28-16,63-12 48 15,-9 4-36-15,48-4 4 16,-25 0-24-16,-4 4 0 16,-39 4-4-16,-29 5 20 15,-35 4-16-15,-23 0-40 16,-20 8 16-16,-24-3-16 16,-15 8 16-16,-20 4-124 15,-9 4 76-15,-9 1-340 16,-1 4 224-16</inkml:trace>
        </inkml:traceGroup>
      </inkml:traceGroup>
    </inkml:traceGroup>
    <inkml:traceGroup>
      <inkml:annotationXML>
        <emma:emma xmlns:emma="http://www.w3.org/2003/04/emma" version="1.0">
          <emma:interpretation id="{61CC1858-B58E-4029-BDBB-397B04938227}" emma:medium="tactile" emma:mode="ink">
            <msink:context xmlns:msink="http://schemas.microsoft.com/ink/2010/main" type="paragraph" rotatedBoundingBox="3964,12558 12747,12421 12768,13715 3984,1385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F30F861-52D9-4EA2-B601-A1F81C74CDB7}" emma:medium="tactile" emma:mode="ink">
              <msink:context xmlns:msink="http://schemas.microsoft.com/ink/2010/main" type="line" rotatedBoundingBox="3964,12558 12747,12421 12768,13715 3984,13852"/>
            </emma:interpretation>
          </emma:emma>
        </inkml:annotationXML>
        <inkml:traceGroup>
          <inkml:annotationXML>
            <emma:emma xmlns:emma="http://www.w3.org/2003/04/emma" version="1.0">
              <emma:interpretation id="{E5A35EF6-F044-417F-907D-4FBC397F3AAE}" emma:medium="tactile" emma:mode="ink">
                <msink:context xmlns:msink="http://schemas.microsoft.com/ink/2010/main" type="inkWord" rotatedBoundingBox="3965,12674 4942,12659 4955,13492 3978,13507"/>
              </emma:interpretation>
              <emma:one-of disjunction-type="recognition" id="oneOf33">
                <emma:interpretation id="interp61" emma:lang="" emma:confidence="1">
                  <emma:literal/>
                </emma:interpretation>
              </emma:one-of>
            </emma:emma>
          </inkml:annotationXML>
          <inkml:trace contextRef="#ctx0" brushRef="#br0" timeOffset="146800.7099">1333 11781 236 0,'-4'-22'88'0,"4"22"-68"0,0-13-4 15,-5 9 156-15,5 0-96 16,0-1 40-16,-5 5-68 16,5 0 44-16,5 13-56 15,0 13 72-15,9 9-60 16,1 30 20-16,4 25-40 15,1 5 0-15,9 5-16 0,-5-14 0 16,0-13-4-16,1-16 48 16,4-10-32-16,5-12 112 15,5-14-76-15,-1-8 28 16,6-13-52-16,5-13 40 16,4-21-44-16,1-27 4 15,4-25-24-15,0-5-8 0,1 5 0 16,-11 12 4-16,-4 10-4 15,-15 12-12 1,5-4 4-16,-10 12-4 16,-4 10 0-16,-1-5 32 15,-9 9-12-15,-5 0-4 16,0 8-4-16,-1 5-224 16,11 8 120-16,9 9-368 15</inkml:trace>
        </inkml:traceGroup>
        <inkml:traceGroup>
          <inkml:annotationXML>
            <emma:emma xmlns:emma="http://www.w3.org/2003/04/emma" version="1.0">
              <emma:interpretation id="{CC642BEB-830C-4926-8188-122EA547EAF2}" emma:medium="tactile" emma:mode="ink">
                <msink:context xmlns:msink="http://schemas.microsoft.com/ink/2010/main" type="inkWord" rotatedBoundingBox="5612,12901 6232,12891 6241,13450 5621,13459"/>
              </emma:interpretation>
              <emma:one-of disjunction-type="recognition" id="oneOf34">
                <emma:interpretation id="interp62" emma:lang="" emma:confidence="1">
                  <emma:literal/>
                </emma:interpretation>
              </emma:one-of>
            </emma:emma>
          </inkml:annotationXML>
          <inkml:trace contextRef="#ctx0" brushRef="#br0" timeOffset="147192.2337">2995 12321 652 0,'-24'-9'244'0,"24"9"-192"0,19 22-12 0,15-18 76 15,0 0-72-15,39 1 0 16,5 8-28-16,19 4-136 16,-15 0 68-16,-9-4-388 15,0 4 244-15,-14-4-44 16</inkml:trace>
          <inkml:trace contextRef="#ctx0" brushRef="#br0" timeOffset="147028.3941">3116 11910 684 0,'15'-17'252'0,"-15"17"-192"0,19 0-20 15,-14-4 136 1,5 4-104-16,14-4 24 16,1 8-56-16,9-8 16 15,0 8-28-15,4-4-212 0,6 13 100 16,-5 8-576-16</inkml:trace>
        </inkml:traceGroup>
        <inkml:traceGroup>
          <inkml:annotationXML>
            <emma:emma xmlns:emma="http://www.w3.org/2003/04/emma" version="1.0">
              <emma:interpretation id="{A6499789-940C-4B2D-90A0-64FD4A2B49ED}" emma:medium="tactile" emma:mode="ink">
                <msink:context xmlns:msink="http://schemas.microsoft.com/ink/2010/main" type="inkWord" rotatedBoundingBox="7335,12736 9256,12707 9273,13770 7352,13800"/>
              </emma:interpretation>
              <emma:one-of disjunction-type="recognition" id="oneOf35">
                <emma:interpretation id="interp63" emma:lang="" emma:confidence="1">
                  <emma:literal/>
                </emma:interpretation>
              </emma:one-of>
            </emma:emma>
          </inkml:annotationXML>
          <inkml:trace contextRef="#ctx0" brushRef="#br0" timeOffset="148678.0704">4695 12200 840 0,'10'-5'312'0,"5"-3"-244"0,28-1-16 16,-9 1 4-16,15-5-40 15,24 0 20-15,9-9-20 0,21-4 8 16,18 0-12-16,0 5-8 0,-14 8 0 16,-14 4 20-1,-16 9-12-15,-13 4-180 0,-30 9 92 16,-15 5-484 0,-29 8 312-16,-14-9-16 15</inkml:trace>
          <inkml:trace contextRef="#ctx0" brushRef="#br0" timeOffset="149037.5261">4802 12398 540 0,'29'0'200'0,"1"9"-156"0,38 13-12 15,-34-9 16-15,4 4-32 16,11 4 12-16,-5-3-16 15,4 3 12-15,-14 1-16 16,-9 4-12-16,-16 4 0 0,-18 5 48 16,-16-5-24-16,-9 0 0 15,-14-4-12-15,-11-4-8 16,-9-14 4-16,5-8 56 16,15-13-32-16,4 0 32 15,29 0-32-15,15 0 28 16,25 5-32-16,9 3 20 31,14 10-24-31,25 3 52 0,0 5-40 0,5-4 4 16,4 4-24-16,1 0 20 15,-10 0-20-15,-5-4-84 0,-10-1 40 16,-9-8-256-16,-6-4 164 16</inkml:trace>
          <inkml:trace contextRef="#ctx0" brushRef="#br0" timeOffset="148421.8909">5133 11859 392 0,'19'-35'148'0,"-9"26"-116"0,4-12-8 0,1 12-12 15,4 1-12 1,-9-5 112-16,-5-5-60 0,-5 10 32 15,0-5-48-15,0 4 100 16,-15 9-76-16,6 0 12 0,-1 9-48 0,-5 12-4 16,6 5-12-1,-6-4 12-15,1 8-12 0,-6 9-172 16,10 8 92-16,6 1-396 16</inkml:trace>
          <inkml:trace contextRef="#ctx0" brushRef="#br0" timeOffset="150914.2474">6284 11841 248 0,'-5'-4'92'0,"5"4"-72"0,-9-4-4 16,9-1 16 0,0 10-20-16,-10-1-4 15,10 5-4-15,-5-1 84 16,5 5-48-16,-10 13 96 16,1 13-76-16,-1 9 16 15,5 12-44-15,-14 5 12 0,4-5-24 16,-5 1 28-16,6-14-32 15,4-17 48-15,-4-8-36 16,14-13 40-16,0-9-40 0,0-18-16 16,14-16-4-16,-4-14 8 15,14-12-8-15,1 12-20 16,-1-3 4-16,0 3-24 16,-4 5 20-16,4 8 4 15,-10 9 8-15,-14 0-36 16,10 14 20-16,-10 3 16 15,10 5 0-15,-20 8 36 16,10 5-20-16,0 8 4 16,-10 13-12-16,10 18-8 15,-4 8 4-15,4 0 4 16,-10 0-4-16,10-9 16 16,0-3-12-16,0-5 4 0,0-9-4 15,10-13 12-15,4-4-12 16,-4-13 32-16,14-13-24 0,-9-13 32 31,9 5-32-31,10-27-76 16,-10 5 32-16,10-9-36 15,-9 13 40-15,9 0-32 16,-10 18 32-16,-5 8 20 16,-4 13 4-16,-1 17 72 15,-14 9-40-15,0 8 60 16,0 10-56-16,-14 7 20 0,14-7-36 15,-10-10 36-15,-4-4-32 16,4-8 4-16,10-5-16 16,-5-4-24-16,5-13 4 0,0 0-100 15,5-4 56-15,5-5-204 16,14 1 140 0</inkml:trace>
        </inkml:traceGroup>
        <inkml:traceGroup>
          <inkml:annotationXML>
            <emma:emma xmlns:emma="http://www.w3.org/2003/04/emma" version="1.0">
              <emma:interpretation id="{53012CB9-24DF-4E9B-84E3-176F15E37346}" emma:medium="tactile" emma:mode="ink">
                <msink:context xmlns:msink="http://schemas.microsoft.com/ink/2010/main" type="inkWord" rotatedBoundingBox="9837,12467 12747,12421 12766,13612 9856,13657"/>
              </emma:interpretation>
              <emma:one-of disjunction-type="recognition" id="oneOf36">
                <emma:interpretation id="interp64" emma:lang="" emma:confidence="1">
                  <emma:literal/>
                </emma:interpretation>
              </emma:one-of>
            </emma:emma>
          </inkml:annotationXML>
          <inkml:trace contextRef="#ctx0" brushRef="#br0" timeOffset="151484.2802">7329 12010 132 0,'-10'-22'52'0,"10"22"-44"0,10-26 4 0,-10 13 236 15,9 5-136-15,-9-10 96 16,5 1-120-16,-5 0 64 15,0 4-88-15,0-4 12 16,0 8-44-16,-14 0 12 16,14 9-24-16,-15 9-16 15,5 4-8-15,-9 17 40 16,4 9-24-16,-9 13 16 16,9 0-16-16,-4 4 0 15,9-4-4-15,10-5 4 16,0-8-8-16,10-9 24 15,9-4-16-15,6-17 48 16,4-1-32-16,5-21-40 16,15-4 4-16,-6-22-44 15,6 0 32-15,-15-17-28 16,0 13 28-16,-10 4-24 0,-9 13 24 0,-20 13 28 16,-5 13-4-16,-4 18 52 15,-6 8-28-15,6 12 28 16,4 1-28-16,10-4-8 15,14-1-12-15,20-12 20 16,0-9-16-16,25-22 40 16,-1-4-28-16,0-17-24 15,5 4 0-15,-19-21 36 16,-5 4-24-16,-19-9 8 16,-6 9-12-16,-4-5-8 15,-10 5 4-15,0 4 12 16,0 13-8-16,-10 4-136 15,15 10 72-15,0 7-228 16,9 10 160-16</inkml:trace>
          <inkml:trace contextRef="#ctx0" brushRef="#br0" timeOffset="152580.4946">8082 11565 436 0,'0'-35'160'0,"0"35"-124"0,-10-25-8 15,10 12 176 1,0 4-116-16,0-8 60 16,10 4-84-16,4 4-4 15,-4 5-36-15,5 8-4 0,-6 9-12 0,11 9-24 16,-6 4 8-16,-4 4 20 15,-5 4-4-15,-5-3 16 16,0-6-16-16,-15-3-12 16,6-5 0-16,-6-4 12 15,5-4-4-15,10-9 68 16,0 4-40-16,10-8-20 16,14 0-12-16,25-5 24 15,9 5-12-15,15 4-152 16,-5 4 72-16</inkml:trace>
          <inkml:trace contextRef="#ctx0" brushRef="#br0" timeOffset="151860.3025">8232 12282 364 0,'-24'0'132'0,"24"0"-100"0,-29 13-12 0,14-9 140 16,15 5-92-16,-14 4 68 15,-6 8-76-15,1 5 28 16,14 0-52-16,-5 0 24 15,10 0-32-15,0 0 8 16,0-5-20-16,10-8-8 16,14 0-4-16,1-13 40 15,-1 5-24-15,10-14 8 16,0 5-16-16,0-14 0 16,-10 5-4-16,-14-12 20 15,-5 7-16-15,-20-8-4 16,1 5-4-16,-6-5-48 15,6 4 24-15,-1 5-204 16,10 13 124-16</inkml:trace>
          <inkml:trace contextRef="#ctx0" brushRef="#br0" timeOffset="153124.4126">9228 11802 644 0,'-29'-4'236'0,"29"4"-180"0,-39 13-20 0,20 0 72 16,-5 4-68-16,-10 18 44 16,0 12-48-16,-15 14 16 15,15 4-32-15,-5-1 0 16,15 1-12-16,-5-17 20 15,4-1-16-15,1-17-56 16,9-4 20-16,6-21-156 16,4-5 100-16</inkml:trace>
          <inkml:trace contextRef="#ctx0" brushRef="#br0" timeOffset="152914.3511">8806 11807 488 0,'0'-17'180'0,"0"17"-140"0,0 8-12 16,4-8 136-1,6 0-96-15,10 9 52 16,9 17-72-16,5 4 56 0,5 4-64 0,19 23 20 15,0-1-40 1,5 0 28-16,1 0-32 0,-11-8 12 16,-9-5-16-16,-10-13 28 15,-10-4-24-15,-24-17-252 16,0-1 128-16</inkml:trace>
          <inkml:trace contextRef="#ctx0" brushRef="#br0" timeOffset="153452.7832">9321 11621 572 0,'19'-9'208'0,"-19"9"-160"0,34-8-12 0,-29 16 68 15,14 1-64-15,-19 4 52 16,15-4-52-16,-15 8 8 15,0-4-32-15,0-4 44 16,0-1-32-16,0-8 40 16,0 0-40-16,10 0 4 15,4 0-20-15,10-4 12 16,6 8-16-16,-1-4-196 16,15 0 100-16</inkml:trace>
          <inkml:trace contextRef="#ctx0" brushRef="#br0" timeOffset="156817.7511">10093 12485 652 0,'10'0'244'0,"0"8"-192"0,-6 5-12 0,-4-4 48 16,-4 4-56-16,-16 4 40 15,-14 9-40-15,-15 4-184 16</inkml:trace>
        </inkml:traceGroup>
      </inkml:traceGroup>
    </inkml:traceGroup>
    <inkml:traceGroup>
      <inkml:annotationXML>
        <emma:emma xmlns:emma="http://www.w3.org/2003/04/emma" version="1.0">
          <emma:interpretation id="{E1EA2E39-4149-47D8-9F77-6715C3DF0F6A}" emma:medium="tactile" emma:mode="ink">
            <msink:context xmlns:msink="http://schemas.microsoft.com/ink/2010/main" type="paragraph" rotatedBoundingBox="2182,14337 17646,14029 17676,15541 2212,158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E7FDD3E-8B5B-4F29-ACED-353B0C4FA0D4}" emma:medium="tactile" emma:mode="ink">
              <msink:context xmlns:msink="http://schemas.microsoft.com/ink/2010/main" type="line" rotatedBoundingBox="2182,14337 17646,14029 17676,15541 2212,15849"/>
            </emma:interpretation>
          </emma:emma>
        </inkml:annotationXML>
        <inkml:traceGroup>
          <inkml:annotationXML>
            <emma:emma xmlns:emma="http://www.w3.org/2003/04/emma" version="1.0">
              <emma:interpretation id="{108B4E60-6442-4887-ACF8-DD40DD804B10}" emma:medium="tactile" emma:mode="ink">
                <msink:context xmlns:msink="http://schemas.microsoft.com/ink/2010/main" type="inkWord" rotatedBoundingBox="2182,14337 4922,14282 4950,15661 2209,15716"/>
              </emma:interpretation>
              <emma:one-of disjunction-type="recognition" id="oneOf37">
                <emma:interpretation id="interp65" emma:lang="" emma:confidence="1">
                  <emma:literal/>
                </emma:interpretation>
              </emma:one-of>
            </emma:emma>
          </inkml:annotationXML>
          <inkml:trace contextRef="#ctx0" brushRef="#br0" timeOffset="158856.8001">-144 13344 416 0,'0'-17'152'0,"0"17"-116"0,-4-9-12 0,4 9 108 15,0 0-76-15,0 0 16 16,0 0-48-16,0 9 12 15,-10 13-20-15,10 21 36 0,0 34-28 0,-5 23 40 16,-10 12-36 0,1-4 64-16,-10 17-52 0,-6 13 36 15,-8-4-44 1,-1-17 8-16,0-22-24 0,5-13 44 16,10-22-32-16,9-12 48 15,10-18-44-15,15-13 28 16,19-12-32-16,10-14-248 15,19-12 120-15,0-18-672 16</inkml:trace>
          <inkml:trace contextRef="#ctx0" brushRef="#br0" timeOffset="159080.8954">668 13361 684 0,'-15'22'252'0,"6"13"-192"0,-6 51-20 0,20-26 84 16,-5 27-76-16,0-1 0 16,0 9-32-16,-10 13 24 15,5 17-24-15,0-4-4 0,-14-8-8 16,-1-31-4 0,-4 0 0-16,-20-13 0 15,10-17 0-15,-24 4-212 16,19-9 116-16</inkml:trace>
          <inkml:trace contextRef="#ctx0" brushRef="#br0" timeOffset="159379.7679">-148 14156 880 0,'-10'-52'328'0,"10"52"-256"0,5 0-16 15,4 0 80-15,16-4-84 16,9 0 76-16,24-5-72 15,25 0-20-15,33 1-24 16,15-1 8-16,10-8-12 0,10 0-4 16,19-1 0-16,-15 1-164 15,-19 0 88-15,-29 4-172 16,-14 0 136-16,-11 4-424 16,-14 9 300-1,-9 9-40-15</inkml:trace>
          <inkml:trace contextRef="#ctx0" brushRef="#br0" timeOffset="159638.8794">1503 14368 904 0,'0'8'332'0,"0"-8"-256"0,98-8-24 15,-30-5 28-15,29 0-56 16,5 0 8-16,0 4-20 16,0 1-404-16,10-5 216 15,-1 4-364-15</inkml:trace>
          <inkml:trace contextRef="#ctx0" brushRef="#br0" timeOffset="159458.4012">2072 13858 748 0,'14'-13'276'0,"-14"13"-216"0,5 4-16 0,0-4 92 16,5 0-84-16,9 0-4 15,6 9-28-15,9 0-184 16,4-1 92-16</inkml:trace>
        </inkml:traceGroup>
        <inkml:traceGroup>
          <inkml:annotationXML>
            <emma:emma xmlns:emma="http://www.w3.org/2003/04/emma" version="1.0">
              <emma:interpretation id="{9E779614-F96C-46A6-8C03-2B28E635E6C8}" emma:medium="tactile" emma:mode="ink">
                <msink:context xmlns:msink="http://schemas.microsoft.com/ink/2010/main" type="inkWord" rotatedBoundingBox="5958,14677 9233,14612 9253,15644 5978,15709"/>
              </emma:interpretation>
              <emma:one-of disjunction-type="recognition" id="oneOf38">
                <emma:interpretation id="interp66" emma:lang="" emma:confidence="1">
                  <emma:literal/>
                </emma:interpretation>
              </emma:one-of>
            </emma:emma>
          </inkml:annotationXML>
          <inkml:trace contextRef="#ctx0" brushRef="#br0" timeOffset="159895.5619">3345 13742 1028 0,'-34'-35'380'0,"34"35"-296"0,14-9-20 0,11 9 96 15,9-4-100-15,14 8 20 16,30 5-48-16,19-9-4 15,20 13-16-15,9 0-176 0,-4-4 92 16,-30-1-240-16,-24 9 180 16,-15-8-336-1,-24 4 264-15</inkml:trace>
          <inkml:trace contextRef="#ctx0" brushRef="#br0" timeOffset="160058.9969">3719 13841 852 0,'0'95'316'0,"0"-52"-248"0,-5 43-16 15,0-21 104-15,-5 22-96 16,1 12 8-16,-1-8-40 16,-5-14 28-16,1-12-32 15,-1-9-244-15,10-17 120 0</inkml:trace>
          <inkml:trace contextRef="#ctx0" brushRef="#br0" timeOffset="160285.6583">4418 14044 944 0,'15'-17'352'0,"14"12"-276"0,34 1-20 0,-14 0 4 15,29 4-44-15,9 4 4 16,1 0-12-16,-6 1-120 16,-4-10 60-16,-5 1-200 0,-10-5 144 0,-14-4-184 15,-20 0 168 1,-20 5-208-16</inkml:trace>
          <inkml:trace contextRef="#ctx0" brushRef="#br0" timeOffset="160478.1108">4880 13742 840 0,'-58'82'312'0,"29"-39"-244"0,-15 13-16 16,20-17 84-16,-6 30-84 16,-4 35 24-16,10 3-44 15,10-7 24-15,4-14-32 16,10-12-24-16,5-10 0 0,4-16-152 15,6-14 84-15,4-12-384 16</inkml:trace>
          <inkml:trace contextRef="#ctx0" brushRef="#br0" timeOffset="160852.6069">5667 13798 676 0,'20'-22'248'0,"-30"35"-192"0,0 13-16 0,10-4 48 0,0 8-56 15,0 13 32-15,0 26-36 16,10 26 16-16,0 9-24 16,-6-1 52-16,16-12-40 0,-1-18 56 15,-4-12-52-15,-1-14 36 16,11-16-40-16,-1-10 44 15,10-12-44-15,0-18 4 16,15-21-24-16,23-18-8 16,11-12 0-16,9-13 40 15,1-1-24-15,-20 5 16 16,-5 9-20-16,-20 4 20 16,1-1-24-16,-25-3-20 15,-5-5 0-15,-4-8-244 16,-5-22 140-16,-1 17-684 15,-4 18 440 1,-5 12 76-16</inkml:trace>
        </inkml:traceGroup>
        <inkml:traceGroup>
          <inkml:annotationXML>
            <emma:emma xmlns:emma="http://www.w3.org/2003/04/emma" version="1.0">
              <emma:interpretation id="{EA93D525-E995-487F-B5C3-546186BFEA9A}" emma:medium="tactile" emma:mode="ink">
                <msink:context xmlns:msink="http://schemas.microsoft.com/ink/2010/main" type="inkWord" rotatedBoundingBox="10511,14980 11047,14970 11055,15355 10518,15365"/>
              </emma:interpretation>
              <emma:one-of disjunction-type="recognition" id="oneOf39">
                <emma:interpretation id="interp67" emma:lang="" emma:confidence="1">
                  <emma:literal/>
                </emma:interpretation>
              </emma:one-of>
            </emma:emma>
          </inkml:annotationXML>
          <inkml:trace contextRef="#ctx0" brushRef="#br0" timeOffset="161408.5842">7868 14204 944 0,'0'8'352'0,"29"10"-276"0,25 7-20 0,-16-7 16 15,26-1-52-15,33 5-108 16,34-5 48-16,-5-4-636 0</inkml:trace>
          <inkml:trace contextRef="#ctx0" brushRef="#br0" timeOffset="161260.6911">7975 13988 904 0,'0'-9'332'0,"10"9"-256"0,9-4-24 15,-4 4 140-15,9 0-116 16,0-5-12-16,15 1-40 16,14 0-72-16,6 4 24 15,4 8-728-15</inkml:trace>
        </inkml:traceGroup>
        <inkml:traceGroup>
          <inkml:annotationXML>
            <emma:emma xmlns:emma="http://www.w3.org/2003/04/emma" version="1.0">
              <emma:interpretation id="{F399FB16-C4C4-44AF-B3C2-E0082A9C16AD}" emma:medium="tactile" emma:mode="ink">
                <msink:context xmlns:msink="http://schemas.microsoft.com/ink/2010/main" type="inkWord" rotatedBoundingBox="11921,14625 12864,14606 12884,15636 11941,15655"/>
              </emma:interpretation>
              <emma:one-of disjunction-type="recognition" id="oneOf40">
                <emma:interpretation id="interp68" emma:lang="" emma:confidence="1">
                  <emma:literal/>
                </emma:interpretation>
              </emma:one-of>
            </emma:emma>
          </inkml:annotationXML>
          <inkml:trace contextRef="#ctx0" brushRef="#br0" timeOffset="162115.965">9282 14057 1080 0,'5'-9'400'0,"19"9"-312"0,29 0-24 0,-14 0 116 16,5 0-112-16,14 9-8 15,10-9-40-15,5 8-24 16,5 1 0-16,-5 4-332 0,-10 0 184 15,-5 0-600 1,-29 4 424-16,-19-4 76 16</inkml:trace>
          <inkml:trace contextRef="#ctx0" brushRef="#br0" timeOffset="161903.954">10195 13776 768 0,'24'-39'284'0,"-24"22"-220"0,-4 0-20 16,-1 4 112-16,0 0-96 15,-19 0-8-15,-35 4-32 16,-14 5 4-16,-14 4-16 15,-1 4-20-15,6 0 4 0,4-4-120 16,15-4 72-16,10-4-56 16,14-1 64-16,5 0 16 0,19 1 20 15,5-5 20-15,1 13-4 16,9 13-20 0,0 13 60-16,-5 21-24 15,5 9 28-15,-15 0-28 16,5 0 8-16,-4 14-16 15,-1 7-8-15,1 10 0 16,-1 8-4-16,-4-9 0 16,-1-13 8-16,6-12-4 15,-1-14 24-15,5-12-16 16,1-9 56-16,4-5-36 0,10-3 56 16,19-5-52-16,5-5 88 15,15 5-68-15,9-8 8 16,15 3-40-16,5 1 24 15,0 0-32-15,-5-9-180 16,-10 8 88-16,-14-8-204 16,-20 0 160-16,-9-4-284 15,-34 0 228 1</inkml:trace>
        </inkml:traceGroup>
        <inkml:traceGroup>
          <inkml:annotationXML>
            <emma:emma xmlns:emma="http://www.w3.org/2003/04/emma" version="1.0">
              <emma:interpretation id="{D3F8B8C9-78AD-4B32-A143-B0FB0CC2CCEE}" emma:medium="tactile" emma:mode="ink">
                <msink:context xmlns:msink="http://schemas.microsoft.com/ink/2010/main" type="inkWord" rotatedBoundingBox="14231,14938 14786,14927 14793,15282 14238,15293"/>
              </emma:interpretation>
              <emma:one-of disjunction-type="recognition" id="oneOf41">
                <emma:interpretation id="interp69" emma:lang="" emma:confidence="1">
                  <emma:literal/>
                </emma:interpretation>
              </emma:one-of>
            </emma:emma>
          </inkml:annotationXML>
          <inkml:trace contextRef="#ctx0" brushRef="#br0" timeOffset="164010.1801">11614 14195 704 0,'-25'0'264'0,"25"4"-208"0,10 1-12 16,5-5 168-16,-1 4-124 16,11 0 36-16,9 1-76 15,-5 3-20-15,5 5-16 16,5-4-20-16,0 4 4 0,-1-5 28 0,6-3-12 15,-5-5-64-15,0-5 24 16,0-3-200-16,-10-10 128 16,-10 10-564-1</inkml:trace>
          <inkml:trace contextRef="#ctx0" brushRef="#br0" timeOffset="163751.0029">11701 13996 208 0,'-14'-4'76'0,"14"4"-60"0,-10 0-4 0,10 0 216 16,-10-4-128-16,10 4 124 16,0-5-128-16,0 1 152 15,10 0-140-15,-10-5 64 16,0 9-104-16,14 0 16 0,11-9-48 16,4 9-24-16,-5 0-4 15,10-4 16-15,15 0-12 16,-1-5-40-16,11-4 16 15,9 13-184-15,-20-8 108 0,-9 8-180 16,-15-5 152-16,-24 5-456 16</inkml:trace>
        </inkml:traceGroup>
        <inkml:traceGroup>
          <inkml:annotationXML>
            <emma:emma xmlns:emma="http://www.w3.org/2003/04/emma" version="1.0">
              <emma:interpretation id="{6D4192AC-6DD3-4505-88A5-091647ECFDA5}" emma:medium="tactile" emma:mode="ink">
                <msink:context xmlns:msink="http://schemas.microsoft.com/ink/2010/main" type="inkWord" rotatedBoundingBox="15772,14162 17648,14124 17671,15282 15795,15319"/>
              </emma:interpretation>
              <emma:one-of disjunction-type="recognition" id="oneOf42">
                <emma:interpretation id="interp70" emma:lang="" emma:confidence="1">
                  <emma:literal/>
                </emma:interpretation>
              </emma:one-of>
            </emma:emma>
          </inkml:annotationXML>
          <inkml:trace contextRef="#ctx0" brushRef="#br0" timeOffset="165674.671">13134 13616 664 0,'5'-47'244'0,"5"30"-188"0,0-5-16 0,4 5 172 15,6 4-124-15,4-5 124 16,10 1-124-16,0 4-8 0,19-8-52 16,15 3 0-16,15 5-16 15,0 5-244-15,9 3 124 0,-9 1-456 16,-20 8 312 0,-5 5-104-16</inkml:trace>
          <inkml:trace contextRef="#ctx0" brushRef="#br0" timeOffset="165432.3098">13475 13206 444 0,'9'-22'164'0,"-4"14"-124"0,5-1-16 15,0 5 60-15,-1 0-52 16,-4-5 32-16,0 9-36 16,-5-9 28-16,0 9-32 15,-5 9 48-15,-5 4-40 0,1 8 36 16,-1 10-36-16,-5 16 36 15,1 31-40-15,-10 21 28 0,4 14-28 16,-4-1-8-16,9-17-12 16,-4-9 36-16,-1-8-20 15,1-9-24-15,4-9 0 16,1-12 60-16,9-13-32 16,-5-14 52-16,5-12-48 15,10-18 4-15,0-8-24 16,0-9-52-16,5-9 24 15,4 1-148-15,6-9 92 16,-6-5-64-16,10-4 76 16,1-4 36-16,4 13 16 0,10 8 40 15,-5 18-16-15,-10 0 100 16,10 17-64-16,-5 17 40 16,-9 13-56-16,4 5 8 15,-9 4-28-15,4 8 20 16,-9 5-24-16,-10 4 32 15,-10 5-28-15,0-5 12 16,-4-9-16-16,-6 1 28 16,-4-18-24-16,0-8-32 15,-1-5 8-15,1-8-156 16,5-18 88-16,-1-8-364 16,1-5 248-16,9-4-312 15</inkml:trace>
          <inkml:trace contextRef="#ctx0" brushRef="#br0" timeOffset="166348.8899">14524 13560 320 0,'-10'0'120'0,"5"0"-96"0,-14 4-4 0,9-4 140 16,5 9-92-16,-14-5 24 15,4 1-52-15,-9 3 72 16,-10 10-64-16,0-1 92 15,0 9-80-15,-5 4 96 0,-5 5-92 16,15 8 52-16,0-4-72 16,15 0-12-16,-1-5-20 15,5 1 8-15,10-5-12 0,10-13 32 16,5 0-24-16,4-4 12 16,5-4-16-16,5-5-52 15,5-4 24-15,0 0-84 16,0-8 56-16,0-10 8 15,-4 1 24-15,-1 0 12 16,5-9 0-16,-10 4-20 16,0 1 12-16,-9 3 20 15,0 10-4-15,-6 4 40 16,1 8-24-16,0 13-12 16,4 5-8-16,11-5 40 15,-1 13-24-15,10-8 0 16,5-5-12-16,4-4-24 15,-4-4 8-15,15-9-48 0,-15 0 28 16,4-5 8-16,-9-8 8 16,-9 0 12-16,-11 0 0 15,1-4 8-15,-15-4-4 16,5-1 104-16,-5-4-60 16,-5-13 44-16,-10-4-56 15,1-4-12-15,4-14-12 16,-5 5 24-16,-9 4-20 15,5 5-320-15,4 16 160 16</inkml:trace>
        </inkml:traceGroup>
      </inkml:traceGroup>
    </inkml:traceGroup>
    <inkml:traceGroup>
      <inkml:annotationXML>
        <emma:emma xmlns:emma="http://www.w3.org/2003/04/emma" version="1.0">
          <emma:interpretation id="{B97D4A2E-7012-4BEF-861B-2CF8A1FD868D}" emma:medium="tactile" emma:mode="ink">
            <msink:context xmlns:msink="http://schemas.microsoft.com/ink/2010/main" type="paragraph" rotatedBoundingBox="4638,16238 6784,16010 6883,16939 4737,1716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8A93388-0F26-4E69-916C-FEEC7CED815B}" emma:medium="tactile" emma:mode="ink">
              <msink:context xmlns:msink="http://schemas.microsoft.com/ink/2010/main" type="line" rotatedBoundingBox="4638,16238 6784,16010 6883,16939 4737,17167"/>
            </emma:interpretation>
          </emma:emma>
        </inkml:annotationXML>
        <inkml:traceGroup>
          <inkml:annotationXML>
            <emma:emma xmlns:emma="http://www.w3.org/2003/04/emma" version="1.0">
              <emma:interpretation id="{A9778554-1186-425F-86E8-59E3607C8529}" emma:medium="tactile" emma:mode="ink">
                <msink:context xmlns:msink="http://schemas.microsoft.com/ink/2010/main" type="inkWord" rotatedBoundingBox="4638,16238 6784,16010 6883,16939 4737,17167"/>
              </emma:interpretation>
              <emma:one-of disjunction-type="recognition" id="oneOf43">
                <emma:interpretation id="interp71" emma:lang="" emma:confidence="1">
                  <emma:literal/>
                </emma:interpretation>
              </emma:one-of>
            </emma:emma>
          </inkml:annotationXML>
          <inkml:trace contextRef="#ctx0" brushRef="#br0" timeOffset="178264.1655">2509 15503 332 0</inkml:trace>
          <inkml:trace contextRef="#ctx0" brushRef="#br0" timeOffset="180460.5161">2256 15197 632 0,'-48'13'236'0,"33"-5"-184"0,-24 10-16 15,30 8 160-15,-16 4-116 16,-4-4-16-16,5 21-40 16,9 5 8-16,6 34-20 15,-1 10 68-15,20 7-48 0,-1-4-28 16,6-21-8-16,9-13 36 16,10-9-20-16,10-8 24 15,19-27-20-15,20-3-220 16,19-10 112-16,5-4-616 15</inkml:trace>
          <inkml:trace contextRef="#ctx0" brushRef="#br0" timeOffset="179597.2118">2325 15439 580 0,'-15'-5'216'0,"15"5"-168"0,0 0-12 16,0 0 180-16,0-4-124 15,0 0 36-15,10-1-80 16,4-3 60-16,20-1-60 16,-5 1 28-16,25-1-44 0,4 0-20 15,-4 1-4-15,4 3-152 16,0 1 80-16,-4-5-388 15</inkml:trace>
          <inkml:trace contextRef="#ctx0" brushRef="#br0" timeOffset="179370.6093">2475 15331 416 0,'-10'-13'152'0,"10"13"-116"0,0 0-12 15,0-9 180-15,0 1-116 16,15 8 52-16,-5-9-80 15,-1 0-48-15,1 5-8 16,0 4 64-16,4-9-36 0,-9 18 4 16,5 4-20-16,0 4 32 15,-20 5-24-15,0 12 12 0,-4 9-20 16,-1 22 8-16,-14 13-12 16,-10 0 12-16,20-13-16 15,-1-9 60-15,6-5-40 16,4-16 8-16,0-9-24 15,15-9 36-15,-5-17-24 16,10-8-32-16,0-14 4 16,14-17-124-16,0-8 72 15,5-10-100-15,0 14 88 16,-4-4-36-16,9 21 60 16,0 4-12-16,-10 5 36 0,5 8 80 15,-9 27-32-15,-1 12 72 16,-4 22-60-16,-6 8 44 15,-9 5-48-15,0 0 32 16,0-5-36-16,0-8 16 16,5-13-28-16,-5-5-8 15,0-8-8-15,5-4 40 16,0-9-24-16,-5-4-28 16,0-9 4-16,10-5-192 15,-1 1 104-15,1-5-348 16,0 1 248-1,-5 3-224-15</inkml:trace>
          <inkml:trace contextRef="#ctx0" brushRef="#br0" timeOffset="180116.1472">3097 15210 612 0,'-39'8'228'0,"34"10"-180"0,-19 21-12 0,14-18 44 15,1 1-52-15,4 8 52 16,-15 9-48-16,15 8-8 16,-4 10-12-16,4-1 0 0,5-4-8 15,0-5 60-15,0-8-36 16,0-13 24-16,0-9-32 0,0-17 52 15,0-9-40-15,5-12-52 16,4-9 12-16,16-14-188 16,-6 1 108-16,20 0-76 15,5 13 96-15,9 8 44 16,1-4 20-16,-11 18 32 16,-9-1-16-16,-9 13 112 15,-21 5-72-15,-18 4 40 16,-20 9-52-16,-20-5-16 15,-4 13-12-15,0 0-20 16,9-12 4-16,6 7-16 16,4-7 12-16,14-1-56 15,16 0 32-15,18 5 60 16,11 8-12-16,19 0 40 16,19 9-32-16,15-4 20 0,0-5-24 15,-10-4 0-15,-10 0-12 16,-9-9-140-16,-20-13 76 15,-14 5-360 1,-15-9 232-16,-19-9-148 16</inkml:trace>
          <inkml:trace contextRef="#ctx0" brushRef="#br0" timeOffset="180716.2492">3427 15115 696 0,'10'39'256'0,"-10"-9"-196"0,15 26-20 0,-1-17 128 0,15 0-100 16,5 13 0-16,-4 21-44 16,-6 9 36-16,0 4-32 15,-9-8-16-15,-6-4-4 0,-18-5 16 16,-11-13-12-16,-14-13-40 16,-34-4 16-16,0-18-120 15,-5-8 72-15,5-13-292 16,20-17 196-16,23-30-288 15</inkml:trace>
          <inkml:trace contextRef="#ctx0" brushRef="#br0" timeOffset="180955.8322">3811 15141 840 0,'15'-13'312'0,"-10"21"-244"0,-1 10-16 0,1-1 92 16,-5 9-88-16,0 8 24 15,-14 5-48-15,4-4-12 16,0-5-12-16,-4 0 4 0,-1 1-8 16,5-10-20-16,1-8 8 15,4-4 20-15,24-14-40 16,20-8 16 0,24 5-72-16,15 3 44 15,0 10-660 1,-5 16 384-16,9-3 36 15</inkml:trace>
        </inkml:traceGroup>
      </inkml:traceGroup>
    </inkml:traceGroup>
    <inkml:traceGroup>
      <inkml:annotationXML>
        <emma:emma xmlns:emma="http://www.w3.org/2003/04/emma" version="1.0">
          <emma:interpretation id="{075AFB59-2D88-4971-8F12-F1621A0EA95C}" emma:medium="tactile" emma:mode="ink">
            <msink:context xmlns:msink="http://schemas.microsoft.com/ink/2010/main" type="paragraph" rotatedBoundingBox="4535,17132 17670,15895 17872,18046 4737,1928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4445447-8B91-48B2-8933-EA554395989A}" emma:medium="tactile" emma:mode="ink">
              <msink:context xmlns:msink="http://schemas.microsoft.com/ink/2010/main" type="line" rotatedBoundingBox="4535,17132 17670,15895 17872,18046 4737,19282"/>
            </emma:interpretation>
          </emma:emma>
        </inkml:annotationXML>
        <inkml:traceGroup>
          <inkml:annotationXML>
            <emma:emma xmlns:emma="http://www.w3.org/2003/04/emma" version="1.0">
              <emma:interpretation id="{938BC19E-3DAA-48F2-91ED-E681FA7E0AD0}" emma:medium="tactile" emma:mode="ink">
                <msink:context xmlns:msink="http://schemas.microsoft.com/ink/2010/main" type="inkWord" rotatedBoundingBox="4567,17469 6179,17318 6270,18281 4657,18433"/>
              </emma:interpretation>
              <emma:one-of disjunction-type="recognition" id="oneOf44">
                <emma:interpretation id="interp72" emma:lang="" emma:confidence="1">
                  <emma:literal/>
                </emma:interpretation>
              </emma:one-of>
            </emma:emma>
          </inkml:annotationXML>
          <inkml:trace contextRef="#ctx0" brushRef="#br0" timeOffset="174529.4736">2150 16842 736 0,'-15'0'272'0,"25"0"-208"0,14-4-20 16,0 4 108-16,10-4-92 0,15 4 0 15,9 8-36-15,1 1-16 16,-11 4-4-16,-9 13-4 0,-20-5 0 15,-23 18 0-15,-26 4 0 16,-23 5 0-16,0 8 0 16,-6-13 8-16,-4 0-4 15,0-21 16-15,5 0-12 16,4-14 68-16,15-3-44 16,15 3 16-16,19-3-32 15,20-5 64-15,14 8-48 0,10 1 4 16,9-5-20-16,11 0 32 15,9 1-24-15,-5-5-32 32,5 0 4-32,-5 0-204 0,-5 0 116 15,-9 0-228-15,-10-9 184 16,-10 0-484-16</inkml:trace>
          <inkml:trace contextRef="#ctx0" brushRef="#br0" timeOffset="175085.4539">2946 16881 676 0,'-4'-30'248'0,"-1"34"-192"0,0-4-16 15,5 0 68-15,-10 5-68 16,5 7 88-16,0 6-72 16,-9 8-28-16,4 17-16 0,0 0 4 0,-4 17-8 15,4-8 24-15,10-4-20 16,-14-5 40-16,4-8-28 15,0-10 32-15,5-7-32 16,0-10 48-16,5-12-40 16,0-13-16-16,0-9-8 15,10-13-72-15,5-4 36 16,4-5-104-16,-9 9 76 16,14 5-20-16,-9 4 48 15,4 8 24-15,-4 9 4 16,-6 4 72-16,1 5-40 15,5 4 60-15,-15 0-56 16,5 9 44-16,-5 8-44 0,4 5-20 16,1 4-8-16,5-1 16 15,-10 6-12-15,5-5 4 16,5-5-8-16,-1-3-60 16,1-6 28-16,0-7-24 15,4-10 28-15,-9-7-16 16,5-6 20-16,0-12 8 15,9 0 8-15,5-5 8 16,5 14-4-16,-4-1 16 16,9 18-12-16,-5 4 60 15,-5 17-40-15,0 5 40 32,1 8-36-32,-11 13 0 0,6 0-20 0,-6 0-76 15,-4-4 32-15,0-9-428 16,-1-4 256-1</inkml:trace>
          <inkml:trace contextRef="#ctx0" brushRef="#br0" timeOffset="174140.8877">2052 16518 728 0,'-34'-17'268'0,"25"17"-208"0,-1 9-16 0,10-9 116 16,0 0-96-16,10-9 140 15,14 9-116-15,5-9 28 16,15 1-68-16,34-14 52 0,48-4-60 16,15 9-16-16,0 0-16 15,9-5 44-15,25 5-28 16,-24 8-28-16,-15 1 0 15,-20 3-52-15,-28 1 28 0,-30 0 24 16,-14-1 4-16,-20 10-104 16,-24 3-244-1,-24 5 184-15</inkml:trace>
        </inkml:traceGroup>
        <inkml:traceGroup>
          <inkml:annotationXML>
            <emma:emma xmlns:emma="http://www.w3.org/2003/04/emma" version="1.0">
              <emma:interpretation id="{1CF186BD-0768-4EAA-BD1B-B97CE23AE621}" emma:medium="tactile" emma:mode="ink">
                <msink:context xmlns:msink="http://schemas.microsoft.com/ink/2010/main" type="inkWord" rotatedBoundingBox="7236,17072 7988,17001 8044,17597 7292,17668"/>
              </emma:interpretation>
              <emma:one-of disjunction-type="recognition" id="oneOf45">
                <emma:interpretation id="interp73" emma:lang="" emma:confidence="1">
                  <emma:literal/>
                </emma:interpretation>
              </emma:one-of>
            </emma:emma>
          </inkml:annotationXML>
          <inkml:trace contextRef="#ctx0" brushRef="#br0" timeOffset="181770.8108">4627 16337 664 0,'-9'-4'244'0,"9"-1"-188"0,-5-3-16 15,5 8 164-15,0-5-120 16,0 1 72-16,0 0-92 16,0 4 16-16,5-5-44 15,9 1 4-15,6 0-24 0,9-1 28 16,19 1-28-16,11 0 20 0,9 0-20 15,-5 4-8-15,5-5-4 16,-5 1 12-16,5-9-8 16,-5 4 4-16,-4 1-4 15,-11-1 28-15,-9 0-20 16,-15 1 48-16,-14-1-36 16,-15 0-24-16,-5 5-4 15,-4 0-152-15,-6 4 84 16,1 0-164-16,4 0 128 15,6 0-284-15,-1 0 220 16,10 8-336 0</inkml:trace>
          <inkml:trace contextRef="#ctx0" brushRef="#br0" timeOffset="182459.7793">5079 16013 560 0,'-5'4'208'0,"10"1"-164"0,-10-5-8 15,5 0 100 1,-4 21 20-16,-6 5-80 0,5 9 40 16,0 4-72-16,0 12-4 0,5 14-24 15,0-9 16-15,0 5-20 16,5-5 24-16,0-9-24 16,0-8 40-16,-5-13-28 15,0 0-216-15,-5 0 104 16,-10-4-644-1</inkml:trace>
        </inkml:traceGroup>
        <inkml:traceGroup>
          <inkml:annotationXML>
            <emma:emma xmlns:emma="http://www.w3.org/2003/04/emma" version="1.0">
              <emma:interpretation id="{31C87ACC-6C41-4705-BECC-FF86AF06FA76}" emma:medium="tactile" emma:mode="ink">
                <msink:context xmlns:msink="http://schemas.microsoft.com/ink/2010/main" type="inkWord" rotatedBoundingBox="8585,16751 9302,16683 9420,17940 8704,18007"/>
              </emma:interpretation>
              <emma:one-of disjunction-type="recognition" id="oneOf46">
                <emma:interpretation id="interp74" emma:lang="" emma:confidence="1">
                  <emma:literal/>
                </emma:interpretation>
              </emma:one-of>
            </emma:emma>
          </inkml:annotationXML>
          <inkml:trace contextRef="#ctx0" brushRef="#br0" timeOffset="185311.4877">5993 16324 872 0,'19'-13'324'0,"5"9"-252"0,35-14-20 0,-11 10 128 0,11-5-108 16,13 4-20-16,6 1-32 16,-5-1 8-16,-15-4-16 15,1 4-4-15,-1 1-4 0,-19 8-208 16,-10 0 112-16,-10 0-368 16,1 21 256-1,-20 5-220-15</inkml:trace>
          <inkml:trace contextRef="#ctx0" brushRef="#br0" timeOffset="185624.7785">6357 16566 624 0,'-5'-9'228'0,"10"31"-176"0,19 8-16 0,-4-13-8 15,-6 9-24-15,6 4-12 16,-6 9 4-16,6-4-104 15,-15-5 60-15,-5 0 12 16,-15-4 20-16,-19-4 52 16,-10 4-24-16,-4-5 148 15,-1 1-88-15,1-9 128 16,4-4-116-16,19-5 100 0,25-4-104 16,10 0 20-16,29 0-60 15,19-4-16-15,1 4-12 16,9 0-20-16,5 0 4 0,-15-5-216 15,5-3 120-15,-5-5-244 16,5-5 196-16,-24 5-376 16</inkml:trace>
          <inkml:trace contextRef="#ctx0" brushRef="#br0" timeOffset="185057.2713">6639 15672 696 0,'-15'9'256'0,"15"4"-196"0,0 17-20 16,-10-9 84-16,10 14-76 16,0 4 24-16,-9 8-40 15,4 1-20-15,-15-9-8 16,16-9 4-16,-16 0-4 0,15-4 8 0,-14-4-8 16,9 4-224-16,5-14 124 15</inkml:trace>
        </inkml:traceGroup>
        <inkml:traceGroup>
          <inkml:annotationXML>
            <emma:emma xmlns:emma="http://www.w3.org/2003/04/emma" version="1.0">
              <emma:interpretation id="{CC06276E-462C-4716-8DB2-2AD1AFFA6032}" emma:medium="tactile" emma:mode="ink">
                <msink:context xmlns:msink="http://schemas.microsoft.com/ink/2010/main" type="inkWord" rotatedBoundingBox="9868,16638 13264,16318 13466,18461 10069,18780"/>
              </emma:interpretation>
              <emma:one-of disjunction-type="recognition" id="oneOf47">
                <emma:interpretation id="interp75" emma:lang="" emma:confidence="1">
                  <emma:literal/>
                </emma:interpretation>
              </emma:one-of>
            </emma:emma>
          </inkml:annotationXML>
          <inkml:trace contextRef="#ctx0" brushRef="#br0" timeOffset="187307.4159">9068 16194 520 0,'-19'5'192'0,"19"-5"-152"0,-15 13-8 0,5-5 140 16,5 10-100-16,-9-5 60 15,9 8-76-15,-5 9-8 16,10 1-28-16,0 8 32 16,10-1-28-16,5 1 12 15,4-4-20-15,15-5 20 0,5-8-24 16,0-14-4-16,0 1-4 16,-1-9-48-16,-8-9 24 15,-6-4-28-15,-5-4 28 0,-9-5 0 16,-15-8 12-16,-5-4 8 15,-9-1 0-15,-5 1 44 16,-5 3-24-16,-1 5 8 16,6 9-16-16,5 4 20 15,4 0-20-15,15 5-108 16,10-1 48-16,14 5-420 16,5 4 260-1,-4 0-168-15</inkml:trace>
          <inkml:trace contextRef="#ctx0" brushRef="#br0" timeOffset="187640.8019">9219 15491 632 0,'-30'-35'236'0,"21"31"-184"0,18-5-16 0,1 9 80 15,-5-4-72-15,19 4 52 0,1 0-56 16,9 8-12-16,0 1-16 16,0 4-12-16,-10 4 4 0,-5 0 20 15,-14 5-12-15,-5-5 12 16,-5 9-12-16,-14-13 12 15,9 5-16-15,-4-10 4 16,4 1-4-16,10-9 4 16,24 0-8-16,5 0-144 15,0 4 76-15</inkml:trace>
          <inkml:trace contextRef="#ctx0" brushRef="#br0" timeOffset="188306.6315">10205 15901 880 0,'-24'8'328'0,"19"5"-256"0,-20 13-16 0,6-8 44 16,0 7-64-16,-11 6 4 15,-4-5-24-15,-5 4-56 16,-9 0 24-16,4-4-40 0,5-4 32 16,0-5 0-16,-4 0 16 0,18-13-72 15,6-8 44-15,4-4-372 16,11-1 224 0,23 0-196-16</inkml:trace>
          <inkml:trace contextRef="#ctx0" brushRef="#br0" timeOffset="188089.0502">9899 15819 676 0,'0'0'248'0,"0"0"-192"0,9 8-16 16,1 10 164-1,5 3-120-15,9 9 20 0,10 9-64 16,5 5-8-16,-5-14-20 16,10 9 36-16,-10-13-24 0,-5-1-4 15,0-3-12-15,-5-5 28 16,-9-4-20-16,-5-4 12 16,-10-9-16-16,-10 0-272 15,10-4 144-15,-10-1-600 16,-4 5 400-1,4-8 124-15</inkml:trace>
          <inkml:trace contextRef="#ctx0" brushRef="#br0" timeOffset="186316.1339">7353 16052 464 0,'0'-9'176'0,"0"9"-140"0,0 0-8 0,0 9 108 16,0 8-80-16,0 5 92 15,0 4-84-15,0 13 40 16,-5 8-64-16,0 5 60 0,0 0-60 16,-4 0 44-16,-1-5-48 15,5-12 24-15,0-9-32 16,0-14 52-16,1-16-44 16,8-17-32-16,1-14-8 15,10-12-176-15,4-5 100 16,-4 0-200-16,4 0 160 15,10 5 16-15,1-1 64 0,-1 18 96 16,-5 0-28-16,0 21 116 16,-9 9-84-16,-1 9 100 15,-4 4-96-15,-5 12 52 16,-5-3-72-16,0 4-20 16,5 4-16-16,5 9 24 15,-1-9-16-15,6-4 4 16,-1-13-12-16,6 4-104 15,-1-17 52-15,1-8-68 16,-6-14 64-16,1 5-64 16,-1-13 64-16,1-1-40 15,0 6 52-15,4-1 4 16,0 4 16-16,1 9 100 16,-1 4-44-16,6 5 96 15,-1 13-76-15,0 4 44 0,1 8-64 16,-1 5-4-16,0 9-20 15,-9 4 24-15,-6 0-24 16,1 4-32-16,-5-4 8 16,-10-5-132-16,-5-4 80 15,1-4-64-15,4-8 72 16,-5-14-60-16,0-13 64 16,6-12-252-1,4-10 168-15,4 5-232 16</inkml:trace>
          <inkml:trace contextRef="#ctx0" brushRef="#br0" timeOffset="186900.7037">8470 15935 580 0,'15'0'216'0,"-10"0"-168"0,5 0-12 16,-1 5 120-16,-9 8-92 15,-5 4 60-15,-4 0-68 16,-11 9 28-16,-4 4-48 16,-5-4 24-16,4 4-32 0,-4 9 0 31,10 0-16-31,-1 4 20 0,11 1-20 0,14 3-4 15,14-12-4-15,10-22 40 16,10-9-24-16,10-13-108 16,4-12 48-16,-4-5-100 0,-10 0 80 15,-1 4-16-15,-8-4 48 16,-11 0-28-16,-4-4 32 16,-6 9 28-16,-4-1 0 15,-5 9 88-15,-5 4-48 16,5 5 76-16,0 4-68 15,5 13 0-15,5 0-32 0,9 9 16 16,6-1-24-16,-1 1 40 16,10-1-28-16,0-16-4 15,5-5-12-15,-5-5-40 16,-5-12 16-16,-5 0 16 16,-4 0 0-16,-11-5 20 15,-13 0-12-15,-6-8-4 16,0-13 0-16,-4 0-16 15,4-9 8-15,-5 4-76 16,5 5 44-16,6 13-180 16,4 13 120-16,9 12-324 15,-4 18 232 1,20-4-168-16</inkml:trace>
          <inkml:trace contextRef="#ctx0" brushRef="#br0" timeOffset="188589.3789">10317 15456 644 0,'14'-4'236'0,"-14"4"-180"0,15 13-20 15,-6 0-28-15,1 4-12 16,5 0-16-16,-6 0 12 15,1 1 20-15,-10-1-4 16,0-4 112-16,-5 0-68 0,5-4 84 16,0-9-76-16,0 0 32 0,10 0-56 15,9-5-160 1,11 5 64-16</inkml:trace>
          <inkml:trace contextRef="#ctx1" brushRef="#br0">10802 17434 0,'0'0'16,"0"0"-1,0 0 1</inkml:trace>
        </inkml:traceGroup>
        <inkml:traceGroup>
          <inkml:annotationXML>
            <emma:emma xmlns:emma="http://www.w3.org/2003/04/emma" version="1.0">
              <emma:interpretation id="{7C77BAB8-FB1B-4A50-81E5-3B52F5A5F2F3}" emma:medium="tactile" emma:mode="ink">
                <msink:context xmlns:msink="http://schemas.microsoft.com/ink/2010/main" type="inkWord" rotatedBoundingBox="14201,16965 14573,16930 14592,17125 14219,17160"/>
              </emma:interpretation>
              <emma:one-of disjunction-type="recognition" id="oneOf48">
                <emma:interpretation id="interp76" emma:lang="" emma:confidence="1">
                  <emma:literal/>
                </emma:interpretation>
              </emma:one-of>
            </emma:emma>
          </inkml:annotationXML>
          <inkml:trace contextRef="#ctx0" brushRef="#br0" timeOffset="189198.5192">11570 16130 904 0,'0'-5'332'0,"34"1"-256"0,24 0-24 16,-24 8 20-16,15-4-52 15,9-4-36-15,15-1 8 16,-5 5-740-16</inkml:trace>
          <inkml:trace contextRef="#ctx0" brushRef="#br0" timeOffset="189061.1807">11696 15970 860 0,'-9'-13'320'0,"18"4"-248"0,1 1-20 0,-5 8 112 15,19-5-100-15,-4 5 16 16,4 0-44-16,0 0 8 0,15 5-24 16,0 3-324-16,0 5 160 0</inkml:trace>
        </inkml:traceGroup>
        <inkml:traceGroup>
          <inkml:annotationXML>
            <emma:emma xmlns:emma="http://www.w3.org/2003/04/emma" version="1.0">
              <emma:interpretation id="{BDFB4CEB-ADB8-421B-ADC0-5DB4835E7E6F}" emma:medium="tactile" emma:mode="ink">
                <msink:context xmlns:msink="http://schemas.microsoft.com/ink/2010/main" type="inkWord" rotatedBoundingBox="15490,16405 17698,16197 17787,17136 15578,17344"/>
              </emma:interpretation>
              <emma:one-of disjunction-type="recognition" id="oneOf49">
                <emma:interpretation id="interp77" emma:lang="" emma:confidence="0">
                  <emma:literal>to</emma:literal>
                </emma:interpretation>
                <emma:interpretation id="interp78" emma:lang="" emma:confidence="0">
                  <emma:literal>too</emma:literal>
                </emma:interpretation>
                <emma:interpretation id="interp79" emma:lang="" emma:confidence="0">
                  <emma:literal>two</emma:literal>
                </emma:interpretation>
                <emma:interpretation id="interp80" emma:lang="" emma:confidence="0">
                  <emma:literal>ton</emma:literal>
                </emma:interpretation>
                <emma:interpretation id="interp81" emma:lang="" emma:confidence="0">
                  <emma:literal>tw</emma:literal>
                </emma:interpretation>
              </emma:one-of>
            </emma:emma>
          </inkml:annotationXML>
          <inkml:trace contextRef="#ctx0" brushRef="#br0" timeOffset="190973.2496">12867 15655 996 0,'49'-22'368'0,"-5"13"-284"0,24-4-24 0,-20 9 20 15,10 0-56-15,1 0 8 0,9-1-20 16,9 1-264-16,11 0 140 15,-10 8-608-15</inkml:trace>
          <inkml:trace contextRef="#ctx0" brushRef="#br0" timeOffset="190759.5493">13100 15383 280 0,'-9'-13'104'0,"4"13"-84"0,5 4 0 0,0-4 108 15,-5 13-72-15,5 13 112 16,5 21-96-16,0 35 52 16,-5 18-72-16,-5 3 4 15,-5-8-32-15,10-13 12 0,-5-8-20 16,-4-9 64-16,-1-18-48 0,5-8 24 15,-5-9-36-15,10-21 72 16,15-18-56-16,-5 1 4 16,9-14-24-16,0 0-100 15,1-8 48-15,4-4-88 16,5-1 72-16,0 13-16 16,-4 14 40-16,-6 12 68 15,1 13-20-15,-11 14 48 16,1-1-40-16,-10 0 20 15,0 9-28-15,0 0 16 16,-10-5-20-16,5-3-96 16,1-10 44-16,-11 1-288 15,5-14 180-15</inkml:trace>
          <inkml:trace contextRef="#ctx0" brushRef="#br0" timeOffset="191465.0359">14160 15646 676 0,'-59'-35'248'0,"40"44"-192"0,-5 8-16 16,9 1 24-16,-9 12-44 16,-1 26 80-16,-9 4-56 0,0 5-32 15,10-4-8-15,9 3 12 0,15-7-8 16,10-6 16-16,10-3-16 15,9-13 24-15,10-14-20 16,4-17-12-16,11-8-4 16,9-9-112-16,-10-4 64 15,-14-5-60 1,0 5 68-16,-15-13-4 16,-9 8 28-16,-15 1 136 15,0 8-64-15,-15 13 124 16,15 4-100-16,15 5 16 0,29 4-56 15,19 0 20-15,24-1-28 0,11-3 28 16,13-18-32-16,11-3-128 16,-6-6 56-16,-28-12-28 15,-30-13 48-15,-38-13 32 16,-40-13 0-16,-29-9 72 16,-9 0-44-16,-5 9-4 15,0 13-16-15,14 13-264 16,-9 30 136-16,9 13-560 15</inkml:trace>
        </inkml:traceGroup>
      </inkml:traceGroup>
    </inkml:traceGroup>
  </inkml:traceGroup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01:52.46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77673ED-26A8-489B-BDB1-9C848A5C4C08}" emma:medium="tactile" emma:mode="ink">
          <msink:context xmlns:msink="http://schemas.microsoft.com/ink/2010/main" type="inkDrawing" rotatedBoundingBox="12509,6622 23755,6299 23760,6477 12514,6801" semanticType="underline" shapeName="Other">
            <msink:sourceLink direction="with" ref="{511641C7-44CF-4A02-B2C3-2F613F54DD3B}"/>
          </msink:context>
        </emma:interpretation>
      </emma:emma>
    </inkml:annotationXML>
    <inkml:trace contextRef="#ctx0" brushRef="#br0">-1 466 464 0,'-9'-21'176'0,"9"21"-140"0,9-9-8 0,-9 0 40 15,10 1-44-15,0-5 60 16,4-5-48-16,1 1 36 15,0 4-40-15,-1 0 52 16,1 9-48-16,4 4-16 16,1 9-12-16,4 4-28 15,5 8 12-15,5 1-40 16,5-1 28-16,14-3-12 16,-4-5 20-16,43-9 24 15,1 0-4-15,47-12 32 16,1 3-24-16,68-16 40 15,0 8-32-15,83-18 20 16,-20 14-24-16,97-13 16 16,-39 17-20-16,117-13 0 15,-34 9-8-15,97 4-8 16,-19 4 4-16,121 9 4 0,-14 0-4 16,-35 0 8-16,11 9-8 15,-11-9-72-15,-38-9 36 16,-29 9-4-16,-1-21 20 0,-72 3-4 15,-10-8 8-15,-102-8 88 32,-25 8-44-32,-23-9 28 15,-40 5-40-15,-48 0 0 0,-19 13-12 16,-50-1-184-16,-23 10 100 0</inkml:trace>
  </inkml:traceGroup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02:35.58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5CC3F01-779C-4DC2-9800-D85FDC8E67D1}" emma:medium="tactile" emma:mode="ink">
          <msink:context xmlns:msink="http://schemas.microsoft.com/ink/2010/main" type="writingRegion" rotatedBoundingBox="19119,9692 24156,9860 24072,12358 19035,12190"/>
        </emma:interpretation>
      </emma:emma>
    </inkml:annotationXML>
    <inkml:traceGroup>
      <inkml:annotationXML>
        <emma:emma xmlns:emma="http://www.w3.org/2003/04/emma" version="1.0">
          <emma:interpretation id="{5E01050D-BC22-49F5-9616-C2585152C432}" emma:medium="tactile" emma:mode="ink">
            <msink:context xmlns:msink="http://schemas.microsoft.com/ink/2010/main" type="paragraph" rotatedBoundingBox="19119,9692 24156,9860 24114,11113 19077,1094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C0A2B23-B4CE-4A18-B803-02566133BA21}" emma:medium="tactile" emma:mode="ink">
              <msink:context xmlns:msink="http://schemas.microsoft.com/ink/2010/main" type="line" rotatedBoundingBox="19119,9692 24156,9860 24114,11113 19077,10945"/>
            </emma:interpretation>
          </emma:emma>
        </inkml:annotationXML>
        <inkml:traceGroup>
          <inkml:annotationXML>
            <emma:emma xmlns:emma="http://www.w3.org/2003/04/emma" version="1.0">
              <emma:interpretation id="{7DAA36B8-570A-42B0-9162-196531FBBAF2}" emma:medium="tactile" emma:mode="ink">
                <msink:context xmlns:msink="http://schemas.microsoft.com/ink/2010/main" type="inkWord" rotatedBoundingBox="19117,9748 21617,9832 21590,10632 19090,10549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7099 8905 372 0,'0'-18'140'0,"0"18"-112"0,-15-8-4 0,15-1 196 16,0 5-124-16,-5-5 68 16,5 1-96-16,-4-10 56 15,4 10-68-15,-5-5-32 16,0 4-12-16,-15 0-4 16,1-4-4-16,-15 5-80 15,0 8 40-15,-29-9-12 16,5 9 28-16,-20-4 4 15,10 8 8-15,0 1 0 16,14 3 0-16,6 1 24 16,14-1-8-16,14 10 24 0,20 8-20 0,25 12 40 15,13 10-28-15,26 21-12 16,4 5-8-16,0 8 4 16,-5-9-4-16,-15 0-28 15,-4-12 12-15,-15-14 68 16,-4-3-32-16,-25-14 36 15,0-4-32-15,-30-9-28 16,6 0 0-16,-24-12 44 16,4 3-24-16,-5-12-96 15,15 4 40-15,10-9-208 16,14 5 136-16</inkml:trace>
          <inkml:trace contextRef="#ctx0" brushRef="#br0" timeOffset="241.2431">17541 9077 644 0,'15'-47'236'15,"-15"47"-180"-15,-15-9-20 0,-4 5-28 16,14 8-12-16,-24 1 20 16,-1 8-8-16,-8 13 4 15,4 4-4-15,-10 22 4 16,10-1-8-16,5 1 60 15,14 0-36-15,10 0-4 16,10-13-12-16,19-13 32 0,10 4-20 0,25-4-4 16,-6-5-12-1,15-8-228-15,-5 0 124 0</inkml:trace>
          <inkml:trace contextRef="#ctx0" brushRef="#br0" timeOffset="660.9286">18051 8801 676 0,'-19'-13'248'0,"19"13"-192"0,-10 4-16 0,5 1-12 15,5 3-24-15,-10 10 32 16,1 3-20-16,-11 27 20 16,11 4-20-16,-16 30-16 15,11 0-4-15,-11 0 84 16,11-9-48-16,-6-8 16 15,6-9-28-15,-1-13 40 16,5-4-32-16,1-13 28 16,9-9-28-16,5-12 16 15,4-5-24-15,11-26-88 16,4-4 36-16,10-22-104 16,5 8 76-16,5-7-8 15,4 12 44-15,-9 4 12 16,-5 18 12-16,-19 17 52 15,-6 13-28-15,-18 17 52 16,-1 5-44-16,-9 8 20 16,4 0-32-16,5-4 8 0,5 0-16 15,10-9 28-15,10 0-24 0,4-8 20 16,6-5-20-16,-1-8-16 16,5-1-4-16,-5-12-156 15,1 4 88-15</inkml:trace>
          <inkml:trace contextRef="#ctx0" brushRef="#br0" timeOffset="1278.058">18484 9285 580 0,'0'-26'216'0,"0"26"-168"0,-5-9-12 0,0 9 120 16,-5 5-92-16,0 7 52 16,-4 6-68-16,-6 8-8 15,11 0-24-15,-1 4-4 16,5 4-4-16,5-3-24 15,5-5 8-15,0-9 56 16,4-4-24-16,-4-9 24 16,0 0-28-16,0-12 0 15,0-1-12-15,-5-12 12 16,0-1-12-16,0-17-12 16,0 4 0-16,5-12 28 15,5 8-12-15,4 0-20 16,1 13 0-16,4-4-24 15,5 9 20-15,1 8 4 16,4 8 8-16,0 5-28 16,-5 9 16-16,10-5 4 15,-5 5 8-15,-9-5 8 16,14 5-4-16,-10-9-4 0,0 4 4 0,-4-4 12 16,-6 0-8-16,-9 0-20 15,0 0 4-15,-15 0-4 16,1 9 4-16,-16 4 0 15,1 8 0-15,-5 10-12 16,0-1 12-16,5 9 32 16,4-1-16-16,1-3 28 15,9-5-24-15,0-4 12 16,10-4-12-16,10-9 36 16,9 0-24-16,15-13-12 15,5 0-8-15,10-9 12 16,-1 5-8-16,-4-14-40 15,-5 6 20-15,-20-14 12 16,1 4 0-16,-30-8-16 16,0 8 8-16,-24-4 4 15,0 13 4-15,-9 0 24 16,4 5-12-16,15-5-4 16,9 4-4-16,20-4-268 15,14 5 144-15</inkml:trace>
          <inkml:trace contextRef="#ctx0" brushRef="#br0" timeOffset="1518.196">18731 8814 716 0,'-43'-4'264'0,"43"4"-204"0,0 4-16 0,0-4-16 15,0 0-24-15,0 0 16 16,9 13-12-16,1-9-372 16,5 5 196-16</inkml:trace>
          <inkml:trace contextRef="#ctx0" brushRef="#br0" timeOffset="1636.0089">18858 8952 780 0,'-25'0'288'0,"25"0"-224"0,5 9-20 0,-5-9 40 16,10 4-56-16</inkml:trace>
        </inkml:traceGroup>
        <inkml:traceGroup>
          <inkml:annotationXML>
            <emma:emma xmlns:emma="http://www.w3.org/2003/04/emma" version="1.0">
              <emma:interpretation id="{752FA369-74CD-4331-9B98-5F6AE8A861A6}" emma:medium="tactile" emma:mode="ink">
                <msink:context xmlns:msink="http://schemas.microsoft.com/ink/2010/main" type="inkWord" rotatedBoundingBox="21952,9786 24156,9860 24114,11113 21910,11039"/>
              </emma:interpretation>
              <emma:one-of disjunction-type="recognition" id="oneOf1">
                <emma:interpretation id="interp1" emma:lang="" emma:confidence="0">
                  <emma:literal>anger</emma:literal>
                </emma:interpretation>
                <emma:interpretation id="interp2" emma:lang="" emma:confidence="0">
                  <emma:literal>dinger</emma:literal>
                </emma:interpretation>
                <emma:interpretation id="interp3" emma:lang="" emma:confidence="0">
                  <emma:literal>dinner</emma:literal>
                </emma:interpretation>
                <emma:interpretation id="interp4" emma:lang="" emma:confidence="0">
                  <emma:literal>danger</emma:literal>
                </emma:interpretation>
                <emma:interpretation id="interp5" emma:lang="" emma:confidence="0">
                  <emma:literal>dyer</emma:literal>
                </emma:interpretation>
              </emma:one-of>
            </emma:emma>
          </inkml:annotationXML>
          <inkml:trace contextRef="#ctx0" brushRef="#br0" timeOffset="2222.0831">19582 9103 288 0,'-10'-30'108'0,"10"30"-84"0,-34-26-4 0,24 13 32 16,0 13-32-16,-19-17 96 15,19 17-64-15,-14-9 4 16,5 9-36-16,-1 5 32 16,6 3-28-16,-6 10 76 15,6 3-56-15,-6 18 24 16,11 0-40-16,-11 8 28 15,10 1-32-15,-9-1 4 16,19 1-16-16,-5-9 28 16,10-5-24-16,-5-8 20 15,19-4-20-15,-4-13-24 16,4-1 0-16,11-21-100 16,-1 0 56-16,5-30-64 15,5 0 68-15,-10-31-76 16,0 10 72-16,-14-10 28 15,-1 9 16-15,-9 14 128 16,0 3-64-16,-10 9 84 16,0 13-80-16,-9 5 48 15,4 12-64-15,-10 9 4 16,11 9-28-16,-11 30 24 0,6 8-28 0,-6 31 32 16,10 8-32-16,-4 1-4 15,9-10-8-15,0-12 4 16,5-9-4-16,-5-8 24 15,5-9-16-15,-9-13 40 16,9-9-28-16,0-13-208 16,14-4 100-16</inkml:trace>
          <inkml:trace contextRef="#ctx0" brushRef="#br0" timeOffset="3558.8319">19888 8987 572 0,'-20'17'208'0,"20"-17"-160"0,-19 43-12 15,4-13 120 1,10 5-92-16,-4 13 8 16,4-1-44-16,0 1 28 0,10-5-32 15,0 4 4-15,4-8-16 0,-4-13 0 16,0-4-4-1,-5-5 20-15,0 0-16 0,0-17-48 16,0 4 20-16,0-16-84 16,0-6 56-16,0-12-96 15,10 0 80-15,-5-9-40 16,19 4 56-16,-10 5 0 16,6 13 24-16,-1 4 40 15,1 4-12-15,-6 1 124 16,6 8-76-16,-20-9 48 15,14 13-60-15,-14-4 80 16,0 0-68-16,0 0-28 16,0 0-16-16,0 5-4 15,0 3-4-15,0 1 16 16,0 4-12-16,0 0-20 16,10 4 4-16,0 0 12 15,4 1 0-15,15-5-12 16,1 0 4-16,9-9 12 15,-1 4-4-15,1-8-4 16,0 0 4-16,-10-8 20 16,0 4-12-16,-9-9-4 15,-6 4-4-15,-9-8-4 16,0 4 0-16,-5-9 0 16,0 5 0-16,0 4-20 0,10 4 12 0,-5 9-12 15,4 9 8-15,1 12 8 16,5 10 4-16,-1 12 0 15,1 0 0-15,-1 9-12 16,6-5 8-16,-10 23 20 16,-1-1-8-16,-9 8 16 15,-9 1-16-15,-30 4 4 16,19-17-4-16,-43-13 4 16,19-9-8-16,-14-21-4 15,10-5 4-15,-1-26-4 16,10 1 0-16,5-23 44 15,10 1-24-15,4-17-20 16,15 8 0-16,10-13 0 16,20 4 0-16,18 1 0 15,6 8 0-15,34 0-20 16,-1 0 12-16,1 0-4 16,-6 5 4-16,-4-22 24 15,-24 4-8-15,-1-22-20 16,-13 10 4-16,-1-5-4 15,-10 12 4-15,-5 6 8 16,-4 12 0-16,-10 4 24 16,4 14-12-16,-9 3-4 15,0 14-4-15,-9 4-16 16,9 4 8-16,-15 9 12 16,1 5-4-16,-6 7-4 15,6 1 4-15,4 9-16 0,0-1 8 16,20 10 20-16,0-5-8 0,4-1-4 15,15-3 0-15,5-13-16 16,5-1 8-16,0-12-32 16,5-5 20-16,-5-13-20 15,-1 1 20-15,-8-18 28 16,-6 4-8-16,5-21-16 16,-10 4 4-16,1-13 40 15,-6 14-20-15,1-1 68 16,9 13-44-16,-14 0 20 15,9 17-36-15,-4 14 36 16,9 8-32-16,-9 4 4 16,4 9-16-16,-4-9 56 15,4 5-40-15,-4-18 52 16,4 0-48-16,-4-21 20 16,0 0-32-16,-6-14 28 15,16 6-32-15,-1-10-4 16,0 5-8-16,0-5-400 15,10 14 216-15</inkml:trace>
          <inkml:trace contextRef="#ctx0" brushRef="#br0" timeOffset="2410.192">19868 8874 684 0,'0'-34'252'0,"0"34"-192"0,-5-17-20 16,-4 4 136-1,9 8-104-15,0-3 24 16,0 3-56-16,-5 5-44 16,10 5 0-16,-5-1-300 15,9 9 168-15</inkml:trace>
        </inkml:traceGroup>
      </inkml:traceGroup>
    </inkml:traceGroup>
    <inkml:traceGroup>
      <inkml:annotationXML>
        <emma:emma xmlns:emma="http://www.w3.org/2003/04/emma" version="1.0">
          <emma:interpretation id="{22028A96-A876-4E9A-8489-E003361DCEE3}" emma:medium="tactile" emma:mode="ink">
            <msink:context xmlns:msink="http://schemas.microsoft.com/ink/2010/main" type="paragraph" rotatedBoundingBox="20451,11267 23300,11357 23269,12331 20421,1224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F04E646-B23E-4C83-A775-A41813E14EF8}" emma:medium="tactile" emma:mode="ink">
              <msink:context xmlns:msink="http://schemas.microsoft.com/ink/2010/main" type="line" rotatedBoundingBox="20451,11267 23300,11357 23269,12331 20421,12241"/>
            </emma:interpretation>
          </emma:emma>
        </inkml:annotationXML>
        <inkml:traceGroup>
          <inkml:annotationXML>
            <emma:emma xmlns:emma="http://www.w3.org/2003/04/emma" version="1.0">
              <emma:interpretation id="{E67F202A-39F2-4884-9DF5-8306D01F9662}" emma:medium="tactile" emma:mode="ink">
                <msink:context xmlns:msink="http://schemas.microsoft.com/ink/2010/main" type="inkWord" rotatedBoundingBox="20451,11267 23300,11357 23269,12331 20421,12241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4029.1113">18114 10338 684 0,'-19'-17'252'0,"19"17"-192"0,-34-13-20 0,14 9 100 16,11 4-84-16,-20 4 16 15,4 5-48-15,-9 8 32 16,5 9-32-16,-5 26 40 16,10 8-36-16,-1 22 4 15,11 0-20-15,-1 5 12 16,6-1-16-16,-1-12 16 16,10-14-16-16,5 5-64 15,4-18 28-15</inkml:trace>
          <inkml:trace contextRef="#ctx0" brushRef="#br0" timeOffset="4271.2276">18372 10524 684 0,'-20'-30'252'0,"20"30"-192"0,-5 13-20 0,1 4 120 15,-1 5-96-15,-10 25 28 16,5 9-56-16,-14 9 20 16,10-4-28-16,-6-5 0 15,6-4-16-15,-1-5-8 16,0-8 0-16,15-4-128 16,10-10 68-16</inkml:trace>
          <inkml:trace contextRef="#ctx0" brushRef="#br0" timeOffset="4624.1644">18906 10649 748 0,'0'-56'276'0,"0"56"-216"0,-39-34-16 16,20 16 40-1,4 14-56-15,-14-4 8 16,5 8-24-16,-15 12-24 15,5 14 4-15,0 9 4 0,15-1 4 0,-6 1-44 16,11 0 24-16,4-5-12 16,10-4 20-16,15-13-96 15,9 0 56-15,10-9-160 16,0 0 116-16,14-8-224 16,-4 0 176-16,-10 4 116 15,-5 4 24-15,-19 9 340 16,-10 4-184-16,-5 13 156 15,-5 1-176-15,-9 3-4 16,9 1-76-16,-9-1-4 16,19-8-32-16,-5 4 28 15,5-4-28-15,-15-4-112 16,30-9 52-16</inkml:trace>
          <inkml:trace contextRef="#ctx0" brushRef="#br0" timeOffset="4927.9712">19275 10606 748 0,'15'-30'276'0,"-15"30"-216"0,0-4-16 16,0 8 84-1,10 9-80-15,-10 17 16 16,0 5-40-16,-10 17 4 15,10-1-16-15,-10 6-16 0,5-6 0 0,-9-7-40 16,-6-10 24-16,1-8-12 16,4 0 20-16,-14-13 16 15,5 4 0-15,9-13 16 16,15 5-12-16,0-9 92 16,20 0-52-16,9 0 20 15,15 0-36-15,4 0-56 16,11 0 12-16</inkml:trace>
          <inkml:trace contextRef="#ctx0" brushRef="#br0" timeOffset="5254.8846">19669 10524 852 0,'24'5'316'0,"-24"-5"-248"0,54 12-16 16,-30-3 40 0,5 0-60-16,10 4 4 15,5 4-20-15,-5-4-12 16,-1 0 0-16,-13-4-4 16,4-5 0-16,-15 4 8 15,-9 10-4-15,-5-10-12 16,0 5 4-16,-5 13 20 15,-4 4-8-15,-6 14-4 16,5-1 0-16,-4 0 20 16,4-4-12-16,0-5-48 0,1 1 20 0,-6-9-96 15,15 0 64-15,-5-9-116 16,5 0 88-16</inkml:trace>
          <inkml:trace contextRef="#ctx0" brushRef="#br0" timeOffset="5528.0832">20393 10377 904 0,'39'-39'332'15,"-39"39"-256"-15,68 5-24 0,-39 3 184 16,0 10-140-16,-5 38 44 15,1 9-88-15,-6 34-20 16,-4 5-20-16,-25 8 8 16,5-13-12-16,-44 14-100 15,1-10 48-15,-49 1-184 16,29-18 128-16</inkml:trace>
        </inkml:traceGroup>
      </inkml:traceGroup>
    </inkml:traceGroup>
  </inkml:traceGroup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00:23.67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1B96F2B-F219-4105-863E-E66F6F883EEF}" emma:medium="tactile" emma:mode="ink">
          <msink:context xmlns:msink="http://schemas.microsoft.com/ink/2010/main" type="inkDrawing" rotatedBoundingBox="2263,2017 4301,1850 4304,1882 2266,2049" semanticType="underline" shapeName="Other">
            <msink:sourceLink direction="with" ref="{3C3B450C-5268-430A-A178-A9B2D355750A}"/>
          </msink:context>
        </emma:interpretation>
      </emma:emma>
    </inkml:annotationXML>
    <inkml:trace contextRef="#ctx0" brushRef="#br0">-382 1036 652 0,'10'-13'244'0,"-10"13"-192"0,58-17-12 0,-19 8 136 15,0 9-104-15,44-8 44 16,9 3-72-16,64-12 36 16,-11 4-44-16,54-4-12 15,-14 8-12-15,14-8 8 16,-29 8-12-16,0-4 16 15,-34 5-16-15,-14-5-64 16,-20 9 28-16,-29-9-164 16,-15 4 108-16</inkml:trace>
  </inkml:traceGroup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01:18.26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E608F17-68E7-4386-843E-2E71F2F0EC96}" emma:medium="tactile" emma:mode="ink">
          <msink:context xmlns:msink="http://schemas.microsoft.com/ink/2010/main" type="inkDrawing" rotatedBoundingBox="2514,5248 5094,5301 5092,5378 2512,5326" shapeName="Other"/>
        </emma:interpretation>
      </emma:emma>
    </inkml:annotationXML>
    <inkml:trace contextRef="#ctx0" brushRef="#br0">-90 4271 508 0,'-29'-9'188'0,"29"9"-148"0,-10 0-8 0,5 0 160 16,5 9-112-16,0-9 44 16,10 4-72-16,0-4 40 15,4 5-52-15,40 3 52 16,4 1-56-16,63-5 44 15,11-4-44-15,91 9 52 16,-9-9-52-16,48 8 64 16,-24 5-60-16,10-13-36 15,-44 9-4-15,-10 0 4 16,-33-1 0-16,-20-16 24 16,-35 8-16-16,-23-9 12 15,-25 0-12-15,-28-4-280 16,-11-4 144-16,-29 8-408 15,1 5 300-15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05.36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CAAD803-52F0-4FF9-B676-21BC8B7B83A1}" emma:medium="tactile" emma:mode="ink">
          <msink:context xmlns:msink="http://schemas.microsoft.com/ink/2010/main" type="inkDrawing" rotatedBoundingBox="8156,7138 13564,10094 13444,10313 8036,7357" semanticType="callout" shapeName="Other">
            <msink:sourceLink direction="with" ref="{F1648C62-9C83-49AF-94D2-693070E5080F}"/>
          </msink:context>
        </emma:interpretation>
      </emma:emma>
    </inkml:annotationXML>
    <inkml:trace contextRef="#ctx0" brushRef="#br0">0 160 416 0,'48'-61'152'0,"-48"61"-116"0,39-43-12 15,-24 26 92 1,4 8-68-16,-9-4 44 16,4 4-56-16,-9 1 68 15,0 8-56-15,-5 4 72 16,0 5-68-16,5 8 0 15,5 9-32-15,14 8 4 16,15 1-12-16,19 8-8 0,-9 0 0 0,53 14-16 31,5-1 8-31,38 26 12 0,6 8-4 0,73 62 8 16,14 12-8-16,0-5 16 16,43 31-12-16,1 1-20 15,34-19 4-15,0-12 20 0,19 0-4 16,0 4 24-16,-19-17-20 15,-10-13 92-15,-34-22-56 16,-58-21 48 0,-15-9-56-16,-9-5-4 15,-35-8-20-15,-19-4 32 16,-29-13-24-16,-29-4 12 16,-20-14-20-16,-19-21-124 15,-15-4 60-15</inkml:trace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02:29.21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56817DC-86C3-443C-9F02-C8B999F18D94}" emma:medium="tactile" emma:mode="ink">
          <msink:context xmlns:msink="http://schemas.microsoft.com/ink/2010/main" type="inkDrawing" rotatedBoundingBox="7956,10643 9865,10648 9865,10682 7955,10676" semanticType="underline" shapeName="Other">
            <msink:sourceLink direction="with" ref="{5B5BF6F8-DB02-4D61-A9F9-8B77C9767681}"/>
          </msink:context>
        </emma:interpretation>
      </emma:emma>
    </inkml:annotationXML>
    <inkml:trace contextRef="#ctx0" brushRef="#br0">5332 9639 644 0,'-24'-4'236'0,"24"4"-180"0,0 0-20 0,4 0 80 15,6 0-72-15,5 0 96 16,9 4-80-16,29-8 24 16,-4 12-48-16,24 1 48 15,10-1-48-15,43-8 12 16,5 0-32-16,44-4 20 15,-20 4-24-15,30-4-4 16,-20 0-4-16,15-1-16 16,-39 1 8-16,-15 0-112 15,-34 8 64-15,-28-4-208 16,-16 4 144-16,-38 5-492 16,-10 8 340-16</inkml:trace>
  </inkml:traceGroup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02:47.20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  <inkml:context xml:id="ctx1">
      <inkml:inkSource xml:id="inkSrc0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9-04-24T15:02:25.408"/>
    </inkml:context>
  </inkml:definitions>
  <inkml:traceGroup>
    <inkml:annotationXML>
      <emma:emma xmlns:emma="http://www.w3.org/2003/04/emma" version="1.0">
        <emma:interpretation id="{0F5891DF-E0D5-40A3-968B-80A4621D240D}" emma:medium="tactile" emma:mode="ink">
          <msink:context xmlns:msink="http://schemas.microsoft.com/ink/2010/main" type="writingRegion" rotatedBoundingBox="12297,11257 14834,11612 14745,12247 12208,11892"/>
        </emma:interpretation>
      </emma:emma>
    </inkml:annotationXML>
    <inkml:traceGroup>
      <inkml:annotationXML>
        <emma:emma xmlns:emma="http://www.w3.org/2003/04/emma" version="1.0">
          <emma:interpretation id="{2D9B9842-200F-4FCD-BF17-F2CEC824CEE7}" emma:medium="tactile" emma:mode="ink">
            <msink:context xmlns:msink="http://schemas.microsoft.com/ink/2010/main" type="paragraph" rotatedBoundingBox="12297,11257 14834,11612 14745,12247 12208,118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6850E0B-8322-4A75-9715-02A611954179}" emma:medium="tactile" emma:mode="ink">
              <msink:context xmlns:msink="http://schemas.microsoft.com/ink/2010/main" type="line" rotatedBoundingBox="12297,11257 14834,11612 14745,12247 12208,11892"/>
            </emma:interpretation>
          </emma:emma>
        </inkml:annotationXML>
        <inkml:traceGroup>
          <inkml:annotationXML>
            <emma:emma xmlns:emma="http://www.w3.org/2003/04/emma" version="1.0">
              <emma:interpretation id="{5289BE80-C2AB-4836-B8A6-13776305702F}" emma:medium="tactile" emma:mode="ink">
                <msink:context xmlns:msink="http://schemas.microsoft.com/ink/2010/main" type="inkWord" rotatedBoundingBox="12297,11257 13816,11470 13730,12088 12210,1187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952 10295 684 0,'-34'-13'252'0,"34"13"-192"0,10 5-20 0,0-5 48 15,4 4-56-15,15 5 60 16,5 4-56-16,0 8-16 16,10 5-12-16,-15 13 0 15,-4 4-4-15,-11 9-12 16,-4-5 4-16,-34 5 28 15,-6-4-12-15,-38-1-12 16,0-4-4-16,-14-8-4 16,9-5 0-16,5-17 24 15,10 0-8-15,9-13 16 16,0 4-16-16,30-4 48 16,4 0-28-16,15 5-4 15,10 3-16-15,5 1 28 16,-6 4-20-16,30-4-12 15,5-1-8-15,14 1 20 16,1 0-8-16,13-9 24 16,1 4-20-16,5 0-144 15,-15 5 68-15,-4-13-244 16,-11 4 168-16</inkml:trace>
          <inkml:trace contextRef="#ctx0" brushRef="#br0" timeOffset="615.6609">10559 10498 488 0,'-19'-17'180'0,"19"17"-140"0,-10 9-12 0,1-5 48 16,9 9-48-16,0 13 32 16,0 8-32-16,-5 14 72 15,5-1-56-15,-5 5 24 16,0 0-40-16,5-4 28 15,-5-10-32-15,-9-7 40 16,4-1-36-16,-5-13 40 16,6 0-40-16,-6-12 20 15,10-1-28-15,-5-21 0 16,10 4-12-16,5-26-60 16,5 0 28-16,9-13-60 15,11 9 48-15,-6 0-28 16,15 8 40-16,-10 9 64 15,5 13-20-15,-10 5 100 16,1 8-68-16,-6 8 48 16,0 10-60-16,-9 3 24 15,0 5-36-15,4 4-8 16,-9 5-12-16,0-5 20 16,5 0-16-16,0-8 4 15,-1 0-8-15,1-5-96 16,0-4 52-16,-5-17-32 15,4 4 40-15,6-22-40 16,-1 9 40-16,-4-13 32 16,5-4 0-16,9-9 0 15,0 13 0-15,-9 5 12 0,4 8-8 16,6 13 24-16,-1 8-20 0,0 9 56 16,-14 5-36-16,9 13 4 15,-4-9-24-15,-5 4 0 16,9-13-4-16,-14 5 20 15,5-5-16-15,-10-8-144 16,0 3 68-16,-5-12-244 16,0 9 168-16,0-9-488 15,5 0 352-15</inkml:trace>
        </inkml:traceGroup>
        <inkml:traceGroup>
          <inkml:annotationXML>
            <emma:emma xmlns:emma="http://www.w3.org/2003/04/emma" version="1.0">
              <emma:interpretation id="{06AFCEBA-284A-4C44-AE7C-0C18A4011A4F}" emma:medium="tactile" emma:mode="ink">
                <msink:context xmlns:msink="http://schemas.microsoft.com/ink/2010/main" type="inkWord" rotatedBoundingBox="14733,12229 14748,12232 14745,12247 14731,12245"/>
              </emma:interpretation>
            </emma:emma>
          </inkml:annotationXML>
          <inkml:trace contextRef="#ctx1" brushRef="#br0">12085 11219 0,'0'0'16,"0"0"0</inkml:trace>
        </inkml:traceGroup>
      </inkml:traceGroup>
    </inkml:traceGroup>
  </inkml:traceGroup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04:24.83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906D492-6303-4B87-B999-A21A87C36C89}" emma:medium="tactile" emma:mode="ink">
          <msink:context xmlns:msink="http://schemas.microsoft.com/ink/2010/main" type="writingRegion" rotatedBoundingBox="1640,512 21872,-439 22740,18017 2508,18968"/>
        </emma:interpretation>
      </emma:emma>
    </inkml:annotationXML>
    <inkml:traceGroup>
      <inkml:annotationXML>
        <emma:emma xmlns:emma="http://www.w3.org/2003/04/emma" version="1.0">
          <emma:interpretation id="{EC8DDD48-F4A0-43DC-9AF8-FE32440095C4}" emma:medium="tactile" emma:mode="ink">
            <msink:context xmlns:msink="http://schemas.microsoft.com/ink/2010/main" type="paragraph" rotatedBoundingBox="1685,858 3875,257 4117,1142 1927,174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3B399B6-312D-4FA4-A008-151C67A76E7A}" emma:medium="tactile" emma:mode="ink">
              <msink:context xmlns:msink="http://schemas.microsoft.com/ink/2010/main" type="inkBullet" rotatedBoundingBox="1731,1030 2384,851 2417,973 1765,1152"/>
            </emma:interpretation>
            <emma:one-of disjunction-type="recognition" id="oneOf0">
              <emma:interpretation id="interp0" emma:lang="" emma:confidence="0">
                <emma:literal>-</emma:literal>
              </emma:interpretation>
            </emma:one-of>
          </emma:emma>
        </inkml:annotationXML>
        <inkml:trace contextRef="#ctx0" brushRef="#br0">38 60 632 0,'-5'-9'236'0,"-14"18"-184"0,9-9-16 16,5 0 220-1,10 0-148-15,-5 9 108 16,19-1-128-16,-4 1 40 0,9 4-72 0,15-13-16 15,0 0-24-15,24-9 8 16,10-4-16-16,9 0-20 16,1 5 4-16,-5-9-164 15,-10 8 96-15,-15-8-280 16,-9 4 204-16</inkml:trace>
      </inkml:traceGroup>
      <inkml:traceGroup>
        <inkml:annotationXML>
          <emma:emma xmlns:emma="http://www.w3.org/2003/04/emma" version="1.0">
            <emma:interpretation id="{2AC998AC-5807-4E8E-8565-A7E5A85153EA}" emma:medium="tactile" emma:mode="ink">
              <msink:context xmlns:msink="http://schemas.microsoft.com/ink/2010/main" type="line" rotatedBoundingBox="2892,527 3875,257 4117,1142 3134,1411">
                <msink:destinationLink direction="with" ref="{A873937C-5164-45B9-A42F-244F2ACF227A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99C0B502-9378-4E93-9064-DC88202EBF91}" emma:medium="tactile" emma:mode="ink">
                <msink:context xmlns:msink="http://schemas.microsoft.com/ink/2010/main" type="inkWord" rotatedBoundingBox="2892,527 3875,257 4117,1142 3134,141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902.9477">1486-532 528 0,'9'5'196'0,"-9"-5"-152"0,15 4-12 15,-5-4 44 1,-5 9-48-16,14-1-4 15,-9 5-12-15,4 13 8 16,-4 4-12-16,-10 22 24 16,5 9-20-16,-25 16 12 15,1 1-12-15,-20 0 28 16,10-5-24-16,-10-12 56 16,5-9-40-16,0-13 20 0,15-5-32 15,4-17 28-15,15-4-32 16,10-21-12-16,4-5-8 0,11-18-4 15,4 1 0-15,0-13-28 16,5 9 20-16,-5-1-20 16,0 13 20-16,-4 18 60 15,-6 8-20-15,-4 18 88 16,-1 8-64-16,-9 9 64 16,0 4-60-16,-5 0-4 15,5 1-28-15,-5-6-12 16,5 1-4-16,-5-4-4 15,4-9 0-15,-4-9-144 16,0 0 80-16,-4-12-212 16,-1-5 156-16,0-9-436 15,5 0 308-15</inkml:trace>
          <inkml:trace contextRef="#ctx0" brushRef="#br0" timeOffset="1909.9656">1466-316 696 0,'10'-43'256'0,"-10"43"-196"0,14-30-20 16,-4 17 208-1,10 9-144-15,-1-14 36 0,1 5-84 0,4-4 20 16,0 9-44-16,-4-5 16 15,4 8-28-15,-10-8 36 16,6 9-32-16,-10-5-12 16,4 9-8-16,-4-8 12 15,0 3-8-15</inkml:trace>
          <inkml:trace contextRef="#ctx0" brushRef="#br0" timeOffset="1915.982">1937-458 320 0,'15'-17'120'0,"-15"17"-96"0,34-13-4 0,-19 4 176 16,4 9-112-16,5-9 108 15,5 9-112-15,-4-8 44 16,-1 8-68-16,-4 0 0 16,-6 13-32-16,-4-5 4 15,0 5-16-15,-15 0 28 16,5 0-24-16,-20 4-4 15,6 1-8-15,-11-1 20 16,6 5-12-16,4-5 68 16,6 0-48-16,13-13 24 15,6 14-36-15,15-14 0 16,4 5-12-16,5-5-244 16,0 0 128-16,-5 9-520 15,0 5 352-15</inkml:trace>
        </inkml:traceGroup>
      </inkml:traceGroup>
    </inkml:traceGroup>
    <inkml:traceGroup>
      <inkml:annotationXML>
        <emma:emma xmlns:emma="http://www.w3.org/2003/04/emma" version="1.0">
          <emma:interpretation id="{BEAD7A25-7A4E-44C8-979D-69580962004F}" emma:medium="tactile" emma:mode="ink">
            <msink:context xmlns:msink="http://schemas.microsoft.com/ink/2010/main" type="paragraph" rotatedBoundingBox="2434,597 20649,182 20699,2403 2485,28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1F6CC44-C526-4F07-8DA5-5A298FCE20D2}" emma:medium="tactile" emma:mode="ink">
              <msink:context xmlns:msink="http://schemas.microsoft.com/ink/2010/main" type="line" rotatedBoundingBox="2434,597 20649,182 20699,2403 2485,2818">
                <msink:destinationLink direction="with" ref="{A873937C-5164-45B9-A42F-244F2ACF227A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78E2E65E-649D-4573-A78B-0D06555CF739}" emma:medium="tactile" emma:mode="ink">
                <msink:context xmlns:msink="http://schemas.microsoft.com/ink/2010/main" type="inkWord" rotatedBoundingBox="2460,1721 4102,1684 4124,2636 2482,2674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777.8615">937 1127 560 0,'9'-30'208'0,"-9"30"-164"0,30-18-8 15,-6 18 120 1,0 0-92-16,20 13 44 15,0 5-64-15,9 20-32 16,-4 10-12-16,-11 4 24 16,1 8-12-16,-29-4 12 0,-10-8-12 0,-39 8 12 15,5-13-16-15,-24-4 16 16,9 0-16-16,-14-13-4 16,15 4 0-16,-11-21 12 15,15-1-8-15,6-16-12 16,18 8 0-16,10-9-24 15,15 9 16-15,10-9 112 16,9 9-56-16,15-4 36 16,10 8-44-16,4-8-32 15,1 13-4-15,-1-5 36 16,0 5-24-16,-9-5-116 16,0 5 56-16,0-9-308 15,-6 0 196-15</inkml:trace>
          <inkml:trace contextRef="#ctx0" brushRef="#br0" timeOffset="3302.2771">1622 1291 780 0,'-10'-9'288'0,"10"9"-224"0,-15 22-20 16,11-9 120 0,4 4-100-16,-5 9 80 15,5 4-84-15,-5 9-4 16,5 4-36-16,-10-4 16 15,5-4-24-15,-4-5 4 16,4 0-8-16,-5-8-16 16,5-5 4-16,-5 0-40 0,10-12 24 0,-4-10-48 15,8 5 40-15,1-8-64 16,5-1 52-16,5-21-80 16,4 0 68-16,-4-9-16 15,4 4 40-15,-4 5 24 16,4 8 4-16,-4 1 100 15,4 12-56-15,-4 5 24 16,-1 12-36-16,-9 5 12 16,5 5-24-16,-5 8 8 15,-5 4-16-15,-5 0-8 16,5 0 0-16,-10-4 4 16,10 0-4-16,0-13-12 15,10 0 4-15,4-17-68 16,11-1 40-16,4-16-92 15,0 3 68-15,15-12-16 16,-6 4 44-16,-4 0 84 16,0 13-28-16,-9 9 152 15,-1 8-104-15,-14 9 128 16,-1 9-120-16,-9 0 56 16,0-1-80-16,-4-4-8 15,4 5-32-15,-5-9-240 16,5 0 116-16,0-4-668 15,9-1 424-15</inkml:trace>
          <inkml:trace contextRef="#ctx0" brushRef="#br0" timeOffset="2342.2052">728 768 488 0,'0'-4'180'0,"0"4"-140"0,9-4-12 16,-9-1 92-1,5 5-72-15,0-4 88 16,5 8-80-16,0-4 44 0,4 9-60 0,6-5 60 16,-1 5-60-16,25-5 28 15,9 1-40-15,49-10-16 16,5 5-8-16,39-13 28 16,0 5-16-16,29-5-12 15,-20 8-8-15,-4-3-92 16,-25 3 48-16,-14 1-40 15,-30 4 52-15,-23-4 20 16,-11 8 12-16,-19-4 4 16,-14 0 0-16</inkml:trace>
        </inkml:traceGroup>
        <inkml:traceGroup>
          <inkml:annotationXML>
            <emma:emma xmlns:emma="http://www.w3.org/2003/04/emma" version="1.0">
              <emma:interpretation id="{0E0A14B2-80A4-40CA-858E-75CE6832C8A9}" emma:medium="tactile" emma:mode="ink">
                <msink:context xmlns:msink="http://schemas.microsoft.com/ink/2010/main" type="inkWord" rotatedBoundingBox="4669,546 6156,512 6207,2716 4719,2750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7085.4485">3060 717 704 0,'0'-9'264'0,"0"9"-208"0,-25 0-12 0,16 0 88 15,4 4-80-15,-5 1 76 16,5 3-72-16,-9-4 48 16,4 5-60-16,0-5 40 15,5 1-48-15,1-5 8 16,4 4-28-16,14-8 36 15,6 4-28-15,18-5 12 16,11 1-20-16,43-5-16 16,10 5-4-16,34-4 12 15,-14 8-4-15,19-5 24 16,-10 5-16-16,0-8 4 16,-5 12-8-16,-19-4-24 15,-19 0 8-15,-20-4 48 16,-20-1-20-16,-18-8 36 15,-6 5-32-15,-14-18-144 16,-1 17 64-16,-18-8-344 16,4 8 224-16</inkml:trace>
          <inkml:trace contextRef="#ctx0" brushRef="#br0" timeOffset="7476.4866">3215 1040 560 0,'-29'-25'208'0,"29"25"-164"0,-5-22-8 0,5 13 120 16,5 5-92-16,0-5 52 16,10 5-68-16,9 8-24 15,5 9-16-15,10 22 8 16,0 8-8-16,4 30 4 15,1 5-4-15,-20 4-32 16,-9-4 12-16,-15-9 56 16,-10-8-20-16,-14-5 104 15,-15-9-72-15,5-12 56 16,0-5-68-16,-5-17 32 16,15-4-44-16,-5-18-8 15,24-4-16-15,-5-9 4 16,10 5-8-16,15-5-28 15,4 5 12-15,15 0-12 16,-9 8 12-16,13 1-160 16,-4 3 96-16,15-3-324 15,-15 3 228-15</inkml:trace>
          <inkml:trace contextRef="#ctx0" brushRef="#br0" timeOffset="7886.693">4012 1364 748 0,'-10'0'276'0,"10"0"-216"0,-9 31-16 0,-6-10 164 16,15-4-124-16,-19 22 0 15,4 0-52-15,-14 4-4 16,0 1-16-16,4-1 44 16,6 0-28-16,0-9-4 15,4-8-16-15,5-17-172 16,10 0 88-16,5-22-400 16,5 4 264-16</inkml:trace>
          <inkml:trace contextRef="#ctx0" brushRef="#br0" timeOffset="7688.552">3769 1226 560 0,'0'-9'208'0,"0"9"-164"0,0 18-8 0,0-5 180 16,10 8-124-16,4 14 60 16,-4 8-88-16,5 5-4 15,4-1-36-15,5-4 4 16,-4-4-16-16,4-4 20 16,-4-5-20-16,-1-4 32 15,5-5-28-15,-14-3-164 16,5-10 80-16,-15-8-352 15,0 0 232-15</inkml:trace>
          <inkml:trace contextRef="#ctx0" brushRef="#br0" timeOffset="8153.9658">4036 1205 600 0,'0'-39'224'0,"0"39"-176"0,15-22-12 0,-15 13 176 16,10 9-124-16,-1-4 36 16,6 4-76-16,-5 0-20 15,14 9-16-15,-10 4-20 16,11 8 4-16,-6-3 40 15,5 7-24-15,-14-3 36 16,-10 4-32-16,-5-9 20 16,0 5-20-16,-4-9 0 15,4 0-8-15,10-9 12 16,9 0-12-16,20-12-4 16,5 3 0-16,10-8-48 15,-1 1 24-15</inkml:trace>
          <inkml:trace contextRef="#ctx0" brushRef="#br0" timeOffset="6215.9956">3322-56 736 0,'-19'-39'272'0,"14"26"-208"0,5-22-20 16,5 14 52 0,4 3-60-16,11-12 12 15,4 8-28-15,30-3 24 16,-6 7-28-16,10 18-4 16,-4 5-8-16,4 38 12 15,-4 0-8-15,-11 17 24 16,-9 1-20-16,-14-1 32 0,-10-4-28 0,-20-4 20 15,-5-4-20 1,-24-5 20-16,5-4-24 0,-24-22 12 16,5 5-12-16,-6-22 20 15,11 0-20-15,4-22-12 16,5 5-4-16,20-9 12 16,9 9-4-16,25-9-20 15,19 17 8-15,9-8 20 16,1 17-4-16,5-9-92 15,-15 18 48-15,0-9-220 16,-5 8 144-16,-5-3-372 16,-5 3 272-16</inkml:trace>
          <inkml:trace contextRef="#ctx0" brushRef="#br0" timeOffset="6608.5402">3842-376 860 0,'-5'-9'320'0,"5"9"-248"0,5-26-20 0,0 18 84 16,0 3-84-16,0-3 84 16,4 3-76-16,1-3-32 15,5 8-16-15,-6 4-4 16,6 13-4-16,-10 1 24 16,4 12-16-16,-9-4 4 15,10 4-8-15,-20 0 20 16,10-4-16-16,-4-9-4 15,8 1-4-15,1-14 20 16,10-4-12-16,19-13-12 16,5 0-4-16,-10 13-312 15,10 0 168-15</inkml:trace>
        </inkml:traceGroup>
        <inkml:traceGroup>
          <inkml:annotationXML>
            <emma:emma xmlns:emma="http://www.w3.org/2003/04/emma" version="1.0">
              <emma:interpretation id="{2A463254-C0CB-429A-A773-1CFD8B5C2D65}" emma:medium="tactile" emma:mode="ink">
                <msink:context xmlns:msink="http://schemas.microsoft.com/ink/2010/main" type="inkWord" rotatedBoundingBox="6727,1142 10641,1053 10673,2429 6758,2519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8707.9365">5392 241 820 0,'-15'13'304'0,"15"-13"-236"0,-24 70-20 15,14-19 88 1,10 6-84-16,-10 33 32 16,1 5-48-16,-6 30 20 15,-4-4-28-15,-1 18-8 16,6-10-12-16,-1-12-52 15,5-27 28-15,1-16-76 0,4-18 52 16,5-21-160 0,5-14 116-16</inkml:trace>
          <inkml:trace contextRef="#ctx0" brushRef="#br0" timeOffset="9008.2863">6534 203 756 0,'-39'-13'280'0,"39"13"-216"0,-49 0-20 0,25 4 48 15,4 5-60-15,-23 8 60 16,4 0-56-16,-15 31-8 16,11 3-16-16,-11 36 52 15,15-5-36-15,-9 13 32 16,14-9-32-16,5 9 44 15,14-8-40-15,5 12 4 16,15-8-24-16,0-5 36 16,10-13-24-16,4-16-4 15,5-10-12-15,15-21-296 16,0-9 156-16,10-25-676 16,4-5 448-16</inkml:trace>
          <inkml:trace contextRef="#ctx0" brushRef="#br0" timeOffset="9400.7783">6844 643 748 0,'-4'0'276'0,"4"0"-216"0,-20 9-16 0,6 4 224 16,9 4-156-16,-20 9 96 16,6 0-120-16,-25 8-8 15,1 1-44-15,-16-1 0 16,11 1-20-16,4 4 0 16,10-9-8-16,10-4-368 15,14-4 196-15</inkml:trace>
          <inkml:trace contextRef="#ctx0" brushRef="#br0" timeOffset="9236.4314">6543 604 860 0,'-14'13'320'0,"14"-13"-248"0,5 43-20 0,4-17 24 16,11 0-52-16,4 9 52 15,5 4-44-15,0-5-8 16,5-4-12-16,-5-4 24 15,-4 0-20-15,-6-8 20 16,-4-6-20-16,-1-7-212 16,1-1 108-16,-10-8-460 15,-5-1 304-15</inkml:trace>
          <inkml:trace contextRef="#ctx0" brushRef="#br0" timeOffset="8483.842">5052 371 756 0,'-15'-13'280'0,"15"13"-216"0,-24 35-20 0,14-9 76 16,10 4-76-16,0 22 44 16,0 4-52-16,24-9 8 15,10 9-28-15,15-12 44 16,-5-6-32-16,19-12 20 15,-5-8-28-15,10-14 16 16,-5-4-20-16,5-17-60 16,0 4 20-16,-19-9-148 15,-5-8 96-15</inkml:trace>
          <inkml:trace contextRef="#ctx0" brushRef="#br0" timeOffset="10947.3202">6961 1269 652 0,'29'-34'244'0,"-29"34"-192"0,49-39-12 0,-30 26 156 15,5 4-116-15,1 9 88 16,-1 5-96-16,-14 16 0 16,4 9-48-16,-18 14 24 15,4 3-32-15,-25-4-32 16,6 1 8-16,-6-10-192 15,11-4 108-15,-1-12-356 16,6-5 252-16</inkml:trace>
          <inkml:trace contextRef="#ctx0" brushRef="#br0" timeOffset="11158.4023">7447 760 716 0,'0'-52'264'0,"0"52"-204"0,24-22-16 0,-9 14 152 16,9 3-116-16,10-12 80 16,5 8-92-16,14 1-20 15,15 3-28-15,0 1 28 16,-4 8-24-16,8 1-68 16,-13 8 24-16,-16-5-188 15,-4 5 116-15</inkml:trace>
          <inkml:trace contextRef="#ctx0" brushRef="#br0" timeOffset="11442.6437">7874 311 488 0,'-38'8'180'0,"38"-8"-140"15,-20 26-12-15,6-4 164 16,9 4-112-16,-15 17 56 15,11 4-80-15,-6 14 28 16,10-5-48-16,-5 0-12 16,6-4-12-16,-1-9 44 15,0-4-32-15,5-5 8 16,5 1-20-16,0-5 20 16,9-4-20-16,6-13 12 0,-1 0-12 15,20-9-120-15,5 1 56 0,19-14-120 16,0 5 96-16,0-18-232 15,0 5 168-15</inkml:trace>
          <inkml:trace contextRef="#ctx0" brushRef="#br0" timeOffset="11710.3554">8389 185 664 0,'20'-39'244'0,"-20"39"-188"0,78-34-16 0,-40 21 164 16,1 9-120-16,10-1 44 16,9 14-76-16,10 13 32 15,-19 12-48-15,-1 35 24 16,-9 18-32-16,-14 29 16 16,-11-12-24-16,-9 17 0 15,0-31-12-15,-34 14 64 16,9-9-40-16,-43 4 40 15,5-12-40-15,-15-14-220 16,19-17 100-16,6-21-496 16,14-9 328-16</inkml:trace>
        </inkml:traceGroup>
        <inkml:traceGroup>
          <inkml:annotationXML>
            <emma:emma xmlns:emma="http://www.w3.org/2003/04/emma" version="1.0">
              <emma:interpretation id="{99162BBC-C2C2-40B8-B366-F1C75682AC47}" emma:medium="tactile" emma:mode="ink">
                <msink:context xmlns:msink="http://schemas.microsoft.com/ink/2010/main" type="inkWord" rotatedBoundingBox="11304,1443 11951,1428 11964,1994 11317,2009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4503.0802">9638 855 600 0,'-10'-9'224'0,"1"9"-176"0,-6 0-12 16,5-9 184-1,5 18-128-15,-4-18 88 16,9 9-108-16,0 0 32 16,5 0-60-16,19-8 28 15,5 8-40-15,20-9 8 16,4 5-24-16,25-9 20 15,-10 9-24-15,10-5 12 16,-6 5-12-16,-8-1-88 16,-6 5 44-16,-24 0-96 0,-10 0 72 15,-19 0-184-15,0 0 136 0,-15-13-560 16,0 5 368-16</inkml:trace>
          <inkml:trace contextRef="#ctx0" brushRef="#br0" timeOffset="14689.0333">10114 483 632 0,'-24'-21'236'0,"24"21"-184"0,-20 0-16 0,6 0 148 16,9 13-108-16,-14 13 60 15,4 12-80-15,-4 10 0 16,4 12-32-16,-9 1 12 16,9-1-20-16,-4 1 8 15,4-5-12-15,5-9-24 16,6-3 4-16,4-10-84 15,4-12 52-15</inkml:trace>
        </inkml:traceGroup>
        <inkml:traceGroup>
          <inkml:annotationXML>
            <emma:emma xmlns:emma="http://www.w3.org/2003/04/emma" version="1.0">
              <emma:interpretation id="{E504F89B-E424-43B4-9BDF-F603950604A1}" emma:medium="tactile" emma:mode="ink">
                <msink:context xmlns:msink="http://schemas.microsoft.com/ink/2010/main" type="inkWord" rotatedBoundingBox="12316,1130 16633,1032 16666,2495 12350,2594"/>
              </emma:interpretation>
            </emma:emma>
          </inkml:annotationXML>
          <inkml:trace contextRef="#ctx0" brushRef="#br0" timeOffset="15077.5773">10600 876 996 0,'0'0'368'0,"0"0"-284"0,15 9-24 0,-1-13 116 15,20-1-108-15,24-3 36 16,6 8-64-16,13-5-48 15,-4 5 0-15,0 0-316 16,-15 5 176-16</inkml:trace>
          <inkml:trace contextRef="#ctx0" brushRef="#br0" timeOffset="15389.9086">10683 1053 756 0,'4'-8'280'0,"-4"8"-216"0,25 4-20 16,-6 5 40 0,-4 4-56-16,19 13-4 15,-10 8-12-15,15 9 24 0,-10 0-20 16,-14 9-12-16,-6-4-8 0,-23-1 4 16,-6 5 0-16,-14-17 16 15,0-1-8-15,-14 1 68 16,14-9-44-16,-10-5 104 15,20 1-80-15,4-13-8 16,15 8-28-16,20-17 36 16,14 8-28-16,25-16 48 15,9 8-44-15,19-9-272 16,-9 9 132-16,-14-8-296 16,-1 3 228-16</inkml:trace>
          <inkml:trace contextRef="#ctx0" brushRef="#br0" timeOffset="14894.5908">11028 229 904 0,'-49'8'332'0,"49"-8"-256"0,-34 56-24 16,19-21 44 0,6 4-64-16,-1 21-4 0,10 5-16 0,10 0-64 15,-1-9 28-15,16-4-164 16,-1-9 104-16,-14-4-468 16,4-5 308-16</inkml:trace>
          <inkml:trace contextRef="#ctx0" brushRef="#br0" timeOffset="16199.56">11474 704 736 0,'0'-18'272'0,"0"18"-208"0,0-13-20 0,0 9 108 15,0 8-92-15,0-4-36 16,0 0-16-16,0 13 28 15,0 5-24-15,0 12-8 16,-4 0-8-16,-6 9 48 16,5 4-24-16,-10 0 0 15,6 0-12-15,-6 1 28 16,5-5-20-16,1-1 32 16,4-7-32-16,0-18 32 15,5-9-32-15,5-8 32 16,5-9-32-16,4-18-12 15,6 1-8-15,4-9-104 16,0 9 60-16,5-13-40 16,5 8 48-16,0-4-28 15,-4 5 36-15,-6 8 44 16,0 13-4-16,-4 9 72 16,-1 8-48-16,-9 9 40 15,-1 4-40-15,-9 9 24 16,0 4-28-16,-4 9 0 15,-1 0-16-15,0 4 12 16,5-4-16-16,0-4 40 16,5-1-24-16,-5-8 4 15,5-4-16-15,-5-14 12 0,0 1-16 16,0-22-56-16,9 0 24 0,1-21-52 16,5 3 44-16,-1-12-56 15,6 9 52-15,4-10-20 16,0 14 36-16,-4-4-24 15,9 12 24-15,0 0 80 16,-5 10-32-16,-4 7 36 16,-1 10-36-16,-9 7 52 15,4 10-44-15,-14 8 44 16,0 5-44-16,-9 12 0 16,9 1-24-16,-5 8 36 15,0 0-24-15,0-4 12 16,5-5-20-16,-5-12-264 15,5-9 136-15,-10-9-328 16,1-4 248-16</inkml:trace>
          <inkml:trace contextRef="#ctx0" brushRef="#br0" timeOffset="18602.3198">12529 764 528 0,'-10'-13'196'0,"0"9"-152"0,5-5-12 16,1 5 116-1,4-1-88-15,-5-3 44 16,0-1-60-16,-5 1-16 16,0 8-16-16,-9 13-12 15,4 4 4-15,-14 13 28 16,5 0-16-16,-10 9 20 15,19 0-20-15,-4 4-8 16,9-4-4-16,10-9 40 0,10 1-24 0,24-19 16 16,10-3-20-16,4-18 8 15,11 1-12-15,-1-9-120 16,-5-1 56-16,-14-3-48 16,-5 3 56-16,-14-3 16 15,-1 4 16-15,-14-1 56 16,0 14-24-16,-10-5 80 15,5 18-56-15,-5 0 40 16,5 12-48-16,5-4 8 16,10 14-28-16,4-14 44 15,10 5-32-15,10-22 12 16,5 8-24-16,4-25 28 16,6 8-28-16,-15-12 4 15,-1 8-12-15,-18-9 20 16,-1 5-16-16,-19-5-20 15,-5 9 0-15,-9-13 32 16,-1 5-16-16,-4-9-16 16,9 8 0-16,5 0-112 15,10 14 68-15</inkml:trace>
          <inkml:trace contextRef="#ctx0" brushRef="#br0" timeOffset="18992.3573">13491 1075 612 0,'-10'13'228'0,"10"-13"-180"0,-10 26-12 0,1-13 160 16,9 4-116-16,-15 5 72 15,15 4-88-15,-15-1 16 16,11 6-44-16,-1-5 12 16,5 4-28-16,5-9 8 15,4 1-16-15,16-9 0 16,-1-4-4-16,-5-14 28 16,6 5-20-16,-1-17-84 15,10 4 36-15,-20-4 8 16,-4 4 20-16,-20-9 12 15,10 9-4-15,-14-4-36 16,-1 8 16-16,-4-8 32 16,4 8-8-16,-4-3 16 15,19 3-12-15,0-8-464 16,10 8 244-16</inkml:trace>
          <inkml:trace contextRef="#ctx0" brushRef="#br0" timeOffset="19367.8561">13573 142 872 0,'-9'-17'324'0,"9"17"-252"0,29-17-20 0,-10 8 104 16,5 5-96-16,15-1 8 15,-5 5-40-15,15 0-16 16,-5 9-8-16,-15 0 20 16,-10 8-12-16,-28 4 40 15,-6 5-28-15,-24 13 4 16,5 0-16-16,-10-9-24 15,25 1 4-15,4-14-12 0,20-9 8 16,24-16 44 0,5 8-20-16,25-13 0 15,14 4-8-15,-5 1-348 16,4 3 188-16</inkml:trace>
          <inkml:trace contextRef="#ctx0" brushRef="#br0" timeOffset="19638.6119">14380 544 924 0,'5'56'340'0,"-5"-56"-260"0,39 65-28 0,-10-35 36 16,5-4-60-16,19 4 52 15,1 5-48-15,4 3 20 16,0-12-32-16,-9 0-104 16,-6 0 40-16,-13-8-176 15,-11-6 124-15,-9-7-396 16,-5-1 276-16</inkml:trace>
          <inkml:trace contextRef="#ctx0" brushRef="#br0" timeOffset="19804.2073">14914 656 956 0,'-24'9'352'0,"24"-9"-272"0,-54 34-24 0,20-12 92 16,5 4-92-16,-29 8-12 16,5 1-28-16,-11 12 20 15,11-8-20-15,0 9-40 16,19-5 12-16,0-9-192 15,14-8 112-15</inkml:trace>
        </inkml:traceGroup>
        <inkml:traceGroup>
          <inkml:annotationXML>
            <emma:emma xmlns:emma="http://www.w3.org/2003/04/emma" version="1.0">
              <emma:interpretation id="{C57CC231-19A7-4B29-90ED-7FBAF34B6BB9}" emma:medium="tactile" emma:mode="ink">
                <msink:context xmlns:msink="http://schemas.microsoft.com/ink/2010/main" type="inkWord" rotatedBoundingBox="17133,1099 19111,1054 19138,2249 17160,2294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20049.1708">15551 216 820 0,'-68'0'304'0,"68"0"-236"0,-54 43-20 0,35-13 52 16,14 5-64-16,10 25 32 16,9-4-40-16,20 0 28 15,15 5-32-15,19-14 12 16,-5-4-20-16,5-17 44 16,0-4-32-16,0-18-48 15,-5 1 8-15,-9-23-164 16,-6 5 96-16</inkml:trace>
          <inkml:trace contextRef="#ctx0" brushRef="#br0" timeOffset="20253.4016">15847 194 880 0,'-29'30'328'0,"29"-30"-256"0,-15 74-16 16,6-23 108-1,9-3-100-15,-10 38 52 16,10 1-68-16,-10 8 28 0,0-5-44 16,1 10 24-16,4-10-28 0,-5 1-80 15,10-13 28-15,0-22-152 16,15-17 100-16</inkml:trace>
          <inkml:trace contextRef="#ctx0" brushRef="#br0" timeOffset="20508.0791">16824 146 748 0,'-30'-38'276'0,"30"38"-216"0,-63-9-16 0,29 13 92 16,5 5-84-16,-19 8 104 15,9 9-92-15,-20 30-64 16,20 13-4-16,-4 35-8 15,9-9 12-15,9 0 16 16,11-9-8-16,14-8 16 16,10-9-16-16,4-8 40 15,10-9-24-15,1-14-136 16,-1-7 60-16,5-18-424 16,0-5 268-16</inkml:trace>
          <inkml:trace contextRef="#ctx0" brushRef="#br0" timeOffset="20705.6555">16896 587 976 0,'5'9'360'0,"-5"-9"-280"0,25 34-20 0,-6-8 56 16,0 0-76-16,6 4 16 15,-6 5-32-15,15-1 68 16,0 1-56-16,5-9-216 15,-10 0 96-15,5-13-280 16,-9-5 208-16</inkml:trace>
          <inkml:trace contextRef="#ctx0" brushRef="#br0" timeOffset="20855.8548">17193 557 808 0,'-15'-35'300'0,"15"35"-232"0,0 22-20 0,-9-9 116 15,9 0-100-15,-25 26 52 16,6 4-68-16,-25 0 0 16,0 9-28-16,-4-5-28 15,19 1 0-15</inkml:trace>
          <inkml:trace contextRef="#ctx0" brushRef="#br0" timeOffset="21039.042">17397 898 924 0,'0'30'340'0,"0"-30"-260"0,-34 74-28 0,14-36 44 16,16 6-64-16,-21 12 4 16,11 0-20-16,-1-9-204 15,10-8 100-15</inkml:trace>
        </inkml:traceGroup>
        <inkml:traceGroup>
          <inkml:annotationXML>
            <emma:emma xmlns:emma="http://www.w3.org/2003/04/emma" version="1.0">
              <emma:interpretation id="{86167FCE-E977-471F-B9A9-49AEFD887891}" emma:medium="tactile" emma:mode="ink">
                <msink:context xmlns:msink="http://schemas.microsoft.com/ink/2010/main" type="inkWord" rotatedBoundingBox="19620,1094 20669,1070 20695,2228 19646,2252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21215.0919">17897 561 1080 0,'54'-26'400'0,"-54"26"-312"0,29-13-24 0,-15 9-24 15,6 4-36-15,14-4 24 16,5-1-16-16,14-3-152 16,1 3 72-16</inkml:trace>
          <inkml:trace contextRef="#ctx0" brushRef="#br0" timeOffset="21443.1574">18150 224 756 0,'-20'0'280'0,"20"0"-216"0,-9 30-20 16,-1-8 56-1,10 8-64-15,-10 22 68 16,5 0-64-16,-14 13-8 16,9-1-20-16,1-3 0 15,9-5-8-15,0-8 8 0,4-1-8 16,11-17 40-16,9-8-20 15,15-9-180-15,0-5 84 0</inkml:trace>
          <inkml:trace contextRef="#ctx0" brushRef="#br0" timeOffset="21678.3473">18568 121 1112 0,'34'-13'412'0,"-34"13"-320"0,87 21-28 0,-43 1 88 15,0 4-96-15,14 51 48 16,0 5-60-16,-29 31-32 16,-4-1-12-16,-45 22 0 15,-9-13 0-15,-49 17-212 16,1-21 116-16,-45-9-172 15,6-18 152-15</inkml:trace>
        </inkml:traceGroup>
      </inkml:traceGroup>
    </inkml:traceGroup>
    <inkml:traceGroup>
      <inkml:annotationXML>
        <emma:emma xmlns:emma="http://www.w3.org/2003/04/emma" version="1.0">
          <emma:interpretation id="{B3B54E7A-A83B-4FDD-BB03-255EB5565642}" emma:medium="tactile" emma:mode="ink">
            <msink:context xmlns:msink="http://schemas.microsoft.com/ink/2010/main" type="paragraph" rotatedBoundingBox="2865,4487 14943,3352 15132,5364 3054,649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30F031F-743C-4E3B-A6C3-3F16186209FE}" emma:medium="tactile" emma:mode="ink">
              <msink:context xmlns:msink="http://schemas.microsoft.com/ink/2010/main" type="line" rotatedBoundingBox="2865,4487 14943,3352 15132,5364 3054,6499"/>
            </emma:interpretation>
          </emma:emma>
        </inkml:annotationXML>
        <inkml:traceGroup>
          <inkml:annotationXML>
            <emma:emma xmlns:emma="http://www.w3.org/2003/04/emma" version="1.0">
              <emma:interpretation id="{625E441B-7A01-458F-91F9-31E110F618AD}" emma:medium="tactile" emma:mode="ink">
                <msink:context xmlns:msink="http://schemas.microsoft.com/ink/2010/main" type="inkWord" rotatedBoundingBox="2869,4530 6500,4189 6639,5669 3008,6010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54303.8098">2967 3403 924 0,'-14'-13'340'0,"14"13"-260"0,-49 26-28 0,15-5 36 15,0 9-60-15,-14 22-4 16,-1-4-12-16,-9 17-28 16,9 4 8-16,-9 34 12 15,14 1 0-15,5 17 24 16,5-9-16-16,0-8 40 16,10-14-28-16,9-3 20 15,6-9-24-15,18-9 0 16,6-17-12-16,24-18-288 15,5-17 152-15</inkml:trace>
          <inkml:trace contextRef="#ctx0" brushRef="#br0" timeOffset="54500.3331">2963 3891 932 0,'-25'21'348'0,"25"-21"-272"0,10 52-20 0,0-17 4 15,4 4-44-15,6 17 20 16,4 8-20-16,5-12 8 16,0-4-12-16,0-1 28 15,1-8-24-15,-6-9-56 16,0-8 16-16</inkml:trace>
          <inkml:trace contextRef="#ctx0" brushRef="#br0" timeOffset="54683.3196">3240 3826 1028 0,'-10'0'380'0,"10"0"-296"0,-24 47-20 16,4-8 112 0,5 9-108-16,-19 30 8 15,5 8-48-15,-14-8 36 16,4 4-36-16,-5-13-216 15,10-13 100-15</inkml:trace>
          <inkml:trace contextRef="#ctx0" brushRef="#br0" timeOffset="54861.822">3521 4344 996 0,'-5'48'368'0,"5"-48"-284"0,-34 77-24 0,10-38 72 15,10 0-84-15,-20 17-28 16,4 0-16-16,1 1-224 16,15-14 120-16,-1-17-588 15,15-5 384-15</inkml:trace>
          <inkml:trace contextRef="#ctx0" brushRef="#br0" timeOffset="55026.4246">3900 3977 1080 0,'54'-9'400'0,"-54"9"-312"0,87 9-24 15,-43-5 12 1,0 5-56-16,14-5 16 16,0 5-20-16,0 0-184 15,-9-1 92-15</inkml:trace>
          <inkml:trace contextRef="#ctx0" brushRef="#br0" timeOffset="55266.8994">4318 3757 832 0,'-5'8'308'0,"5"-8"-240"0,-19 35-20 0,-1-9 80 15,1 0-80-15,-20 34 68 16,5 9-64-16,-15 13-20 15,15 0-20-15,5-8 0 16,15-9-8-16,14-14 16 16,14-12-12-16,25-13-4 15,5-4 0-15,14-22-236 16,-4-4 128-16,4-22-300 16,-5 4 228-16</inkml:trace>
          <inkml:trace contextRef="#ctx0" brushRef="#br0" timeOffset="55473.9483">4639 3731 852 0,'34'9'316'0,"-34"-9"-248"16,48 17-16-16,-23-4 136 16,4 13-112-16,0 34 16 15,0 5-56-15,-19 39 28 16,-1-5-36-16,-18 5 28 15,-16-5-28-15,-13-4 44 16,4-9-40-16,-30-8-16 16,11-5-8-16,-15-34-360 15,15 0 192-15</inkml:trace>
          <inkml:trace contextRef="#ctx0" brushRef="#br0" timeOffset="53823.5356">1282 3757 560 0,'-49'-9'208'0,"49"9"-164"0,-24-8-8 0,4 8 100 16,20 8-80-16,-14-8 92 15,9 17-84-15,-5 5 40 16,10 4-64-16,5 17 40 16,19 5-44-16,15 8 8 15,5 0-28-15,14 4 28 16,5-12-28-16,10-18 12 16,-5-13-16-16,25-17 20 15,-1 0-20-15,10-17 68 16,-5-4-48-16,-14-10-12 15,-15 5-12-15,-20-4-264 16,-9 0 140-16</inkml:trace>
          <inkml:trace contextRef="#ctx0" brushRef="#br0" timeOffset="54020.5583">1733 3623 852 0,'-38'-9'316'0,"38"9"-248"0,-20 48-16 15,10-22 76 1,10 4-80-16,-4 26 24 16,8 5-40-16,-8 25 24 15,4 9-32-15,-10 13-24 0,10-22 0 0,-5 1 8 16,10-23-4-16,-10-3-92 16,5-5 52-16</inkml:trace>
        </inkml:traceGroup>
        <inkml:traceGroup>
          <inkml:annotationXML>
            <emma:emma xmlns:emma="http://www.w3.org/2003/04/emma" version="1.0">
              <emma:interpretation id="{4F65CED9-C576-44A5-880D-82D8F23FFF7C}" emma:medium="tactile" emma:mode="ink">
                <msink:context xmlns:msink="http://schemas.microsoft.com/ink/2010/main" type="inkWord" rotatedBoundingBox="7154,5247 7603,5205 7633,5524 7184,5566"/>
              </emma:interpretation>
              <emma:one-of disjunction-type="recognition" id="oneOf9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56093.2856">5508 4275 944 0,'-14'-4'352'0,"14"4"-276"0,14 8-20 0,-9-3 76 16,20-1-84-16,18 0 24 15,11 5-40-15,9-5 24 16,0 1-32-16,0-1-92 16,-9 0 36-16</inkml:trace>
          <inkml:trace contextRef="#ctx0" brushRef="#br0" timeOffset="56295.8245">5445 4530 1060 0,'5'8'392'0,"-5"-8"-304"0,54 5-28 16,-6-1 32-1,-4 5-64-15,24-9 52 16,5 0-48-16,4 0-128 16,-4 0 48-16</inkml:trace>
        </inkml:traceGroup>
        <inkml:traceGroup>
          <inkml:annotationXML>
            <emma:emma xmlns:emma="http://www.w3.org/2003/04/emma" version="1.0">
              <emma:interpretation id="{6DE0914A-1583-4884-BE08-90A1BF26DDAB}" emma:medium="tactile" emma:mode="ink">
                <msink:context xmlns:msink="http://schemas.microsoft.com/ink/2010/main" type="inkWord" rotatedBoundingBox="8895,3920 13786,3460 13975,5473 9084,5932">
                  <msink:destinationLink direction="with" ref="{A873937C-5164-45B9-A42F-244F2ACF227A}"/>
                </msink:context>
              </emma:interpretation>
              <emma:one-of disjunction-type="recognition" id="oneOf10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56735.2872">7355 4361 956 0,'14'13'352'0,"-14"-13"-272"0,49 31-24 0,-25-23 24 16,0 10-56-16,20-18 8 15,5 8-20-15,23-12 20 16,11 4-20-16,5-13 24 16,-6 4-24-16,-14-8 32 15,-10 4-28-15,-24-13 40 16,-9 9-32-16,-35-18 12 15,-5 5-20-15,-38-13-24 16,0 8 0-16,-20 1-24 16,10 12 20-16,-10 18-20 15,10 12 16-15,-10 23-28 16,14 3 28-16,-14 22 4 16,15-4 12-16,10 13 16 15,18 4-8-15,16 13 4 16,28-4-4-16,20 4 28 0,10-4-20 15,14-18 20-15,25-17-20 0,24-17-36 16,-15-9 12-16,25-25-288 16,-20 4 160-16,-5-27-408 15,-9 5 304-15</inkml:trace>
          <inkml:trace contextRef="#ctx0" brushRef="#br0" timeOffset="57023.5536">8661 3113 780 0,'-4'-17'288'0,"4"17"-224"0,-20 0-20 16,1 4 136-1,-1 9-108-15,-19 26 60 16,1 0-76-16,-11 30-24 16,10 5-20-16,5 3-12 15,15-3 4-15,4-14 4 16,15-12-4-16,10-9-180 16,4-14 100-16,11-25-512 15,9 5 328-15</inkml:trace>
          <inkml:trace contextRef="#ctx0" brushRef="#br0" timeOffset="57143.8747">8642 2997 808 0,'-10'-9'300'0,"10"9"-232"0,15-9-20 0,-5 5-16 16,9 4-28-16</inkml:trace>
          <inkml:trace contextRef="#ctx0" brushRef="#br0" timeOffset="58133.5104">9235 2815 508 0,'0'-21'188'15,"0"21"-148"-15,0-9-8 0,0 0 132 16,0 9-96-16,-5-8 24 15,5 8-52-15,-10-4 36 16,5 4-44-16,-9-5 80 16,9 10-60-16,-5 3-60 15,5 5 0-15,-4 17 32 16,-6 9-12-16,-4 26 44 16,-1-5-32-16,-4 35 12 15,4 0-20-15,-9 13-8 16,5-13-4-16,-5-8-4 15,9-18 0-15,1-13 24 16,4-8-12-16,1-23 56 0,-1-3-36 0,6-22-8 16,9 0-12-16,4-22-12 15,6 1 4-15,5-35-60 16,4 4 32-16,5-13-128 16,10 9 80-16,-4 4 8 15,4 13 40-15,0 9 8 16,0 17 8-16,-20 9 60 15,6 8-28-15,-20 13 32 16,0 5-28-16,-15 8 44 16,5 0-40-16,-14 1 20 15,5-5-32-15,-6-5 28 16,6-4-32-16,-1-4-92 16,11 0 40-16,-1-4-52 15,5 4 52-15,5 0-16 16,5 0 32-16,5 8 88 15,-1 5-36-15,6 5 72 16,-5-5-64-16,-1-5 8 16,6 1-28-16,-10-5 40 15,5 0-32-15,-6-8-16 16,1 4-4-16,-5-9-196 16,5 0 104-16</inkml:trace>
          <inkml:trace contextRef="#ctx0" brushRef="#br0" timeOffset="58930.128">9575 3260 528 0,'-5'-8'196'0,"5"8"-152"0,10 0-12 0,-5-5 176 16,4 10-120-16,1-5 96 15,5 0-104-15,-1 17 8 16,6 4-52-16,-1 10 56 16,5 16-52-16,1 5-8 15,-1-9-20-15,0 5 8 16,10-1-12-16,-10-12 32 16,-4-1-24-16,-6-16 20 15,6 7-20-15,-15-20-112 16,5 3 48-16,-10-8-252 15,0 0 164-15</inkml:trace>
          <inkml:trace contextRef="#ctx0" brushRef="#br0" timeOffset="59110.107">10012 3187 984 0,'-19'-9'368'0,"19"9"-288"0,-29 26-20 0,9-4 72 16,10 4-84-16,-24 21 16 15,10 5-40-15,-10 21 24 16,5-17-32-16,-20 9-56 16,15-13 16-16,-5-4-140 15,5-10 92-15</inkml:trace>
          <inkml:trace contextRef="#ctx0" brushRef="#br0" timeOffset="59682.6681">10362 3498 892 0,'0'-13'332'15,"0"13"-260"-15,5-9-20 0,4 0 116 16,6 9-104-16,4-12 28 16,-4 7-56-16,9 1-12 15,10 4-16-15,0 0-208 16,0 9 108-16,5-5-484 15,15 4 324-15</inkml:trace>
          <inkml:trace contextRef="#ctx0" brushRef="#br0" timeOffset="59875.2915">11198 3277 592 0,'-10'-21'220'0,"10"21"-172"0,-10-9-12 0,5 18 156 16,-4-5-112-16,-11 22 28 15,1 9-64-15,-1 12 16 16,1 5-32-16,4 4-8 16,6-8-12-16,13-10 20 15,11 1-16-15,4-21-100 16,6 3 44-16</inkml:trace>
          <inkml:trace contextRef="#ctx0" brushRef="#br0" timeOffset="60010.5395">11270 3031 964 0,'-9'-34'360'0,"9"34"-280"0,9-9-24 0,-9 5-12 16,10 8-36-16,-5-4-48 16,5 4 24-16</inkml:trace>
          <inkml:trace contextRef="#ctx0" brushRef="#br0" timeOffset="60549.481">11713 3040 436 0,'0'9'160'0,"0"-9"-124"0,0 21-8 0,-10-8 132 16,0 4-92-16,-4 9 52 15,-6 5-72-15,-14 12 72 16,5 4-68-16,-15 9 0 16,20 0-32-16,0-4 4 15,4-4-12-15,10-9-8 16,10-9 0-16,10-4 28 16,14-13-16-16,6-9 12 15,9-4-16-15,9-17-44 16,1 4 20-16,-6-13 12 15,6-4 0-15,-15-9-8 16,0 9 4-16,-15-9 28 16,1 13-12-16,-10 0-4 15,-10 9-4-15,0 12 20 16,-5 10-12-16,-5 16 12 16,0 9-12-16,15 5 28 15,0 4-24-15,5-5-12 16,4 1-8-16,11-13 48 15,-1-5-24-15,10-13 24 16,-10-4-24-16,0-17-52 16,10 4 16-16,-9-26 20 15,-6 5 0-15,-9-14 0 0,0 5 0 16,-15-13 4 0,5 17-4-16,-5 0 8 0,0 4-8 15,0 5-12-15,5 9 4 0,0 3-208 16,10 10 116-16</inkml:trace>
        </inkml:traceGroup>
        <inkml:traceGroup>
          <inkml:annotationXML>
            <emma:emma xmlns:emma="http://www.w3.org/2003/04/emma" version="1.0">
              <emma:interpretation id="{8B5239CC-6F16-4EDB-89C6-4BBCA2FC519A}" emma:medium="tactile" emma:mode="ink">
                <msink:context xmlns:msink="http://schemas.microsoft.com/ink/2010/main" type="inkWord" rotatedBoundingBox="14485,3955 14995,3907 15057,4566 14547,4614">
                  <msink:destinationLink direction="with" ref="{A873937C-5164-45B9-A42F-244F2ACF227A}"/>
                </msink:context>
              </emma:interpretation>
              <emma:one-of disjunction-type="recognition" id="oneOf11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61152.1909">12786 3161 704 0,'-19'-17'264'0,"19"17"-208"0,5-9-12 0,0 5 80 16,4 8-76-16,11-8 52 16,4 4-60-16,20-5-4 15,9 5-20-15,20 0 24 16,0 5-24-16,-5-5 12 16,-10 4-16-16,-9 0-104 15,-15 1 48-15</inkml:trace>
          <inkml:trace contextRef="#ctx0" brushRef="#br0" timeOffset="61407.8716">13136 2949 748 0,'-29'5'276'0,"29"-5"-216"0,-24 13-16 0,9-5 136 16,5 9-108-16,-9 9 52 15,4 0-76-15,1 22 12 16,4 4-40-16,5 21-16 16,10-4-8-16,5 4 64 15,4-8-32-15,6-9-12 16,-1-8-8-16,10-14 24 16,5-3-16-16,10-23-144 15,5-3 64-15</inkml:trace>
        </inkml:traceGroup>
      </inkml:traceGroup>
    </inkml:traceGroup>
    <inkml:traceGroup>
      <inkml:annotationXML>
        <emma:emma xmlns:emma="http://www.w3.org/2003/04/emma" version="1.0">
          <emma:interpretation id="{05D3BFA4-DB6F-432D-867D-860BC80C2919}" emma:medium="tactile" emma:mode="ink">
            <msink:context xmlns:msink="http://schemas.microsoft.com/ink/2010/main" type="paragraph" rotatedBoundingBox="3317,6535 14726,6699 14706,8070 3297,790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965C6D3-91EC-4C3C-AEEF-15C819A59C9F}" emma:medium="tactile" emma:mode="ink">
              <msink:context xmlns:msink="http://schemas.microsoft.com/ink/2010/main" type="line" rotatedBoundingBox="3317,6535 14726,6699 14706,8070 3297,7906"/>
            </emma:interpretation>
          </emma:emma>
        </inkml:annotationXML>
        <inkml:traceGroup>
          <inkml:annotationXML>
            <emma:emma xmlns:emma="http://www.w3.org/2003/04/emma" version="1.0">
              <emma:interpretation id="{84E854CD-35E1-40BF-BFB1-0FAEF785FCC7}" emma:medium="tactile" emma:mode="ink">
                <msink:context xmlns:msink="http://schemas.microsoft.com/ink/2010/main" type="inkWord" rotatedBoundingBox="3313,6768 7888,6834 7872,7941 3298,7875"/>
              </emma:interpretation>
              <emma:one-of disjunction-type="recognition" id="oneOf12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108667.1527">3118 5916 520 0,'-19'-4'192'0,"19"4"-152"0,-5 8-8 0,-5-3 96 15,0 3-76-15,-14 5 68 16,0 9-68-16,-10 17 16 16,5 4-40-16,-10 35 52 15,10-1-44-15,-5 14 0 16,9-5-20-16,11-8-4 16,4-9-4-16,10-13 12 15,0-8-12-15,24-5-108 16,1-8 52-16</inkml:trace>
          <inkml:trace contextRef="#ctx0" brushRef="#br0" timeOffset="108863.6743">3196 6197 592 0,'-34'4'220'0,"34"-4"-172"0,-10 39-12 16,10-13 144-1,5 4-104-15,5 9 52 16,-1 4-80-16,25 0-24 0,0-4-16 0,5-4 0 16,5-1-4-16,-5-8-64 15,9 0 32-15</inkml:trace>
          <inkml:trace contextRef="#ctx0" brushRef="#br0" timeOffset="109077.7443">3589 6188 852 0,'-14'22'316'0,"14"-22"-248"0,-44 73-16 0,20-34 148 16,-1 4-120-16,-23 13 12 15,-1 5-56-15,-4-5-36 16,14-4 0-16,-5-9-88 15,20-8 48-15,0-14-348 16,14 1 216-16</inkml:trace>
          <inkml:trace contextRef="#ctx0" brushRef="#br0" timeOffset="109255.2161">3657 6633 892 0,'0'17'332'0,"0"-17"-260"0,10 35-20 16,-10-18 52 0,0 0-68-16,-10 14 12 0,5 3-28 0,-9 5-128 15,4 0 60-15,-9 0-256 16,4-5 168-16</inkml:trace>
          <inkml:trace contextRef="#ctx0" brushRef="#br0" timeOffset="109470.457">3954 6253 728 0,'9'-4'268'0,"-9"4"-208"0,49 30-16 0,-25-17 140 15,1 4-108-15,18-4 8 16,6 0-56-16,24-17-16 15,-5 4-8-15,5-13-224 16,-5 0 120-16,5-13-412 16,-15 9 288-16</inkml:trace>
          <inkml:trace contextRef="#ctx0" brushRef="#br0" timeOffset="109733.6564">4440 5951 520 0,'4'-18'192'0,"-4"18"-152"0,0 13-8 16,0-8 88-16,5 3-72 0,-5 10 44 15,0 3-56-15,-5 14-12 16,1-1-12-16,-21 27 16 16,11 3-16-16,-20 10-12 15,9-5-4-15,1 0-16 16,0-8 12-16,9-14 12 15,1-4 0-15,18-8-4 16,11-5 4-16,19-13-104 16,5 1 56-16,14-18-396 15,6 0 244-15</inkml:trace>
          <inkml:trace contextRef="#ctx0" brushRef="#br0" timeOffset="109975.3259">5154 5972 780 0,'58'18'288'0,"-58"-18"-224"0,58 30-20 0,-43 0 92 16,4 0-84-16,1 35 32 15,-1 4-48-15,-9 17-4 16,-5 1-20-16,-25-9 0 15,1-5-4-15,-35-4 4 16,6-13-8-16,-20-4-188 16,5-9 100-16,0-17-344 15,14-4 240-15</inkml:trace>
          <inkml:trace contextRef="#ctx0" brushRef="#br0" timeOffset="108126.2144">1602 6041 340 0,'0'-8'128'0,"-5"3"-100"15,-4-8-8-15,4 9 124 16,5 4-84-16,-5-4 108 16,10 4-96-16,-5 0 52 15,10 8-72-15,-1 10 48 16,1 8-56-16,5 17 32 16,-1 9-44-16,6 12 8 15,4-3-24-15,5-5-8 16,5-9-4-16,15-12 84 15,-1-9-48-15,20-17 8 16,-5-1-28-16,10-25 24 0,-5-5-28 0,-5-17-68 16,-4 5 28-16,-11-18-184 15,-9 9 112-15,0-5-176 16,-5 10 156-16</inkml:trace>
          <inkml:trace contextRef="#ctx0" brushRef="#br0" timeOffset="108411.5307">2258 5838 332 0,'-19'0'120'0,"19"0"-92"0,0-17-8 0,0 13 68 16,0 4-52-16,0-5 48 15,0 1-48-15,-5 4 52 16,0 9-52-16,-5 8 64 15,1 5-60-15,-11 16 72 16,1 10-64-16,-6 34 8 16,6 9-32-16,0 21 12 15,4-8-20-15,-5-5 8 16,6-17-12-16,-1-4-8 16,6-9 0-16,-1-9-92 15,10-12 48-15,0-18-224 16,19-8 148-16</inkml:trace>
          <inkml:trace contextRef="#ctx0" brushRef="#br0" timeOffset="110141.7421">5965 6236 704 0,'58'-9'264'0,"-58"9"-208"0,49 0-12 0,-15 0-16 16,0 4-24-16</inkml:trace>
          <inkml:trace contextRef="#ctx0" brushRef="#br0" timeOffset="110278.6073">6019 6616 1048 0,'4'4'388'0,"-4"-4"-300"0,49 4-28 16,-15-8 24-1,5 0-60-15</inkml:trace>
        </inkml:traceGroup>
        <inkml:traceGroup>
          <inkml:annotationXML>
            <emma:emma xmlns:emma="http://www.w3.org/2003/04/emma" version="1.0">
              <emma:interpretation id="{0291DE76-D70C-4A9C-ABE5-A5DE57B46747}" emma:medium="tactile" emma:mode="ink">
                <msink:context xmlns:msink="http://schemas.microsoft.com/ink/2010/main" type="inkWord" rotatedBoundingBox="9127,6618 13384,6679 13364,8051 9108,7989"/>
              </emma:interpretation>
              <emma:one-of disjunction-type="recognition" id="oneOf13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110949.3887">8142 5851 372 0,'-20'-34'140'0,"15"29"-112"0,-4-3-4 0,4 3 100 0,0 10-72 0,-15 3 84 16,6 5-76-1,-15 13 48-15,-5 9-64 0,-20 34 4 16,6 9-28-16,-25 34 16 16,15 5-24-16,-15-5 24 15,5-13-24-15,4-17 76 16,6-13-52-16,10-17 68 16,4-9-64-16,20-25 8 15,14-5-28-15,20-26-28 16,9-5 0-16,10-42-296 15,5-1 168-15,15-47-308 16,-1 5 252-16</inkml:trace>
          <inkml:trace contextRef="#ctx0" brushRef="#br0" timeOffset="111359.315">7588 6490 716 0,'-10'-17'264'0,"10"17"-204"0,34-4-16 0,-10 0 96 16,1-1-84-16,28-3 104 15,1-1-96-15,28 0 24 16,-4 1-52-16,-5 8-24 16,0 0-4-16,-5-5-220 15,-5 14 116-15</inkml:trace>
          <inkml:trace contextRef="#ctx0" brushRef="#br0" timeOffset="111162.2599">7942 5696 788 0,'25'-39'292'0,"-25"39"-228"0,24 4-16 16,-9 9 116-1,4 5-100-15,5 12 16 16,5 9-44-16,10 8-16 15,5 5-12-15,0 8 12 16,-5 1-12-16,0 21 4 16,-5-4-4-16,-10 12-8 15,-5-8 4-15,-4-4-4 16,-5-9 0-16,-10-8-20 16,0-14 12-16,-5-4-288 0,5-8 164 0,-5-5-424 15,5-4 316-15</inkml:trace>
          <inkml:trace contextRef="#ctx0" brushRef="#br0" timeOffset="111685.672">9308 5830 352 0,'9'-31'132'0,"-9"31"-104"0,15-4-8 0,-15 0 104 15,5 4-72-15,-15 8 112 16,5 10-92-16,-24-1 68 15,5 13-80-15,-25 18 100 16,10 4-88-16,-19 34 84 16,9 5-88-16,-4 17 48 15,9-9-72-15,5 0-12 16,10-17-20-16,20 0-20 16,18-13 4-16,-4 1-68 15,15-14 40-15,4-13-224 16,0-4 140-16,0-22-240 15,1-8 204-15</inkml:trace>
          <inkml:trace contextRef="#ctx0" brushRef="#br0" timeOffset="111911.9344">9274 6292 632 0,'-5'-5'236'0,"5"5"-184"0,9 22-16 15,1-5 176 1,5-4-124-16,9 22 60 16,0-5-84-16,15 9 24 15,0-4-52-15,5-1-12 16,4 1-12-16,-9-5 8 16,5 0-12-16,-10-4-4 15,-5-13 0-15,-9 0-128 16,-16 0 68-16</inkml:trace>
          <inkml:trace contextRef="#ctx0" brushRef="#br0" timeOffset="112152.3464">9716 6262 756 0,'-15'0'280'0,"15"0"-216"0,0 21-20 0,-5-4 84 15,5 9-80-15,-9 13 44 16,-11 4-56-16,-9 5-20 16,10-1-8-16,-20-3 16 15,5-6-12-15,-15 1-4 16,5-4-4-16,-4-5-16 16,9 5 8-16,5-14-288 15,10 1 160-15</inkml:trace>
          <inkml:trace contextRef="#ctx0" brushRef="#br0" timeOffset="112333.0545">10051 6689 820 0,'-10'9'304'0,"10"-9"-236"0,-29 34-20 15,15-12 52 1,9 4-64-16,-15 17-20 0,1 0-16 0,-5 9-248 15,9 4 136-15,-4-13-352 16,4-4 264-16</inkml:trace>
          <inkml:trace contextRef="#ctx0" brushRef="#br0" timeOffset="112630.4877">10391 6400 624 0,'5'-18'228'0,"-5"18"-176"0,24 0-16 0,-14 0 160 16,9 9-116-16,11-5 56 16,-6 5-80-16,29-9 0 15,-9 0-32-15,24-9-4 16,-5 1-12-16,10-14-8 15,-15 14 4-15,-9-14-128 16,-10 9 68-16,-15-9-252 16,-9 5 172-16</inkml:trace>
          <inkml:trace contextRef="#ctx0" brushRef="#br0" timeOffset="112931.1762">10692 6067 364 0,'10'0'132'0,"-10"0"-100"0,5 13-12 0,-10-4 184 16,5 8-116-16,-10 22 72 15,-4 0-96-15,-6 21 140 16,15-4-112-16,-24 14 16 15,5-6-64-15,-5-3-8 16,9-5-24-16,6-9 0 16,4-8-4-16,10 0 20 15,0-13-16-15,10-4-4 16,14-5-4-16,0-4-16 16,1-4 8-16,9-9-252 15,5 0 140-15,4 0-164 16,-4 0 160-16,10-5-292 15,4 1 236-15</inkml:trace>
          <inkml:trace contextRef="#ctx0" brushRef="#br0" timeOffset="113185.9144">11202 5985 520 0,'10'-21'192'0,"-10"21"-152"0,49 4-8 0,-20 0 256 16,0 1-164-16,24 12 188 15,1 9-180-15,14 43 48 16,-5 9-108-16,-19 25-24 16,-5 1-28-16,-39 0 36 15,-10-14-28-15,-39 14-32 16,-4-9 0-16,-25 4-228 15,0-8 124-15</inkml:trace>
        </inkml:traceGroup>
        <inkml:traceGroup>
          <inkml:annotationXML>
            <emma:emma xmlns:emma="http://www.w3.org/2003/04/emma" version="1.0">
              <emma:interpretation id="{0AE17D78-A934-4CC0-A262-1F7F77C5CACB}" emma:medium="tactile" emma:mode="ink">
                <msink:context xmlns:msink="http://schemas.microsoft.com/ink/2010/main" type="inkWord" rotatedBoundingBox="14100,7120 14719,7129 14710,7769 14090,7760">
                  <msink:destinationLink direction="to" ref="{5D503705-AD90-42D4-8F7B-7EB960F082CB}"/>
                </msink:context>
              </emma:interpretation>
              <emma:one-of disjunction-type="recognition" id="oneOf14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14148.0515">12388 6322 476 0,'-24'39'176'0,"24"-13"-136"0,0 8-12 0,9-16 48 15,6-1-48-15,19 0 32 16,5 0-32-16,14-8 16 16,5-5-24-16,10-12-16 15,-4 3-8-15,4-16 28 16,-10-1-12-16,-5-17 4 15,-4 9-8-15,-15-17 20 16,-15 8-16-16,-23-4 56 16,-1 8-36-16,-20 13 64 15,1 5-56-15,-10 4 28 16,5 9-40-16,-10 8 28 16,5 9-32-16,-10 17-24 15,10 9 0-15,-14 17 0 16,9 1 0-16,-5 7 0 15,15-3 0-15,10-5 8 16,9-4-4-16,24 0 16 16,11-9-12-16,18-4 4 15,6-5-4-15,14-12 4 16,0-5-8-16,10-17-240 16,-5 0 128-16</inkml:trace>
        </inkml:traceGroup>
      </inkml:traceGroup>
    </inkml:traceGroup>
    <inkml:traceGroup>
      <inkml:annotationXML>
        <emma:emma xmlns:emma="http://www.w3.org/2003/04/emma" version="1.0">
          <emma:interpretation id="{B5A019E3-77B8-4AF7-B7A2-78FDA93C6EDB}" emma:medium="tactile" emma:mode="ink">
            <msink:context xmlns:msink="http://schemas.microsoft.com/ink/2010/main" type="paragraph" rotatedBoundingBox="9138,8360 13456,8089 13539,9424 9221,969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D0E08F7-B8D8-4E3C-8C31-AAB17ACFD392}" emma:medium="tactile" emma:mode="ink">
              <msink:context xmlns:msink="http://schemas.microsoft.com/ink/2010/main" type="line" rotatedBoundingBox="9138,8360 13456,8089 13539,9424 9221,9695"/>
            </emma:interpretation>
          </emma:emma>
        </inkml:annotationXML>
        <inkml:traceGroup>
          <inkml:annotationXML>
            <emma:emma xmlns:emma="http://www.w3.org/2003/04/emma" version="1.0">
              <emma:interpretation id="{5A69875B-968A-43FA-B2BE-ED30C015BE5C}" emma:medium="tactile" emma:mode="ink">
                <msink:context xmlns:msink="http://schemas.microsoft.com/ink/2010/main" type="inkWord" rotatedBoundingBox="9138,8360 13456,8089 13539,9424 9221,9695"/>
              </emma:interpretation>
              <emma:one-of disjunction-type="recognition" id="oneOf15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119276.0235">8312 8222 528 0,'19'-26'196'0,"-19"26"-152"15,24-30-12-15,-14 13 132 16,5 8-96-16,-6-12 88 15,1 12-92-15,-15 0-16 16,5 1-28-16,-19 8-24 16,4 4 0-16,-14 5 4 15,5 4 0-15,-5 0-28 16,4 4 16-16,11 0 24 16,4 5-8-16,15 4-16 15,5 4 4-15,4 0 20 16,11 0-4-16,-6 0 24 15,5 1-20-15,-14 3 24 0,0-4-24 16,-25 1 56-16,5-1-36 0,-19-4 28 16,0-5-32-16,-15-16 0 15,5-1-16-15,5-21-88 16,15 0 44-16</inkml:trace>
          <inkml:trace contextRef="#ctx0" brushRef="#br0" timeOffset="119510.6515">8885 7972 332 0,'-5'8'120'0,"5"-8"-92"0,-10 5-8 0,6-1 148 15,8 9-96-15,-8 4 112 16,-1 9-104-16,-10 0 88 15,5 4-92-15,-14 9 36 16,0 4-64-16,-10 13 28 16,9 5-44-16,-4-1 8 15,10-3-24-15,4-10 20 16,6-8-24-16,9-17-304 16,4-5 160-16</inkml:trace>
          <inkml:trace contextRef="#ctx0" brushRef="#br0" timeOffset="119866.5937">9104 8192 572 0,'-5'4'208'0,"5"-4"-160"0,-20 13-12 0,11-4 92 0,9 4-76 0,-10 8 52 15,0 5-64-15,0 13 24 16,6 0-36-16,-6 9-8 15,10-5-12-15,0 0 4 16,10-4-8-16,-6-13 16 16,16-5-12-16,4-16-56 15,0-1 24-15,-9-21-40 16,14-1 32-16,-14-16-16 16,4-1 28-16,-19-12 44 15,5 8-12-15,-10-4 8 16,5 13-12-16,-10-1 36 15,6 10-20-15,-6-1-4 16,10 9-12-16,5 0-52 16,4 9 28-16,11-5-228 15,4 5 136-15,5 0-304 16,5 8 232-16</inkml:trace>
          <inkml:trace contextRef="#ctx0" brushRef="#br0" timeOffset="120256.8322">9565 8192 624 0,'10'-4'228'0,"-10"4"-176"0,5 13-16 16,0-5 88-16,-1 5-76 16,1 13 52-16,0 9-60 0,0 12-20 15,5 5-12-15,-10 0-8 16,9-5 0-16,-9-8 0 16,15-4 0-16,-5-14 8 15,-1-8-4-15,-4-21-28 16,5-1 12-16,5-21-32 15,-6 0 28-15,1-14-12 16,5 5 16-16,-6 1 16 16,6 12 0-16,-5 8 52 15,-1 10-32-15,6 12 16 16,-5 13-24-16,-6 9 8 16,16 9-12-16,-6-1 0 15,11 1-4-15,4-13-8 16,0-1 4-16,-5-21 12 15,10 0-8-15,-9-13 16 16,-6-8-16-16,-4-14 32 16,-15 5-24-16,0-18 32 15,-10 9-32-15,5-8-4 16,0 8-8-16,5 0-260 16,5 13 140-16</inkml:trace>
          <inkml:trace contextRef="#ctx0" brushRef="#br0" timeOffset="118771.1308">7418 7402 600 0,'0'0'224'0,"-10"13"-176"0,10 0-12 15,0-5 8 1,10 9-32-16,-10 1-4 16,14 12-4-16,-4 0 12 15,5 0-8-15,4-4-12 16,-4-4 0-16,28-18 12 16,-4-4-4-16,54-21 24 15,4-1-16-15,29-8-4 16,5-5-4-16,44-8-4 15,-10 13 0-15,5-5-28 0,-19 14 16 0,-5 3-4 16,-30 14 8-16,-9 8 148 16,-15 5-76-16,-14 4 36 15,-15 9-60-15,-14-1 12 32,-10 9-32-32,-10-12-8 0,-5 3-8 0,-4-3 20 15,-6-1-12-15,-9-4-4 16,5 0-4-16,-15-9 20 15,0 5-12-15,-5-9 4 16,6 0-8-16,-1-9-24 16,10 1 8-16,19-10-68 15,5 1 44-15,24-5-24 16,1 5 36-16,38-5-16 16,10 10 20-16,34 12 28 15,0-5-8-15,34 14-16 16,-14-1 4-16,28 10 4 15,-18-5 4-15,18-5 88 16,-28-8-48-16,-1 0 60 16,-19-4-56-16,-19-13 32 15,-25 4-44-15,-29-22 24 16,-14 1-28-16,-35-31 0 16,1 0-16-16,-30-8-228 15,-4 8 120-15</inkml:trace>
        </inkml:traceGroup>
      </inkml:traceGroup>
    </inkml:traceGroup>
    <inkml:traceGroup>
      <inkml:annotationXML>
        <emma:emma xmlns:emma="http://www.w3.org/2003/04/emma" version="1.0">
          <emma:interpretation id="{016839CD-6AB1-4032-8480-BF3E1FF1E075}" emma:medium="tactile" emma:mode="ink">
            <msink:context xmlns:msink="http://schemas.microsoft.com/ink/2010/main" type="paragraph" rotatedBoundingBox="3297,9464 18047,8444 18127,9602 3377,1062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4908196-4EF4-441E-9499-1F878B6E8389}" emma:medium="tactile" emma:mode="ink">
              <msink:context xmlns:msink="http://schemas.microsoft.com/ink/2010/main" type="line" rotatedBoundingBox="3297,9464 18047,8444 18127,9602 3377,10623"/>
            </emma:interpretation>
          </emma:emma>
        </inkml:annotationXML>
        <inkml:traceGroup>
          <inkml:annotationXML>
            <emma:emma xmlns:emma="http://www.w3.org/2003/04/emma" version="1.0">
              <emma:interpretation id="{0E0682FE-ECDB-4EE5-8FE1-329AFD4C9A77}" emma:medium="tactile" emma:mode="ink">
                <msink:context xmlns:msink="http://schemas.microsoft.com/ink/2010/main" type="inkWord" rotatedBoundingBox="3306,9595 4588,9506 4643,10299 3361,10388"/>
              </emma:interpretation>
            </emma:emma>
          </inkml:annotationXML>
          <inkml:trace contextRef="#ctx0" brushRef="#br0" timeOffset="125856.9021">1593 8905 488 0,'0'-18'180'0,"0"18"-140"0,9-13-12 15,-9 5 76 1,5 8-64-16,0-13-16 16,10 4-16-16,9-8-8 15,-10 8 0-15,20-4 32 16,5 5-16-16,24 8 40 15,1 4-32-15,8 13 4 16,-4 9-16-16,-4 17-8 0,-6 5 0 0,-14 17-4 31,-10 4 0-31,-25 4-28 0,-4-4 16 0,-29-8 12 16,-5-14 4-16,-25-12-4 16,1-5 4-16,-15-21 28 15,14-9-16-15,11-26 12 16,14-5-16-16,29-16 12 15,14 8-16-15,30-4 24 16,9 8-20-16,10 5-64 16,1 13 24-16,-6 4-192 15,-9 9 124-15</inkml:trace>
          <inkml:trace contextRef="#ctx0" brushRef="#br0" timeOffset="126218.3662">2365 8624 444 0,'5'-35'164'0,"-5"35"-124"0,19-17-16 15,-4 13 132 1,-10 4-92-16,9 4 96 16,6 9-92-16,-6 4 4 15,6 13-48-15,-6 1 56 0,6-1-44 0,-11 0 44 16,6-4-44-16,-5-4 32 16,-10-1-36-16,0-8 8 15,5 0-24-15,4-9-24 16,6 5 0-16,14-5-12 15,5 1 8-15,24-1-328 16,1 9 188-16,4 0-416 16,0 4 324-16</inkml:trace>
        </inkml:traceGroup>
        <inkml:traceGroup>
          <inkml:annotationXML>
            <emma:emma xmlns:emma="http://www.w3.org/2003/04/emma" version="1.0">
              <emma:interpretation id="{37837890-0359-4E8F-9277-F18DCC832223}" emma:medium="tactile" emma:mode="ink">
                <msink:context xmlns:msink="http://schemas.microsoft.com/ink/2010/main" type="inkWord" rotatedBoundingBox="15221,8639 18047,8444 18127,9602 15301,9798"/>
              </emma:interpretation>
              <emma:one-of disjunction-type="recognition" id="oneOf16">
                <emma:interpretation id="interp16" emma:lang="" emma:confidence="0">
                  <emma:literal>fast</emma:literal>
                </emma:interpretation>
                <emma:interpretation id="interp17" emma:lang="" emma:confidence="0">
                  <emma:literal>fos x</emma:literal>
                </emma:interpretation>
                <emma:interpretation id="interp18" emma:lang="" emma:confidence="0">
                  <emma:literal>fis x</emma:literal>
                </emma:interpretation>
                <emma:interpretation id="interp19" emma:lang="" emma:confidence="0">
                  <emma:literal>fist</emma:literal>
                </emma:interpretation>
                <emma:interpretation id="interp20" emma:lang="" emma:confidence="0">
                  <emma:literal>Gas x</emma:literal>
                </emma:interpretation>
              </emma:one-of>
            </emma:emma>
          </inkml:annotationXML>
          <inkml:trace contextRef="#ctx0" brushRef="#br0" timeOffset="122746.0256">13641 7916 488 0,'5'-35'180'0,"5"22"-140"0,19-21-12 16,-10 16 64 0,6 5-56-16,14-21-20 15,-5 12-16-15,0-8 8 16,0 8-4-16,-10 5 8 16,0 8-8-16,-19 27 32 0,-5 12-20 15,-34 35 12-15,-5 8-16 0,-24 48-16 16,5 4 0-16,-5 26 20 15,19-17-8-15,10-8-12 16,14-27 0-16,11-17 20 16,18-22-8-16,16-29 40 15,-1-5-24-15,25-18 12 16,4-8-20-16,1-30-8 16,-6 4-4-16,-19-43 4 15,-14 4-4-15,-25-30-56 16,-9 9 28-16,-35 4 12 15,10 21 8-15,-9-8 36 16,4 30-16-16,6-8 40 16,9 8-32-16,5-9 20 15,14 23-24-15,15-6-16 16,15 10-8-16,28-1 4 16,11 9 0-16,38 0-20 15,0 13 12-15,20 0 12 16,-5 4 0-16,5-4-4 15,-15 5 4-15,0-5-16 16,-9 4 8-16,-20-4 48 16,-15 4-24-16,-24-4 60 15,-5 0-44-15,-33 0-8 0,-1 0-16 16,-24 5 0-16,0 3-8 16,-10 10-28-16,10 3 12 0,-9 5-4 15,9 0 8-15,-1 4-12 16,11 5 12-16,0-5 4 15,14 0 4-15,0-4-12 16,10 0 8-16,5-13 28 16,10 0-12-16,4-13-84 15,1 0 40-15,4-17-112 16,5 8 80-16,-4-8-32 16,-1 4 56-16,-14-4 16 15,-1 4 12-15,-9-5 72 16,5 10-32-16,-5-1 112 15,5 5-80-15,10 0 36 16,4 4-56-16,10-5-4 16,5 5-24-16,10-8 0 15,4 8-4-15,1-9-8 16,-5 9 4-16,-5-9-76 16,-1 9 40-16,-8-8-12 15,-6-1 24-15,-5-8 12 16,-4 4 8-16,0-13-20 15,4 4 12-15,5 5 20 16,5 4-4-16,15 13 92 16,10 9-52-16,9 12 48 15,0 5-56-15,5 0-4 16,-10 4-20-16,-19 1 8 16,-10-1-16-16,-39 0 24 0,-4 5-20 15,-40 3-12-15,1-7-4 0,-20-1-128 16,10-13 72-16,-20-8-76 15,25-9 80-15,5-17-144 16,19-5 112-16,24-17-368 16,15 5 256-16</inkml:trace>
          <inkml:trace contextRef="#ctx0" brushRef="#br0" timeOffset="123022.5669">15808 8058 592 0,'-5'-30'220'0,"5"30"-172"0,73-61-12 15,-15 35 120 1,6 14-92-16,28-6 8 16,0 5-44-16,-4 0-228 15,-15 13 108-15</inkml:trace>
          <inkml:trace contextRef="#ctx0" brushRef="#br0" timeOffset="122902.6253">15896 7553 496 0,'68'-35'184'0,"-68"35"-140"0,19-13-16 0,-19 5 172 15,0 8-116-15,-15 13 88 16,1 0-100-16,-10 30-12 16,9 4-36-16,0 31-8 15,6 4-8-15,-1 4-104 16,10-8 52-16,5-17-132 16,9-10 100-16,1-16-52 15,4 0 76-15</inkml:trace>
        </inkml:traceGroup>
      </inkml:traceGroup>
    </inkml:traceGroup>
    <inkml:traceGroup>
      <inkml:annotationXML>
        <emma:emma xmlns:emma="http://www.w3.org/2003/04/emma" version="1.0">
          <emma:interpretation id="{037CD861-F6DA-41B2-861D-36E75ED126D0}" emma:medium="tactile" emma:mode="ink">
            <msink:context xmlns:msink="http://schemas.microsoft.com/ink/2010/main" type="paragraph" rotatedBoundingBox="3254,10150 19219,9783 19259,11520 3294,1188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DACA9A5-C864-4473-9C1F-66A857004A68}" emma:medium="tactile" emma:mode="ink">
              <msink:context xmlns:msink="http://schemas.microsoft.com/ink/2010/main" type="line" rotatedBoundingBox="3254,10150 19219,9783 19259,11520 3294,11887"/>
            </emma:interpretation>
          </emma:emma>
        </inkml:annotationXML>
        <inkml:traceGroup>
          <inkml:annotationXML>
            <emma:emma xmlns:emma="http://www.w3.org/2003/04/emma" version="1.0">
              <emma:interpretation id="{C58E3FA2-185F-4F83-9798-E6E6C5D98801}" emma:medium="tactile" emma:mode="ink">
                <msink:context xmlns:msink="http://schemas.microsoft.com/ink/2010/main" type="inkWord" rotatedBoundingBox="3266,10640 5234,10594 5263,11842 3294,11887"/>
              </emma:interpretation>
              <emma:one-of disjunction-type="recognition" id="oneOf17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126607.9014">1573 9716 364 0,'-14'-8'132'0,"14"8"-100"0,-5-5-12 16,0 1 176-1,10 8-112-15,-10-4 108 16,5 0-112-16,-10 0 108 16,10 0-108-16,-5 0 68 15,5 0-88-15,5 0 40 0,5 0-60 0,24-4 32 16,10 4-40-16,58-8 24 16,9 3-28-16,54-8 0 15,-4 5-16-15,38-1-68 16,-24 0 28-16,14 5-40 15,-23 4 36-15,-6-4-32 16,-24 4 32-16,-19-5-76 16,-20 10 56-16,-39-10-140 15,-19 5 108-15</inkml:trace>
          <inkml:trace contextRef="#ctx0" brushRef="#br0" timeOffset="127089.5428">1797 9868 520 0,'-98'8'192'15,"98"-8"-152"-15,-4 0-8 0,13-4 28 16,11 0-40-16,33-5 80 16,5 5-56-16,25 12-20 15,4 5-16-15,6 26-8 16,-11 9 0-16,-14 12-88 15,0 5 48-15,-29 4 16 16,-14-9 16-16,-25 9 16 16,-10 1-4-16,-24-6 84 15,-5-8-44-15,-24-12 92 0,9-14-76 16,-9-30 44-16,15-4-64 0,9-27-4 16,14 1-20-16,25-17-56 15,10 8 24-15,14-9-96 16,10 14 64-16,10-5 24 15,-5 13 16-15,-5 9-20 16,0 12 16-16,0 10 4 16,-10 8 8-16,1 4 68 15,4 9-36-15,-5 4 48 16,5-4-44-16,10 4 8 16,5 5-28-16,14 4-8 15,0-9-4-15,6 13-32 16,-6-8 16-16,-5 8-92 15,-9-17 56-15,-15 8-128 16,-4-8 100-16,-11 0-256 16,-4-4 188-16</inkml:trace>
          <inkml:trace contextRef="#ctx0" brushRef="#br0" timeOffset="127285.5398">2948 10291 728 0,'-29'13'268'0,"29"-13"-208"0,-44 34-16 16,25-8 132 0,4 0-104-16,-14 30 52 15,5 9-76-15,-10 17 12 0,9-8-40 0,-9-5-44 16,10-13 12-16,-10-22-200 16,5 5 116-16,-5-22-292 15,10-4 216-15</inkml:trace>
          <inkml:trace contextRef="#ctx0" brushRef="#br0" timeOffset="127538.6949">3016 10239 736 0,'10'-26'272'0,"-10"26"-208"0,9-4-20 0,-4 8 116 16,5 5-96-16,-10 4 52 15,10 8-68-15,-10 5-8 16,-5 9-24-16,5-5-4 16,0-4-4-16,0-5 12 15,0-3-12-15,0-10 76 16,10-3-48-16,9-14 12 16,10 5-28-16,15-18-56 15,5 9 20-15,19-4-368 16,0 13 212-16</inkml:trace>
        </inkml:traceGroup>
        <inkml:traceGroup>
          <inkml:annotationXML>
            <emma:emma xmlns:emma="http://www.w3.org/2003/04/emma" version="1.0">
              <emma:interpretation id="{8FE820D5-5F32-4F04-9694-F13763D9882B}" emma:medium="tactile" emma:mode="ink">
                <msink:context xmlns:msink="http://schemas.microsoft.com/ink/2010/main" type="inkWord" rotatedBoundingBox="5677,10095 8846,10022 8875,11274 5706,11347"/>
              </emma:interpretation>
              <emma:one-of disjunction-type="recognition" id="oneOf18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128394.4751">5319 9323 840 0,'-34'-13'312'0,"34"13"-244"0,-58 31-16 0,24-5 128 16,9 4-108-16,-33 17 8 15,14 10-52-15,-9 20 0 16,9 5-16-16,20 22-16 15,19-9 0-15,10-4 20 16,19-14-8-16,10-12-56 16,0-13 24-16,5-13-304 15,-5-9 176-15</inkml:trace>
          <inkml:trace contextRef="#ctx0" brushRef="#br0" timeOffset="128532.8611">5353 9639 872 0,'0'0'324'0,"0"0"-252"0,5 30-20 0,4-13 92 15,1 5-88-15,5 12 4 16,9 1-36-16,-4 8-184 16,4-4 88-16,24-5-396 15,1-3 260-15</inkml:trace>
          <inkml:trace contextRef="#ctx0" brushRef="#br0" timeOffset="128665.2146">5508 9621 728 0,'-34'9'268'0,"34"-9"-208"0,-34 48-16 0,30-14 64 15,4 1-68-15,-10 25-8 16,0 1-20-16</inkml:trace>
          <inkml:trace contextRef="#ctx0" brushRef="#br0" timeOffset="128880.3476">5887 10157 748 0,'-63'39'276'0,"63"-39"-216"0,-63 52-16 0,34-31-20 16,9 5-24-16,-4-4-144 16,10-1 80-16</inkml:trace>
          <inkml:trace contextRef="#ctx0" brushRef="#br0" timeOffset="129087.8547">6062 9686 892 0,'10'5'332'0,"-10"-5"-260"0,58 0-20 15,-19-5 64 1,5 5-76-16,29-4-16 15,4-5-16-15,-4 1-256 16,-10 8 136-16,-19-9-244 16,5 5 200-16</inkml:trace>
          <inkml:trace contextRef="#ctx0" brushRef="#br0" timeOffset="129318.044">6509 9444 476 0,'-10'-17'176'0,"10"17"-136"0,-14 17-12 0,-1 1 172 16,6-5-116-16,-16 13 88 16,1 4-100-16,-20 17 24 15,20 1-56-15,-15 21 12 16,20 0-32-16,-6 0-8 16,16-9-8-16,18-8 20 15,1-4-12-15,5-18-76 16,19-4 36-16,0-17-168 15,5-5 112-15</inkml:trace>
          <inkml:trace contextRef="#ctx0" brushRef="#br0" timeOffset="129508.4742">6815 9453 788 0,'10'-22'292'0,"-10"22"-228"0,58 35-16 16,-19-13 256 0,5-1-176-16,14 27 36 15,0 3-96-15,-33 49 0 16,-1 3-40-16,-58 23-168 16,-5-14 76-16</inkml:trace>
          <inkml:trace contextRef="#ctx0" brushRef="#br0" timeOffset="127900.1601">4129 9479 540 0,'-20'-35'200'0,"20"35"-156"0,-14-30-12 0,4 17 184 16,0 9-124-16,-14 4 124 15,4 4-128-15,-9 18 72 16,5 8-96-16,5 13 100 15,14-4-92-15,14 9-4 16,16-5-40-16,33 9 8 16,5-5-20-16,20-4-8 15,-1-4-4-15,1-17-40 16,-5-5 20-16,-5-21-188 16,-15-5 112-16,0-21-216 15,-9 4 176-15</inkml:trace>
          <inkml:trace contextRef="#ctx0" brushRef="#br0" timeOffset="128109.2171">4522 9120 424 0,'-10'-8'156'0,"10"8"-120"0,-24 34-8 16,5-3 236-1,9 7-148-15,-19 32 140 0,9 3-148 0,-4 26 48 16,5 1-92-1,-6 34-8-15,1-5-36 0,5 1-28 16,9-22 0-16,-5-13-56 16,10-18 32-16,1-16-176 15,8-14 112-15</inkml:trace>
        </inkml:traceGroup>
        <inkml:traceGroup>
          <inkml:annotationXML>
            <emma:emma xmlns:emma="http://www.w3.org/2003/04/emma" version="1.0">
              <emma:interpretation id="{A1435040-2DCC-4F1F-82B3-CDD0967BB5CB}" emma:medium="tactile" emma:mode="ink">
                <msink:context xmlns:msink="http://schemas.microsoft.com/ink/2010/main" type="inkWord" rotatedBoundingBox="9683,10728 10614,10707 10629,11365 9698,11386"/>
              </emma:interpretation>
              <emma:one-of disjunction-type="recognition" id="oneOf19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139940.5182">7967 10053 1024 0,'-10'-4'0'0,"10"-5"-4"0,0 1 120 15,10 8-64-15,-1-13 40 16,6 4-52-16,4-8 20 16,-4-9-32-16,9-4 16 15,1 4-24-15,-1-4 0 16,0 4-12-16,5-5-8 16,0 14 4-16,-4-4-24 15,4 8 12-15,-5 0 4 16,1 4 4-16,-1 9 16 15,0 4-8-15,10 18 24 16,0 4-20-16,-5 13 4 16,5 4-8-16,-9-4 20 15,9 8-16-15,-10-17 12 16,10-4-12-16,-10-17 44 16,10-5-28-16,10-12 40 15,-5-14-40-15,9-12-16 0,-14 3-4 16,0 1-264-16,-4 4 140 0,-21 22-368 15,1 4 272-15</inkml:trace>
          <inkml:trace contextRef="#ctx0" brushRef="#br0" timeOffset="140285.5545">8015 10403 780 0,'0'0'288'0,"0"0"-224"0,25-17-20 0,-16 8 48 15,6 1-60-15,4-5-12 16,6 4-12-16,-11-8 8 16,15 4-8-16,-14-5 16 15,9 10-16-15,1-5-48 16,-6 4 24-16,-14 9-24 15,14 0 24-15,-14 13 80 16,5 4-36-16,0 5 20 16,-6 4-32-16,16-4 44 15,-6-5-32-15,11 0 12 16,9-13-24-16,14-8 36 16,11 4-28-16,-6-9 48 15,0-8-40-15,-9 0-316 0,-10 4 156 16</inkml:trace>
        </inkml:traceGroup>
        <inkml:traceGroup>
          <inkml:annotationXML>
            <emma:emma xmlns:emma="http://www.w3.org/2003/04/emma" version="1.0">
              <emma:interpretation id="{0A8F7B93-1CF5-4BE9-92F7-B9B562074ED8}" emma:medium="tactile" emma:mode="ink">
                <msink:context xmlns:msink="http://schemas.microsoft.com/ink/2010/main" type="inkWord" rotatedBoundingBox="11550,11149 12156,11135 12158,11190 11552,11204"/>
              </emma:interpretation>
              <emma:one-of disjunction-type="recognition" id="oneOf20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140952.3597">9823 10187 768 0,'-5'-4'284'0,"5"4"-220"0,9-4-20 0,-4 4 76 15,5 4-76-15,14 0 52 16,6 0-56-16,18 1 8 16,1 3-32-16,28-8 8 15,-13 5-12-15,4-1 12 16,0 0-16-16,-20-4 24 15,-9 5-20-15,-5-10-196 16,0 5 96-16</inkml:trace>
        </inkml:traceGroup>
        <inkml:traceGroup>
          <inkml:annotationXML>
            <emma:emma xmlns:emma="http://www.w3.org/2003/04/emma" version="1.0">
              <emma:interpretation id="{57EE725F-10EB-4224-AB75-98F5AB76DD44}" emma:medium="tactile" emma:mode="ink">
                <msink:context xmlns:msink="http://schemas.microsoft.com/ink/2010/main" type="inkWord" rotatedBoundingBox="12877,10229 13827,10207 13852,11321 12903,11343"/>
              </emma:interpretation>
              <emma:one-of disjunction-type="recognition" id="oneOf21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141485.7715">11212 9358 612 0,'24'-48'228'0,"-24"48"-180"0,15-30-12 0,-10 22 88 16,5-1-76-16,-6 18 16 15,1 8-40-15,-5 22 4 16,0 8-16-16,-5 31 12 16,5 0-16-16,-9 30 24 15,4-5-20-15,-10 14 4 16,6-13-8-16,-11-14 48 15,15-12-32-15,-14-18 24 16,14-16-28-16,-5-18 52 16,5-5-40-16,5-34-32 15,10 0-4-15,0-39-228 16,14-4 124-16,15-26-172 16,-5 13 160-16,15 0 40 15,-1 22 52-15,-4 16 128 16,-5 18-52-16,-15 22 52 15,-9 13-60-15,-15 12 60 16,-5 5-60-16,-15 0 44 16,6-5-48-16,-15-8 44 15,4 0-48-15,1-13 4 16,5 0-24-16,-1-13-24 16,6 4 4-16,4 1 4 15,5 8 4-15,5 8 60 16,10 5-32-16,4 4-4 0,6 1-12 15,4-1 16-15,0 0-16 16,10-4 32-16,0-4-28 0,-5-5 48 16,1-4-36-16,-11-9-68 15,1-4 20-15</inkml:trace>
          <inkml:trace contextRef="#ctx0" brushRef="#br0" timeOffset="141773.1037">11921 9323 704 0,'15'-56'264'0,"-15"56"-208"0,24-26-12 0,-19 26 80 15,5 9-76-15,-5 4 60 16,4 9-64-16,1 12 24 15,0 9-40-15,-10-4 28 16,5 0-32-16,-10-9 48 16,5 1-40-16,-5-10 28 15,0-4-32-15,5-12 28 16,5-1-32-16,5-8-4 16,4-1-12-16,20-3-96 15,5 3 52-15</inkml:trace>
        </inkml:traceGroup>
        <inkml:traceGroup>
          <inkml:annotationXML>
            <emma:emma xmlns:emma="http://www.w3.org/2003/04/emma" version="1.0">
              <emma:interpretation id="{2D9E9155-530E-4325-B599-7A8E7CD2E2F0}" emma:medium="tactile" emma:mode="ink">
                <msink:context xmlns:msink="http://schemas.microsoft.com/ink/2010/main" type="inkWord" rotatedBoundingBox="14597,10188 18005,10110 18030,11223 14622,11301"/>
              </emma:interpretation>
              <emma:one-of disjunction-type="recognition" id="oneOf22">
                <emma:interpretation id="interp26" emma:lang="" emma:confidence="1">
                  <emma:literal>t)</emma:literal>
                </emma:interpretation>
                <emma:interpretation id="interp27" emma:lang="" emma:confidence="1">
                  <emma:literal>Y )</emma:literal>
                </emma:interpretation>
                <emma:interpretation id="interp28" emma:lang="" emma:confidence="0">
                  <emma:literal>y )</emma:literal>
                </emma:interpretation>
                <emma:interpretation id="interp29" emma:lang="" emma:confidence="0">
                  <emma:literal>t )</emma:literal>
                </emma:interpretation>
                <emma:interpretation id="interp30" emma:lang="" emma:confidence="0">
                  <emma:literal>+ )</emma:literal>
                </emma:interpretation>
              </emma:one-of>
            </emma:emma>
          </inkml:annotationXML>
          <inkml:trace contextRef="#ctx0" brushRef="#br0" timeOffset="143488.2293">15900 9613 932 0,'44'-9'348'0,"-44"9"-272"0,54 0-20 0,-15 0-12 16,-5 0-36-16,24-4-12 15,5 8 0-15</inkml:trace>
          <inkml:trace contextRef="#ctx0" brushRef="#br0" timeOffset="143722.9651">16279 9436 736 0,'-19'30'272'0,"19"-30"-208"0,-49 43-20 16,30-17 96-1,-5 0-84-15,-20 9 16 16,5 8-48-16,-5 9 12 15,15 4-20-15,5 0 20 16,14 0-24-16,20-13 24 16,9-8-24-16,30-18-172 15,14-4 88-15</inkml:trace>
          <inkml:trace contextRef="#ctx0" brushRef="#br0" timeOffset="142791.8775">15011 9328 560 0,'-38'-18'208'0,"38"18"-164"0,-73 9-8 0,14 0 56 15,6 4-56-15,-35 13 128 16,6 8-92-16,-15 14 20 16,14-1-56-16,1 22 40 15,23 9-44-15,1 17 28 16,29 9-32-16,19-5 8 16,10-13-20-16,29-4 44 15,0-12-32-15,34-23-76 16,1-8 24-16</inkml:trace>
          <inkml:trace contextRef="#ctx0" brushRef="#br0" timeOffset="143004.944">14880 9639 780 0,'-29'-31'288'0,"29"31"-224"0,0 5-20 16,0 3 24-1,0 5-48-15,10 13 44 16,-1 9-36-16,16 17 20 16,-1 8-28-16,10-4 8 0,0 0-16 0,10-12-184 31,9-6 96-31,-9-12-388 0,-5-8 260 0</inkml:trace>
          <inkml:trace contextRef="#ctx0" brushRef="#br0" timeOffset="143155.3455">15079 9691 780 0,'-14'8'288'0,"14"-8"-224"0,-15 35-20 0,6-5 24 15,4 9-48-15,-20 21 8 16,16 5-16-16,-25 8 12 16,5-8-16-16,-1-9-136 15,6-4 72-15</inkml:trace>
          <inkml:trace contextRef="#ctx0" brushRef="#br0" timeOffset="143305.2436">15599 10010 904 0,'-19'22'332'0,"19"-22"-256"0,-49 73-24 15,10-43 20 1,5-4-52-16,-29 4 8 15,10 1-16-15</inkml:trace>
          <inkml:trace contextRef="#ctx0" brushRef="#br0" timeOffset="142281.5107">12956 9552 696 0,'-43'13'256'0,"43"-13"-196"0,-30 26-20 15,21-17 112 1,9 12-92-16,0 5 8 0,5 5-40 16,19 12 20-16,15 0-32 0,19 0 56 15,15 0-40-15,19-12 20 16,1-14-32-16,23-22 28 16,-9 1-32-16,14-22 12 15,-9 5-16-15</inkml:trace>
          <inkml:trace contextRef="#ctx0" brushRef="#br0" timeOffset="142509.1269">13389 9280 560 0,'-20'-56'208'0,"20"56"-164"0,0-17-8 0,0 21 68 16,5 5-64-16,-5 25 116 15,0 5-88-15,0 30 0 16,0 0-40-16,0 39 36 16,0 5-36-16,-10 21 20 15,10-9-28-15,-4-4-8 16,-1-18-8-16,-5-3-4 16,10-14 0-16</inkml:trace>
        </inkml:traceGroup>
        <inkml:traceGroup>
          <inkml:annotationXML>
            <emma:emma xmlns:emma="http://www.w3.org/2003/04/emma" version="1.0">
              <emma:interpretation id="{687C1CA9-F54D-44AE-9B2D-197B7D7A0BE2}" emma:medium="tactile" emma:mode="ink">
                <msink:context xmlns:msink="http://schemas.microsoft.com/ink/2010/main" type="inkWord" rotatedBoundingBox="18689,10285 19230,10272 19252,11231 18712,11244"/>
              </emma:interpretation>
            </emma:emma>
          </inkml:annotationXML>
          <inkml:trace contextRef="#ctx0" brushRef="#br0" timeOffset="144004.2129">17183 9310 964 0,'34'26'360'0,"-34"-26"-280"0,78 69-24 0,-39-34 60 16,0 0-76-16,14 29-16 16,-9 1-16-16,-20 34 24 15,-9 1-16-15,-45 3 64 16,-8-8-44-16,-55-12-236 15,6-19 108-15,-64-3-640 16,20 4 408-16</inkml:trace>
        </inkml:traceGroup>
      </inkml:traceGroup>
    </inkml:traceGroup>
    <inkml:traceGroup>
      <inkml:annotationXML>
        <emma:emma xmlns:emma="http://www.w3.org/2003/04/emma" version="1.0">
          <emma:interpretation id="{36A8E115-8B40-4A4D-A458-7D688E960511}" emma:medium="tactile" emma:mode="ink">
            <msink:context xmlns:msink="http://schemas.microsoft.com/ink/2010/main" type="paragraph" rotatedBoundingBox="2947,12145 19621,11361 19725,13571 3051,1435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C7F04DE-768A-4EA9-90A9-08788833BF0B}" emma:medium="tactile" emma:mode="ink">
              <msink:context xmlns:msink="http://schemas.microsoft.com/ink/2010/main" type="line" rotatedBoundingBox="2947,12145 19621,11361 19725,13571 3051,14355"/>
            </emma:interpretation>
          </emma:emma>
        </inkml:annotationXML>
        <inkml:traceGroup>
          <inkml:annotationXML>
            <emma:emma xmlns:emma="http://www.w3.org/2003/04/emma" version="1.0">
              <emma:interpretation id="{90A43191-AB4F-4FEC-8BD6-955275343961}" emma:medium="tactile" emma:mode="ink">
                <msink:context xmlns:msink="http://schemas.microsoft.com/ink/2010/main" type="inkWord" rotatedBoundingBox="2947,12145 4839,12056 4942,14266 3051,14355"/>
              </emma:interpretation>
              <emma:one-of disjunction-type="recognition" id="oneOf23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147175.0197">2763 12692 572 0,'-43'-13'208'16,"43"13"-160"-16,-29 4-12 0,14 5 120 15,5 4-92-15,-14 13 44 16,9 8-64-16,-9 18 72 16,9 4-64-16,-9 9-28 15,5-4-12-15,-1-5 64 16,11-4-40-16,-6-9 32 16,10-4-40-16,15-5-28 15,4-4 0-15,25-8-184 16,10-5 96-16,29-4-568 15,-5 0 364-15</inkml:trace>
          <inkml:trace contextRef="#ctx0" brushRef="#br0" timeOffset="146991.5495">1641 12606 632 0,'5'-18'236'0,"-5"18"-184"0,58-8-16 0,-24 12 80 16,5 0-72-16,24 5 36 15,5 8-48-15,10 22-8 16,-5 0-16-16,-10 21-24 15,-5 1 8-15,-19 8 32 16,-5-9-16-16,-24 5 28 16,-5-9-24-16,-34-4 12 15,0-4-12-15,-44-14-8 16,0 1 0-16,-15-18 12 16,15-4-8-16,5-9 4 15,20-4-4-15,14-13-16 16,14 0 4-16,35-17-4 15,19 0 0-15,34-9-12 0,10 9 12 16,14 0 76-16,0 4-40 0,6 8-44 16,-11 18 8-16,15-8 8 15,-15 12 0-15,1-4 28 16,-15 4-16-16,-10-4 24 16,-10 0-24-16,-9-4 12 15,-10 4-12-15,-10-4-184 16,1-1 96-16,-11-3-336 15,6 8 232-15</inkml:trace>
          <inkml:trace contextRef="#ctx0" brushRef="#br0" timeOffset="146485.1659">1277 12511 664 0,'9'-5'244'0,"-9"5"-188"0,54 9-16 16,-20-1 76-1,0 1-72-15,34 4 60 16,5-9-60-16,53 9-12 16,5 5-20-16,44-14 16 15,-10 0-16-15,35-4 4 16,-30 0-8-16,-5-4 4 0,-29 4-8 15,-20-9 16-15,-23 5-12 0,-20 0 4 16,-20 4-4-16,-34 0 4 16,-14 8-8-16,-24 1-284 15,-5-5 152-15</inkml:trace>
          <inkml:trace contextRef="#ctx0" brushRef="#br0" timeOffset="146049.9376">1437 11172 632 0,'-15'-5'236'0,"15"5"-184"0,-19 0-16 0,19 0 36 15,0 0-48-15,0 0 8 16,19 0-20-16,6 0 28 16,4 0-24-16,24 0-4 15,-4 0-8-15,34 5 4 16,-1 8-4-16,25 26-20 16,-15 8 8-16,5 35 40 15,-14-4-20-15,-5 8 52 16,-15 1-36-16,-14 3 4 15,-1 1-20-15,-24 13 12 16,1-5-16-16,-20-4 32 16,-5-9-24-16,-20-12 48 15,6-18-36-15,-30-22 28 16,0-8-28-16,-34-26 8 16,10-8-20-16,-24-27 8 15,9-4-12-15,1-21-16 0,19-1 0 16,19 10-4-16,20-1 0 15,24 4-12-15,29 1 12 16,15 8-12 0,4 9 8-16,10-1 16 15,15 14 0-15,-5 0-4 16,-4 8 4-16,-11 1-16 16,-4 3 8-16,-11 1-4 15,-4 4 0-15,5 0-204 0,-19 4 116 16,-1-4-404-16,-4 9 284 0</inkml:trace>
          <inkml:trace contextRef="#ctx0" brushRef="#br0" timeOffset="144998.4553">1899 11621 384 0,'-15'-52'140'0,"20"22"-108"0,-15-22-8 0,5 22 92 16,-9-9-68-16,4 4 156 15,10 5-112-15,0 4 24 0,10 9-68 16,4 21 8 0,6 14-36-16,19 33-28 15,4 10 4-15,11 21 16 16,-11-13-4-16,6 9 4 16,-10-9-4-16,-20 4-8 15,6-8 4-15,-20-9 20 16,-5 0-12-16,-15-25 56 15,0-14-36-15,-9-26 28 16,10-8-32-16,-1-13-28 16,5-5 0-16,25 1-28 15,9 8 16-15,15 0-20 16,10 8 16-16,9 6-80 16,5 16 56-16,5-4-152 0,-10 8 108 15,1 1-260-15,-1 4 192 16</inkml:trace>
        </inkml:traceGroup>
        <inkml:traceGroup>
          <inkml:annotationXML>
            <emma:emma xmlns:emma="http://www.w3.org/2003/04/emma" version="1.0">
              <emma:interpretation id="{174F9048-1F73-49CA-9DBF-DAFB8AB6644C}" emma:medium="tactile" emma:mode="ink">
                <msink:context xmlns:msink="http://schemas.microsoft.com/ink/2010/main" type="inkWord" rotatedBoundingBox="5507,12493 9288,12315 9343,13482 5562,13659"/>
              </emma:interpretation>
              <emma:one-of disjunction-type="recognition" id="oneOf24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147641.9218">3832 11759 716 0,'-9'-4'264'0,"9"4"-204"0,-15 8-16 16,15-3 20 0,0-1-44-16,-10 5 60 15,10 8-44-15,-9 13 20 16,18 9-36-16,-9 13 60 15,10 8-44-15,14 1 20 16,10-5-36-16,29-13 36 0,5-8-32 0,25-27 32 16,-11-3-32-1,15-27 12-15,-14 0-20 0,5-21-52 16,-11 0 20-16,-9-4-324 16,-9 8 188-16</inkml:trace>
          <inkml:trace contextRef="#ctx0" brushRef="#br0" timeOffset="147866.0579">4201 11513 632 0,'-14'-9'236'0,"14"9"-184"0,-10 22-16 0,0 0 72 15,6 8-68-15,-6 13 52 16,10 4-52-16,-24 31-20 15,9 0-12-15,-19 30 36 16,10 4-24-16,-10 0 16 16,19-12-20-16,-4-10 20 15,4-12-24-15,20-4-92 16,0-10 44-16</inkml:trace>
          <inkml:trace contextRef="#ctx0" brushRef="#br0" timeOffset="148169.1133">5188 11759 704 0,'-39'-26'264'0,"39"26"-208"0,-44-8-12 0,20 8 36 15,9 4-52-15,-33 9 52 16,-6 4-48-16,-9 22 12 16,10 4-28-16,-11 39 36 15,21 9-28-15,4 8-12 16,15 1-8-16,9-23 4 16,15-3-4-16,19-22 24 15,11-5-16-15,18-12-108 16,6-10 48-16</inkml:trace>
          <inkml:trace contextRef="#ctx0" brushRef="#br0" timeOffset="148666.0692">5421 11975 704 0,'-10'0'264'0,"10"0"-208"0,-14 35-12 16,4-9 52 0,10-1-60-16,-24 23 12 15,9 8-28-15,-19 0 16 16,5 0-24-16,-20 5 4 16,10-14-8-16,-19-12 4 15,24-5-8-15,0-8-160 16,20 4 84-16</inkml:trace>
          <inkml:trace contextRef="#ctx0" brushRef="#br0" timeOffset="148445.3198">5149 11949 736 0,'-34'-13'272'0,"34"13"-208"0,-10 13-20 0,10 9 64 15,10-1-68-15,0 23 52 16,9 3-52-16,10 13 32 16,5 1-40-16,0 4 0 15,5-18-20-15,0-8 28 16,-5 0-24-16,10-17-92 15,-10 3 40-15</inkml:trace>
          <inkml:trace contextRef="#ctx0" brushRef="#br0" timeOffset="148817.4729">5810 12420 800 0,'-59'52'296'0,"59"-52"-232"0,-82 43-16 0,43-22 36 16,5 1-56-16,0 4-232 15,0 0 112-15</inkml:trace>
          <inkml:trace contextRef="#ctx0" brushRef="#br0" timeOffset="148995.447">6189 11919 788 0,'34'-9'292'0,"-34"9"-228"16,53 5-16-16,-29-1 8 16,5 0-40-16,15-8-40 15,5 4 12-15,9-4-176 16,-9-1 108-16</inkml:trace>
          <inkml:trace contextRef="#ctx0" brushRef="#br0" timeOffset="149236.6168">6480 11690 652 0,'0'-9'244'0,"0"9"-192"0,0 13-12 0,-10-4 84 16,10 4-76-16,-14 13 68 16,-1 4-64-16,-14 18 68 15,14 8-68-15,-19 17-28 16,10 1-12-16,-10 3 12 15,20-8-12-15,-1-8 24 16,15-14-24-16,5-12 24 16,19-5-24-16,20-21-144 15,4-1 68-15</inkml:trace>
          <inkml:trace contextRef="#ctx0" brushRef="#br0" timeOffset="149472.2137">7209 11535 880 0,'58'-5'328'0,"-58"5"-256"16,73 39-16-16,-39-9 72 16,10 5-80-16,-5 12 60 15,9 10-64-15,-4 25-20 0,-20 21-16 16,-9 10 16-16,-30-14-12 15,-9-13 68-15,-34-8-48 16,-15-18-136-16,-29-3 56 0,9-19-372 31,11 1 232-31</inkml:trace>
        </inkml:traceGroup>
        <inkml:traceGroup>
          <inkml:annotationXML>
            <emma:emma xmlns:emma="http://www.w3.org/2003/04/emma" version="1.0">
              <emma:interpretation id="{95A1E335-B911-4AAA-8119-3E0E83EF42C9}" emma:medium="tactile" emma:mode="ink">
                <msink:context xmlns:msink="http://schemas.microsoft.com/ink/2010/main" type="inkWord" rotatedBoundingBox="10027,12674 10695,12643 10721,13184 10052,13216"/>
              </emma:interpretation>
              <emma:one-of disjunction-type="recognition" id="oneOf25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154317.3933">8341 12217 372 0,'-5'-9'140'0,"5"9"-112"0,-10-4-4 15,20 0 76-15,-10-1-60 16,5 1 36-16,-5 0-44 16,0-5 60-16,10 0-52 15,-10 1 52-15,0 3-52 16,9-3 24-16,-9-1-36 0,5 1 8 15,0-5-20-15,0-5-16 16,14 5-4-16,-14 0 12 16,15 0-4-16,-6 5-4 0,6-1 4 15,-6 5 20-15,1 4-12 16,4 4 32-16,-4 5-28 16,-6-1 12-16,16 5-16 15,-11 0 0-15,11 5-4 16,-6 3 36-16,5 1-20 15,-9-1 12-15,4 1-20 16,6-5 8-16,-1-4-12 16,-10-8 44-16,6-5-28 15,-5-9 12-15,9-8-24 16,5-9-16-16,0-5-4 16,-9 1-200-16,-6 0 112 15</inkml:trace>
          <inkml:trace contextRef="#ctx0" brushRef="#br0" timeOffset="153766.4252">8302 11871 488 0,'0'-4'180'0,"0"4"-140"0,0-4-12 0,0 4 108 15,5-5-80-15,0 1-20 16,0 0-24-16,4-5 32 0,1 1-24 16,5-1 16-16,-6 0-20 0,6-4 28 15,4-4-28-15,6 4 4 16,-1 0-12-16,0-4-16 15,0 8 4-15,1-8 12 16,-6 4-4-16,-4 9 32 16,9-1-20-16,-5 5 48 15,-4 9-36-15,9 4 40 16,-9 4-40-16,4-8 12 16,15 4-24-16,-9 0 0 15,-1-5-8-15,10 1 36 16,-10-5-20-16,1-8-4 15,-1 0-12-15,0-5 20 16,-4-4-16-16,-6-4 12 0,1 0-12 16,-6-1-120-1,6-3 56-15,-5 12-236 0,-10 5 164 16,0 4-492 15</inkml:trace>
        </inkml:traceGroup>
        <inkml:traceGroup>
          <inkml:annotationXML>
            <emma:emma xmlns:emma="http://www.w3.org/2003/04/emma" version="1.0">
              <emma:interpretation id="{F5A4738D-EE8E-4810-81ED-563257F7BB3A}" emma:medium="tactile" emma:mode="ink">
                <msink:context xmlns:msink="http://schemas.microsoft.com/ink/2010/main" type="inkWord" rotatedBoundingBox="11501,12208 15684,12011 15742,13242 11558,13439"/>
              </emma:interpretation>
              <emma:one-of disjunction-type="recognition" id="oneOf26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155830.9142">9818 11893 756 0,'-20'-17'280'0,"20"17"-216"0,0 0-20 16,0 0 120-16,0 0-100 15,25 8 0-15,9-8 4 16,24-4-40-16,25 0-40 0,-1-1 4 15,1 1-288-15,-6 4 160 16,-13 4-472 0</inkml:trace>
          <inkml:trace contextRef="#ctx0" brushRef="#br0" timeOffset="155990.5005">10906 11768 912 0,'-63'43'340'0,"34"-13"-264"0,-10 18-24 15,29-14 8-15,-4 18-44 16,14 0 20-16,9-5-20 16,6-16 8-1,9-1-12-15,25-22-280 16,-6-3 144-16</inkml:trace>
          <inkml:trace contextRef="#ctx0" brushRef="#br0" timeOffset="156128.7067">11159 11396 860 0,'-10'18'320'0,"10"-18"-248"0</inkml:trace>
          <inkml:trace contextRef="#ctx0" brushRef="#br0" timeOffset="156733.3142">11533 11608 236 0,'-49'9'88'0,"49"-9"-68"0,-34 26-4 16,20-14 112 0,9 1-72-16,-15 5 172 0,6 3-128 0,-11 1 16 31,6 4-72-31,-10 8 68 0,5 1-60 0,-6 8 36 15,11 0-52-15,-5 13 24 16,9-8-32-16,10-14 36 16,10-8-36-16,10-13 28 15,14-17-28-15,19-13-52 16,1-1 12-16,19-16-32 16,5 8 24-16,-10-9 8 15,-5 5 12-15,-24 9-20 16,-4 8 12-16,-26 13 108 15,-4 8-52-15,-14 23 120 16,4 7-92-16,5 14 4 16,15 0-44-16,19-4 28 15,15-10-36-15,24-20-32 16,5-10 0-16,14-25-184 16,1-5 100-16,-1-21-48 15,-4 4 80-15,-30-12 40 16,-14 12 12-16,-34-17-4 15,-5 25 4-15,-29-8 12 16,0 14-4-16,-1 3 8 16,6 13-8-16,14 1-408 15,20 8 220-15</inkml:trace>
          <inkml:trace contextRef="#ctx0" brushRef="#br0" timeOffset="158030.7856">13053 11271 728 0,'-43'35'268'0,"33"12"-208"0,10 40-16 0,10-44 80 16,9 9-76-16,15-14 68 16,10 6-64-16,29-14 112 15,5 0-92-15,48-21 72 16,-10-5-84-16,16-26-4 16,-1 5-36-16,-19-17 4 15,-10 3-12-15</inkml:trace>
          <inkml:trace contextRef="#ctx0" brushRef="#br0" timeOffset="158324.595">13559 11060 748 0,'5'12'276'0,"-5"-12"-216"16,9 52-16-16,-9-4 128 15,0-1-104-15,-9 48 8 16,-6 0-48-16,-19 18-8 16,5-10-12-16,-10 14-8 15,5-14 4-15,-5 14 20 16,15-18-12-16,4-12 4 16,11-18-8-16,23-22-184 15,15-8 100-15</inkml:trace>
        </inkml:traceGroup>
        <inkml:traceGroup>
          <inkml:annotationXML>
            <emma:emma xmlns:emma="http://www.w3.org/2003/04/emma" version="1.0">
              <emma:interpretation id="{258CA05D-CAF9-4616-887C-33750CB33B19}" emma:medium="tactile" emma:mode="ink">
                <msink:context xmlns:msink="http://schemas.microsoft.com/ink/2010/main" type="inkWord" rotatedBoundingBox="16335,12095 19648,11939 19700,13045 16387,13201"/>
              </emma:interpretation>
              <emma:one-of disjunction-type="recognition" id="oneOf27">
                <emma:interpretation id="interp35" emma:lang="" emma:confidence="0">
                  <emma:literal>414 t)</emma:literal>
                </emma:interpretation>
                <emma:interpretation id="interp36" emma:lang="" emma:confidence="0">
                  <emma:literal>4 (4, t)</emma:literal>
                </emma:interpretation>
                <emma:interpretation id="interp37" emma:lang="" emma:confidence="0">
                  <emma:literal>404, t)</emma:literal>
                </emma:interpretation>
                <emma:interpretation id="interp38" emma:lang="" emma:confidence="0">
                  <emma:literal>4 (4 t)</emma:literal>
                </emma:interpretation>
                <emma:interpretation id="interp39" emma:lang="" emma:confidence="0">
                  <emma:literal>4 (t, t)</emma:literal>
                </emma:interpretation>
              </emma:one-of>
            </emma:emma>
          </inkml:annotationXML>
          <inkml:trace contextRef="#ctx0" brushRef="#br0" timeOffset="158525.5793">15079 11103 780 0,'-58'13'288'0,"58"-13"-224"0,-48 30-20 16,14-4 56-16,9 4-64 0,-23 35 76 15,-1 13-64-15,-19 12 80 16,24-8-72-16,-4 5 80 16,23-18-80-16,25 8-8 15,5-7-32-15,24 7 40 16,10-3-28-16,10-9-224 16,-1-14 104-16,11-20-628 15,-1-10 404-15</inkml:trace>
          <inkml:trace contextRef="#ctx0" brushRef="#br0" timeOffset="158693.1309">15104 11301 872 0,'0'18'324'0,"0"-18"-252"0,24 64-20 16,0-16-12-1,-4-5-32-15,19 13 24 16,-1 0-20-16,26-4-188 15,-1-4 92-15,5-5-484 16,0-4 316-16</inkml:trace>
          <inkml:trace contextRef="#ctx0" brushRef="#br0" timeOffset="158873.6362">15517 11440 780 0,'-15'30'288'0,"15"-30"-224"0,-39 90-20 0,25-51 56 15,9 0-64-15,-15 13-4 16,6 0-20-16,-15 13-12 16,9-5 4-16,-9 5 28 15,10-5-16-15,-1-16-232 16,10-6 112-16</inkml:trace>
          <inkml:trace contextRef="#ctx0" brushRef="#br0" timeOffset="160179.5576">15351 11820 508 0,'-24'-9'188'0,"24"9"-148"0,-14-4-8 16,9 4 124-1,5 4-92-15,-5 0 124 16,10 1-108-16,4-1 76 16,6 0-92-16,9 5 56 15,10-1-68-15,-5-3-12 16,6-1-24-16,-6 0-212 15,-5 1 104-15</inkml:trace>
          <inkml:trace contextRef="#ctx0" brushRef="#br0" timeOffset="159039.6406">16037 11763 880 0,'-20'9'328'0,"20"-9"-256"0,-49 56-16 15,20-21 0 1,10-1-40-16,-15 22 32 16,5 1-32-16,0-1-32 15,14-4 8-15,0-18-580 16,6-8 320-16</inkml:trace>
          <inkml:trace contextRef="#ctx0" brushRef="#br0" timeOffset="159219.0533">16362 11435 880 0,'58'9'328'0,"-58"-9"-256"0,83 4-16 0,-25 0 0 16,1 1-40-16,33-5 20 15,-5 0-20-15,-4-5-104 16,-15 1 44-16,-20-13-296 16,-14 4 184-16</inkml:trace>
          <inkml:trace contextRef="#ctx0" brushRef="#br0" timeOffset="159457.1939">16853 11077 756 0,'0'-5'280'0,"0"5"-216"0,-10 39-20 16,0-8 188 0,1 3-136-16,-30 31 140 15,14 8-136-15,-18 14 0 16,4-5-60-16,0-9 8 16,15-8-28-16,14-18 36 15,10-8-32-15,29-13 20 16,15-4-24-16,19-14-160 15,5-3 76-15,10-14-320 16,-5 0 216-16,-1-25-612 0,-8 4 436 0</inkml:trace>
          <inkml:trace contextRef="#ctx0" brushRef="#br0" timeOffset="159636.5004">17718 11060 820 0,'53'-13'304'0,"-53"13"-236"0,49 38-20 0,-25-7 308 16,0 3-204-16,0 35 152 16,1 9-180-16,-6 34-40 15,-19-8-52-15,-29-9-24 16,-20 0-4-16,-43-4-260 0,-25 4 140 16,-4-5-456-16,0-38 320 0</inkml:trace>
        </inkml:traceGroup>
      </inkml:traceGroup>
    </inkml:traceGroup>
    <inkml:traceGroup>
      <inkml:annotationXML>
        <emma:emma xmlns:emma="http://www.w3.org/2003/04/emma" version="1.0">
          <emma:interpretation id="{F51D3406-A67E-4584-8841-0B4B478679B2}" emma:medium="tactile" emma:mode="ink">
            <msink:context xmlns:msink="http://schemas.microsoft.com/ink/2010/main" type="paragraph" rotatedBoundingBox="2308,15359 22458,12954 22715,15106 2565,175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70AFC64-B11A-42B9-8BF4-5A2C29E66EE1}" emma:medium="tactile" emma:mode="ink">
              <msink:context xmlns:msink="http://schemas.microsoft.com/ink/2010/main" type="line" rotatedBoundingBox="2308,15359 22458,12954 22715,15106 2565,17512"/>
            </emma:interpretation>
          </emma:emma>
        </inkml:annotationXML>
        <inkml:traceGroup>
          <inkml:annotationXML>
            <emma:emma xmlns:emma="http://www.w3.org/2003/04/emma" version="1.0">
              <emma:interpretation id="{49FD1586-C91A-4514-9225-5E660725F926}" emma:medium="tactile" emma:mode="ink">
                <msink:context xmlns:msink="http://schemas.microsoft.com/ink/2010/main" type="inkWord" rotatedBoundingBox="2308,15359 6942,14806 7133,16404 2499,16957"/>
              </emma:interpretation>
              <emma:one-of disjunction-type="recognition" id="oneOf28">
                <emma:interpretation id="interp40" emma:lang="" emma:confidence="1">
                  <emma:literal/>
                </emma:interpretation>
              </emma:one-of>
            </emma:emma>
          </inkml:annotationXML>
          <inkml:trace contextRef="#ctx0" brushRef="#br0" timeOffset="239744.7875">1306 14324 424 0,'-5'-13'156'0,"5"9"-120"0,0 0-8 0,0 4 80 16,0 0-64-16,0 0-8 15,0 13-24-15,0 8 32 0,-15 5-20 16,6 9-4-16,-16 8-12 0,1 9 36 15,-10 4-20-15,5 9 32 16,-5 25-32-16,0 23 32 16,10 8-32-16,-5-1-4 15,4-16-12-15,11-13 12 16,-1-5-12-16,5-17 4 16,6-8-4-16,4-14 20 15,4-8-16-15,6-9 12 16,0-12-12-16,9-5-96 15,1-9 48-15,4-8-324 16,5-5 200 0,5 5-232-16</inkml:trace>
          <inkml:trace contextRef="#ctx0" brushRef="#br0" timeOffset="239974.3523">2355 14683 288 0,'-14'-17'108'0,"4"21"-84"0,5 0-4 0,0 0 84 15,-9-8-60-15,-1 4 88 0,-4 0-76 16,-10 0-28-16,-5 4-16 15,-10 1 40-15,0 3-28 16,-5 1 52-16,-4 8-44 0,0 5 12 16,14 8-28-16,-10 13 52 15,5 18-36-15,10 12 56 16,10 1-52-16,5 3-44 16,9-3 4-16,10-14-4 15,10-4 8-15,4-4 8 16,11-13-4-16,4-4 32 15,0-9-20-15,0-5-76 16,0-4 32-16,-5-4-184 16,1-8 116-16,-11-1-424 15</inkml:trace>
          <inkml:trace contextRef="#ctx0" brushRef="#br0" timeOffset="240477.2734">2467 14894 540 0,'-19'0'200'0,"19"13"-156"0,0 13-12 16,0 0 116-16,0 9-88 15,-10 8 20-15,10 4-48 0,-10 1 12 16,5 4-24-16,-4 0 8 0,-11-9-16 15,-4 4-112-15,0-8 52 16,-10-9-404 0,0 5 252-16,-10-1-64 15</inkml:trace>
          <inkml:trace contextRef="#ctx0" brushRef="#br0" timeOffset="240260.6951">2273 14851 436 0,'-25'-17'160'0,"35"21"-124"0,-5 1-8 0,5 3 124 16,-10 5-88-16,19 9 88 15,-4 8-88-15,9 5 12 16,0 3-44-16,5 1 24 0,1 0-32 0,4-4 12 15,-5-5-20-15,10 0 0 16,-10-4-8-16,-5-4 12 16,-5-1-12-16,-9 1-116 15,-5-1 56-15,-5-3-236 16,-5-10 164-16,0 5-332 16</inkml:trace>
          <inkml:trace contextRef="#ctx0" brushRef="#br0" timeOffset="240680.3621">2924 15378 664 0,'-5'13'244'0,"-5"-4"-188"0,-4 8-16 0,4-4 4 0,-10 4-32 16,1 13 48-16,-10-4-32 16,-5 9-156-16,-5-1 68 15,0-3-100-15,5-1 92 16,0-9-88-16,5-3 88 15,5-5-212-15</inkml:trace>
          <inkml:trace contextRef="#ctx0" brushRef="#br0" timeOffset="240906.9125">3176 14912 488 0,'-9'-18'180'0,"18"23"-140"0,6-1-12 0,4 0 76 16,11-4-64-16,13 5 28 15,25-14-40-15,20 9 0 16,-6-13-16-16,-4 4 0 0,-15 1-4 16,-9-1-8-16,-15 1 4 15,-5 8-224 1</inkml:trace>
          <inkml:trace contextRef="#ctx0" brushRef="#br0" timeOffset="241219.377">3594 14678 476 0,'-39'0'176'0,"30"9"-136"0,-6 13-12 16,5-9 100-16,5 8-76 16,-4 9 40-16,9 14-52 15,0 12-4-15,0 9-24 16,9-5 12-16,-13 5-16 0,-1-5 32 16,-5-12-24-16,0-1 48 15,1-8-36-15,4-9-16 16,5-4-4-16,5-13-8 0,14 5 0 15,15-10 32-15,5-8-16 16,9 13-100-16,6-9 40 16,-6-8-384-1</inkml:trace>
          <inkml:trace contextRef="#ctx0" brushRef="#br0" timeOffset="241535.7185">4163 14609 716 0,'63'18'264'0,"-20"8"-204"0,16 8-16 16,-30-4 72-16,15 18-72 15,-1 21 16-15,-9 22-36 16,-9 4-4-16,-6-5-12 16,-14-8 56-16,-15-13-36 0,-24-4 8 15,-19-13-24-15,-25 0-24 16,-14 0 4-16,-1-5-84 16,11-12 52-16,9-9-172 15,15-9 120-15</inkml:trace>
          <inkml:trace contextRef="#ctx0" brushRef="#br0" timeOffset="241941.8543">4814 15313 664 0,'-15'-34'244'0,"25"38"-188"0,38-13-16 15,-9 1-4-15,20-5-28 16,9 0 32-16,4 4-24 15,6 5-12-15,-5 13-8 0</inkml:trace>
          <inkml:trace contextRef="#ctx0" brushRef="#br0" timeOffset="241776.8802">4969 14976 684 0,'10'-60'252'0,"14"47"-192"0,10-4-20 0,-10 8 84 0,1 0-76 15,9 1-28-15,0 8-16 16,5 8 48-16,-1 1-28 16,1 8-240-16,5 14 116 0,-15-1-452 15</inkml:trace>
          <inkml:trace contextRef="#ctx0" brushRef="#br0" timeOffset="239148.1553">645 14804 300 0,'-19'8'112'0,"28"-3"-88"0,1 3-8 0,-5 1 84 15,0 8-60-15,0 5 60 16,9 4-56-16,-4 4 68 16,9 0-64-16,-4 5 0 15,9-1-28-15,1 1 32 16,-1-1-28-16,5-3 4 0,0-5-16 16,5-1 20-16,5-3-20 0,5-9 12 15,9-9-12 1,6 1 12-16,9-14-16 0,4-4 16 15,1-17-16-15,0 4 24 16,-15-13-20-16,-4 9 12 16,-10-9-12-16,-10 9-8 15,0-1 0-15,-20 10-120 16,6-1 64-16,-15 5-260 16,-5 4 172-1,0 4-252-15</inkml:trace>
        </inkml:traceGroup>
        <inkml:traceGroup>
          <inkml:annotationXML>
            <emma:emma xmlns:emma="http://www.w3.org/2003/04/emma" version="1.0">
              <emma:interpretation id="{07E658AA-55A4-4634-94F5-A56BCFAC9CEE}" emma:medium="tactile" emma:mode="ink">
                <msink:context xmlns:msink="http://schemas.microsoft.com/ink/2010/main" type="inkWord" rotatedBoundingBox="8438,15102 11136,14780 11329,16395 8631,16717"/>
              </emma:interpretation>
              <emma:one-of disjunction-type="recognition" id="oneOf29">
                <emma:interpretation id="interp41" emma:lang="" emma:confidence="1">
                  <emma:literal/>
                </emma:interpretation>
              </emma:one-of>
            </emma:emma>
          </inkml:annotationXML>
          <inkml:trace contextRef="#ctx0" brushRef="#br0" timeOffset="245348.4916">7413 15305 280 0,'0'-13'104'0,"0"4"-84"0,-10 5 0 15,10 4 76-15,0 0-56 0,10 13 0 16,-10 4-24-16,0-4 32 16,14 0-24-16,-14 8 64 15,10 1-48-15,-10-5 28 16,0 1-40-16,0-1-16 16,-10 0-8-16,10-4 40 0,-14-4-24 15,14-1-8-15,-10-8-8 16,10-4-40-16,0-9 20 0,10 0-188 15,4-8 112 1,-4-1-84-16,14 5 104 16,1-1 20-16,-1 5 32 15,-14 1 132-15,24 7-64 16,-20 5 132-16,-4 5-100 16,14 7 48-16,-24-3-72 15,25 8 0-15,-25-4-32 16,0 5 32-16,0-5-32 0,0 4 12 15,0-4-20-15,0 0-36 16,-15 0 12-16,5-5-140 16,10-3 80-16,0-5-196 15</inkml:trace>
          <inkml:trace contextRef="#ctx0" brushRef="#br0" timeOffset="245678.3678">8525 14277 260 0,'-53'13'96'0,"29"-5"-76"0,-15 14-4 0,24-5 124 0,-4 14-80 16,-1 7 72-16,1 10-76 16,0 8 68-16,-1 0-72 15,1 0 36-15,-1 9-52 16,11 9 24-16,-11 12-32 0,10 0 0 16,6-4-16-16,8-4 20 15,1-9-20-15,15-13 40 16,-1-8-28-16,1-9-244 15,18-18 120-15</inkml:trace>
          <inkml:trace contextRef="#ctx0" brushRef="#br0" timeOffset="242810.9548">6801 14437 612 0,'-20'-13'228'0,"11"13"-180"0,-6 8-12 15,15 1 44-15,-10 8-52 16,10 5 8-16,10 8-24 15,0 9 36-15,4 0-24 16,6-5 48-16,4-3-40 0,15-6 48 0,9-7-48 16,20-10-24-16,25 1-8 15,-1-9 68-15,-4-4-36 16,-6-1 16-16,1-3-32 16,-25-10 28-16,0-7-28 15,-9-1-112-15,-15 0 52 16,-10 0-176-16,-24 0 120 15,0 4-532 1</inkml:trace>
          <inkml:trace contextRef="#ctx0" brushRef="#br0" timeOffset="243083.1786">7165 14078 464 0,'-5'0'176'0,"5"5"-140"0,5 3-8 16,-5 5 128-16,0 17-92 15,0 22 28-15,0 22-56 16,0 12 64-16,-10 5-52 16,-9-5-8-16,-5 9-24 0,-1 13 32 15,1 4-24-15,0-8-12 16,-1-13-8-16,11-14 20 15,4-16-12-15,0-9 4 16,-4-14-8-16,14-12-304 16,0 0 160-16</inkml:trace>
          <inkml:trace contextRef="#ctx0" brushRef="#br0" timeOffset="246146.2202">8963 14614 508 0,'-29'-22'188'0,"24"35"-148"0,-5 4-8 15,0 1 88-15,-4-5-72 16,-6 12 44-16,-9 6-56 16,0 8-36-16,-5 8-4 15,0 1 28-15,0 8-16 0,0-4 36 16,-10-1-28-16,10-16-68 16,5-1 28-16,0-12-184 15,5-5 112-15</inkml:trace>
          <inkml:trace contextRef="#ctx0" brushRef="#br0" timeOffset="245935.2841">8477 14622 528 0,'10'-8'196'0,"4"12"-152"0,15 9-12 0,-9 0 132 16,14 4-96-16,9 5 8 15,16 12-48-15,-6-3-8 16,1 16-12-16,-6-8 4 0,-4 8-8 16,-10-8 40-16,-5-4-20 15,-9-5-12-15,-6-4-8 16,-4-4-224-16,-10-9 120 15,-5-9-428-15</inkml:trace>
          <inkml:trace contextRef="#ctx0" brushRef="#br0" timeOffset="246434.9883">9176 14216 684 0,'83'31'252'0,"-34"25"-192"0,14 43-20 0,-24-43 24 0,4 9-44 16,-9 4 24-16,-14 17-24 15,-15 22 52-15,-30 13-40 16,-23-4-96-16,-20-9 36 16,-5-17-40-16,-5-5 44 0,0-17-508 15,-4 0 292 1,-1-17 28-16</inkml:trace>
        </inkml:traceGroup>
        <inkml:traceGroup>
          <inkml:annotationXML>
            <emma:emma xmlns:emma="http://www.w3.org/2003/04/emma" version="1.0">
              <emma:interpretation id="{C920D88D-BC8D-4DB3-95CB-B959F317A4D4}" emma:medium="tactile" emma:mode="ink">
                <msink:context xmlns:msink="http://schemas.microsoft.com/ink/2010/main" type="inkWord" rotatedBoundingBox="11728,14485 15550,14029 15778,15934 11956,16390"/>
              </emma:interpretation>
              <emma:one-of disjunction-type="recognition" id="oneOf30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247442.3274">10615 13741 684 0,'9'-8'252'0,"16"12"-192"0,9-8-20 0,-10-1 24 15,10 5-44-15,29 0 8 16,5 0-16-16,5-4-508 16,-5 0 268-16,5-14-40 15</inkml:trace>
          <inkml:trace contextRef="#ctx0" brushRef="#br0" timeOffset="247660.4076">11460 13586 384 0,'-29'-9'140'0,"29"9"-108"0,-29 48-8 16,19-18 120 0,-5 0-84-16,-4 13 108 15,4 5-96-15,6-1 8 16,-6-3-48-16,15-1-4 0,0-9-16 16,5-3 44-16,14-6-28 15,-4-16-164 1,9 4 72-16,20-4-520 0</inkml:trace>
          <inkml:trace contextRef="#ctx0" brushRef="#br0" timeOffset="247798.2742">11674 13353 696 0,'-59'-31'256'0,"59"31"-196"0,0 9-20 0,-9-5-92 16,9-4 20-1</inkml:trace>
          <inkml:trace contextRef="#ctx0" brushRef="#br0" timeOffset="248351.9435">11907 13443 436 0,'-20'31'160'0,"16"-10"-124"0,-6 14-8 0,10-9 44 0,-20 13-44 16,16 8-12-16,-16 1-8 15,6 3 0-15,-11-3-4 16,1-9 40-16,0 0-20 16,-5-9 32-16,14-4-32 15,0 0-24-15,15 0 0 16,5-9 16-16,20 0-8 0,9-8 16 15,9-1-16-15,-9-8-4 16,20-4 0-16,-11-9-24 0,1 0 12 16,-5-8 12-16,5-5 0 15,-20 4 8 1,0 5-8-16,-19-1-20 16,0 10 8-16,-5 4 64 15,-5 8-28-15,5 4 40 16,5 5-36-16,10-4 24 0,9 0-28 15,20-5 36-15,9-4-36 16,10-9 12-16,10-4-24 16,-15-4 8-16,6-26-12 15,-21-5-52-15,-9-8 24 0,-19-8 4 16,-5-6 8-16,-10 10 4 16,-10 4 0-16,-14 8 0 15,-10 5 0-15,-5 9 0 16,5 8 0-16</inkml:trace>
          <inkml:trace contextRef="#ctx0" brushRef="#br0" timeOffset="248905.934">12718 13970 372 0,'0'-17'140'0,"15"13"-112"0,-15-5-4 0,0 9 144 15,0 0-96-15,0 9 8 16,0-5-52-16,0 13 28 16,-10 0-32-16,5 5 40 0,5 0-36 15,-9-5 12-15,9-4-24 16,-5 0 20-16,5-4-24 15,0-9 56-15,5-5-36 0,4-3-32 16,6-5-4-16,-1-5-132 16,6-3 76-16,-10-1-196 15,4 1 144 1,10-5 8-16,-9 0 64 16,4 4 104-16,6 13-32 15,-1 1 140-15,-5 8-96 16,6 8 72-16,-11 1-88 15,1 4-12-15,4 4-32 16,-9 1-4-16,5 3-4 0,-1 5 36 0,6-4-20 16,-11-5-4-16,6 5-12 15,-15 4-24-15,-5-14 8 16,0 6-48-16,-5-1 28 16,1-8-92-16,-6-5 68 15,1-4-180 1</inkml:trace>
          <inkml:trace contextRef="#ctx0" brushRef="#br0" timeOffset="249221.279">13282 13504 288 0,'24'-22'108'0,"-9"9"-84"0,19-4-4 15,-25 8 152-15,16-4-96 16,-1-4 52-16,-9 4-80 16,9 0 36-16,0 0-48 15,0 0 8-15,1 5-28 16,4-1 8-16,5 0-12 0,5 5 12 15,9 4-16-15,1 0-40 16,-5 0 20-16,-1 0-360 16,-4 0 204-1</inkml:trace>
          <inkml:trace contextRef="#ctx0" brushRef="#br0" timeOffset="247104.3441">10240 14743 560 0,'-43'-13'208'0,"43"18"-164"0,5-1-8 16,4 5 12-16,6-1-32 15,9 1 40-15,10-1-32 16,10 1 12-16,4-5-20 16,6-4 8-16,-5-4-12 0,4-9-52 15,-4-4 24-15,-6 0-16 16,-9-5 20-16,-9-8 16 16,-16 4 0-16,-14-13 16 15,-9 0-12-15,-10 0-4 16,-6 0 0-16,1 9-16 0,-10 4 8 15,1 13 4 1,-1 5 0-16,-15 16 24 16,1 14-12-16,4 12 56 15,5 5-36-15,6 9 48 16,8 4-48-16,11 8 20 0,4 22-32 16,6 13 28-16,14 0-32 15,14 0 12-15,15-13-16 16,15-13 28-16,4-13-24 15,5-8 32-15,10-18-32 16,10-8-128-16,5-18 60 16,-1-4-324-16,-9-13 208 0,0-13-312 15</inkml:trace>
          <inkml:trace contextRef="#ctx0" brushRef="#br0" timeOffset="249522.0804">13510 13227 528 0,'-10'9'196'0,"1"0"-152"0,-1 8-12 0,5-4 104 0,-5 9-80 15,-4 8 48-15,4 17-60 16,-4 9 28-1,-1 5-40-15,15 12 36 0,-10 5-40 0,10-18 20 16,10 1-28-16,5-14 0 16,-1-8-12-16,6-8 48 15,4-10-32-15,10-8-144 16,24-9 68-16,0 1-664 16,15 3 396-1,-5-21 108-15</inkml:trace>
        </inkml:traceGroup>
        <inkml:traceGroup>
          <inkml:annotationXML>
            <emma:emma xmlns:emma="http://www.w3.org/2003/04/emma" version="1.0">
              <emma:interpretation id="{06DD79CF-3295-4A70-8AE3-068576BED57C}" emma:medium="tactile" emma:mode="ink">
                <msink:context xmlns:msink="http://schemas.microsoft.com/ink/2010/main" type="inkWord" rotatedBoundingBox="16309,14615 18722,14327 18833,15261 16421,15549"/>
              </emma:interpretation>
              <emma:one-of disjunction-type="recognition" id="oneOf31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306828.4272">15424 13741 548 0,'-58'35'204'0,"9"4"-156"0,-33 17-16 15,38-26 72-15,-14 18-64 16,0 8 28-16,-15 22-40 16,5 8-16-16,0-8-8 15,4-14 84-15,11-3-48 0,14-14 16 16,15-12-32-16,14-14 84 15,25-12-60-15,19-9 4 16,19 0-32-16,5-4-4 16,15-5-8-16,20 5 20 15,23 8-16-15,-4 5-12 16,-10 4-4-16,-19-13 28 16,-30-9-12-16,-19-8 156 0,-19-13-96 15,-30-27 32-15,-29-12-60 16,-19 0-20-16,-10 5-12 15,0 7-28-15,15-7 8 16,0 3-540-16,19-8 296 16</inkml:trace>
          <inkml:trace contextRef="#ctx0" brushRef="#br0" timeOffset="306499.0518">16906 13586 704 0,'49'-104'264'0,"-40"83"-208"0,16-10-12 15,-20 18 52-15,-5 0-60 16,0 5 84-16,-5-14-68 16,-24 14-16-16,-10 8-24 15,-34 8-12-15,-19 18 4 0,-15 22 4 0,-54 29-4 16,-33 18-48-16,-15-13 28 15,-34 1-24 1,5-14 24-16,29 0 16 0,5-13 4 16,20-9-36-16,38-12 16 15,39-13-328-15,44-10 188 16,43-3-288 0</inkml:trace>
        </inkml:traceGroup>
        <inkml:traceGroup>
          <inkml:annotationXML>
            <emma:emma xmlns:emma="http://www.w3.org/2003/04/emma" version="1.0">
              <emma:interpretation id="{6734AFBA-37A0-4620-B45A-824850CE2B47}" emma:medium="tactile" emma:mode="ink">
                <msink:context xmlns:msink="http://schemas.microsoft.com/ink/2010/main" type="inkWord" rotatedBoundingBox="20828,14053 20969,14036 21017,14436 20876,14453"/>
              </emma:interpretation>
              <emma:one-of disjunction-type="recognition" id="oneOf32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0" timeOffset="328660.7579">19238 13076 300 0,'-10'-8'112'0,"6"8"-88"0,-6 8-8 16,5-8 92-16,-5 5-64 15,5 12 68-15,1 0-60 16,-6 5 24-16,0-1-44 16,5 5-8-16,-4 9-16 15,4-1 4-15,0 10-8 16,-5-1-4-16,10 0 4 0,0-4 4 0,5-9-4 16,0-8-144-16,5-14 76 15,4-12-308 1</inkml:trace>
        </inkml:traceGroup>
        <inkml:traceGroup>
          <inkml:annotationXML>
            <emma:emma xmlns:emma="http://www.w3.org/2003/04/emma" version="1.0">
              <emma:interpretation id="{0407D3CA-41B6-4158-BCC1-FD5CD0F1480C}" emma:medium="tactile" emma:mode="ink">
                <msink:context xmlns:msink="http://schemas.microsoft.com/ink/2010/main" type="inkWord" rotatedBoundingBox="21264,13640 22522,13490 22627,14368 21369,14519"/>
              </emma:interpretation>
              <emma:one-of disjunction-type="recognition" id="oneOf33">
                <emma:interpretation id="interp45" emma:lang="" emma:confidence="1">
                  <emma:literal>84</emma:literal>
                </emma:interpretation>
                <emma:interpretation id="interp46" emma:lang="" emma:confidence="1">
                  <emma:literal>8 4</emma:literal>
                </emma:interpretation>
                <emma:interpretation id="interp47" emma:lang="" emma:confidence="0">
                  <emma:literal>5 4</emma:literal>
                </emma:interpretation>
                <emma:interpretation id="interp48" emma:lang="" emma:confidence="0">
                  <emma:literal>• 4</emma:literal>
                </emma:interpretation>
                <emma:interpretation id="interp49" emma:lang="" emma:confidence="0">
                  <emma:literal>q 4</emma:literal>
                </emma:interpretation>
              </emma:one-of>
            </emma:emma>
          </inkml:annotationXML>
          <inkml:trace contextRef="#ctx0" brushRef="#br0" timeOffset="329245.8139">19739 12856 236 0,'4'-69'88'0,"6"52"-68"0,5-9-4 0,-6 13 24 0,-4 0-24 16,-5-4 48-16,-5 4-36 15,-4 4 4-15,-6 5-20 16,-4-1 44-16,-6 5-28 16,6 9 28-16,0 4-28 15,4 4 0-15,5 9-16 16,10 9 44-16,10 8-28 16,9 9 12-16,11 12-24 15,8-3-24-15,6-5 0 16,5-4-4-16,-10 0 4 0,0 0 8 15,-10 4 0-15,-15-9 0 16,-19 1 0-16,-4-9-20 16,-16-5 12-16,-9-8 20 15,-14-17-4-15,4-1-12 16,-5-16 0-16,1-10 12 16,14-3-4-16,10-1-12 0,4-4 4 15,15 0 12-15,5-4-4 16,10 0 8-16,5 4-8 15,4-13-4-15,5 0 4 16,5-4-4-16,1-4 0 16,4-1-20-16,0 1 12 15,0 3 12-15,-5 5 0 16,-5 5 128-16,0 4-68 16,-9 4 84-16,-5 4-84 15,-5 1 40-15,-10 3-64 0,-10 5-4 16,-4 0-20-16,-15 5 16 15,9-1-20-15,-4 5-20 16,0 4 0-16,10 4-164 16,9 0 96-16,15 5-312 15,19-5 216 1,20 5-220-16</inkml:trace>
          <inkml:trace contextRef="#ctx0" brushRef="#br0" timeOffset="329468.9067">20331 12588 520 0,'-43'-8'192'0,"43"12"-152"0,-15 9-8 15,5 0 36-15,-14 13-44 16,14 8 60-16,1 18-48 16,-6 9-8-16,15 3-16 0,0-3 0 15,10-14-8-15,-1 1 60 0,16-5-36 16,9-21 68-16,14-1-56 15,20-12-8-15,15-9-20 16,0 0-36-16,-1-9 12 16,-9-12-348-1</inkml:trace>
          <inkml:trace contextRef="#ctx0" brushRef="#br0" timeOffset="329717.0673">20798 12588 580 0,'-54'-34'216'0,"40"42"-168"0,9 10-12 0,0 3 136 0,-5 18-100 16,10 26 148-16,10 30-124 15,0 4-24-15,-5 1-44 16,9-5-80-16,-9 4 24 0,-5 9-356 16,-10 8 208-16</inkml:trace>
        </inkml:traceGroup>
      </inkml:traceGroup>
    </inkml:traceGroup>
    <inkml:traceGroup>
      <inkml:annotationXML>
        <emma:emma xmlns:emma="http://www.w3.org/2003/04/emma" version="1.0">
          <emma:interpretation id="{446871F5-06AA-4BAD-91F3-6F964822CFE2}" emma:medium="tactile" emma:mode="ink">
            <msink:context xmlns:msink="http://schemas.microsoft.com/ink/2010/main" type="paragraph" rotatedBoundingBox="2580,17013 22498,16200 22575,18095 2658,189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6B1EDEF-9024-4EDD-8F76-F948E9B53DEE}" emma:medium="tactile" emma:mode="ink">
              <msink:context xmlns:msink="http://schemas.microsoft.com/ink/2010/main" type="line" rotatedBoundingBox="2580,17013 22498,16200 22575,18095 2658,18908"/>
            </emma:interpretation>
          </emma:emma>
        </inkml:annotationXML>
        <inkml:traceGroup>
          <inkml:annotationXML>
            <emma:emma xmlns:emma="http://www.w3.org/2003/04/emma" version="1.0">
              <emma:interpretation id="{795905B4-2427-4747-A443-CCE9E6C3139A}" emma:medium="tactile" emma:mode="ink">
                <msink:context xmlns:msink="http://schemas.microsoft.com/ink/2010/main" type="inkWord" rotatedBoundingBox="2580,17013 6358,16858 6430,18623 2652,18777"/>
              </emma:interpretation>
              <emma:one-of disjunction-type="recognition" id="oneOf34">
                <emma:interpretation id="interp50" emma:lang="" emma:confidence="1">
                  <emma:literal/>
                </emma:interpretation>
              </emma:one-of>
            </emma:emma>
          </inkml:annotationXML>
          <inkml:trace contextRef="#ctx0" brushRef="#br0" timeOffset="269117.7077">3439 17002 540 0,'-10'-9'200'0,"20"5"-156"0,14-5-12 0,-14 9 104 0,14-8-80 16,10-1 68-16,5 5-72 15,5 4-12-15,9-5-24 16,0 5 24-16,11-4-24 0,13-5 12 16,30 1-16-16,5 3 12 15,5 1-16-15,-15 4 24 16,-15-4-20-16,-9-1 24 15,-15-3-24-15,-10 8-64 16,-14 0 24-16,-14 0-244 16,-16 0 152-16,6 21-436 15</inkml:trace>
          <inkml:trace contextRef="#ctx0" brushRef="#br0" timeOffset="269610.0167">3915 17339 456 0,'-24'0'168'0,"9"4"-128"0,-4 9-16 0,9-4 112 16,-10 4-80-16,1-5 68 15,-5 14-72-15,-5 4-12 16,-1 0-24-16,6 4 60 0,0-4-44 16,4 0 4-16,11-5-20 0,4 1 8 15,5-5-16-15,14-4 32 16,6-9-24-16,-1-4 32 16,10-4-32-16,-4-9 12 15,-1-4-16-15,0-9-156 16,5-9 76-16,-9-8-132 15,-10 4 116-15,-1-8-28 16,-9 4 64-16,-5-1 56 16,1 10-4-16,-6 4 180 15,0 8-100-15,5 5 40 16,0 17-72-16,-4 8-12 16,4 18-24-16,5 9 16 15,0 12-20-15,5 5 24 16,0-4-24-16,-1-5 32 15,-4-4-28-15,0 0 12 0,0-13-16 16,0-1-220-16,-4-7 116 16,4-10-556-1,0 5 360-15,9-13 100 16</inkml:trace>
          <inkml:trace contextRef="#ctx0" brushRef="#br0" timeOffset="268140.0946">3857 16721 392 0,'9'-21'148'0,"-4"8"-116"0,5-18-8 0,0 14 128 15,-1-13-88-15,-4-5 60 16,0 1-68-16,-5-1-24 0,-10 9-20 15,5 9-12-15,-14 8 4 0,4 18-40 16,-9 13 20-16,-5 16 48 16,-5 14-12-16,10 0 52 15,4 0-40-15,6-9 12 16,9-4-28-16,14-9 20 16,11-8-24-16,-1-9 32 15,6-13-28-15,9-13 32 16,0-17-32-16,-5-9-84 15,0-9 36-15,-5-12-112 16,1-9 80-16,-6 4-76 16,-19 4 80-16,0 10 32 15,-10 3 20-15,1 9 112 16,4 9-56-16,-10 8 112 16,10 5-88-16,0 4 16 15,5 5-52-15,0 8-4 0,10 8-20 16,5 9 56-16,-10 14-40 15,-1 12 16-15,1 13-28 16,-5 4 0-16,0 1-8 16,-5-5 20-16,1-4-16 15,-1-9-108-15,5-4 48 16,-10-9-236-16,5-4 160 16,5-4-464-1</inkml:trace>
          <inkml:trace contextRef="#ctx0" brushRef="#br0" timeOffset="269836.6303">3978 17334 800 0,'0'9'296'0,"10"4"-232"0,14 4-16 0,-5-4 52 0,15 22-64 16,15-5-12-16,9 0-16 16,1 5 52-16,-6-5-32 15,1 5-4-15,-16-10-12 0,-4-3-44 16,0-5 16-16,-19-4-180 15,-15-8 108-15,0-5-464 16,-15 0 308 0,-14-5 20-16</inkml:trace>
          <inkml:trace contextRef="#ctx0" brushRef="#br0" timeOffset="268711.1272">4124 16168 392 0,'0'-17'148'0,"0"17"-116"0,5-13-8 0,-1 9 128 16,6-5-88-16,0-4 60 15,4 0-68-15,6 0 0 16,4 0-32-16,0 9 32 0,1 4-32 0,-11 9 12 16,6 4-20-16,-6 4 44 15,-4 5-32-15,-5-5-32 16,0 4 0-16,-10-3 44 16,0-10-20-16,0 10 36 15,0-10-32-15,5-8-4 16,5 0-12-16,10-4 4 15,4 4-8-15,1 0-80 16,4 9 40-16,-5-1-356 16,1 18 216-16</inkml:trace>
          <inkml:trace contextRef="#ctx0" brushRef="#br0" timeOffset="270021.1207">4362 17339 696 0,'-24'4'256'0,"-1"5"-196"0,6 17-20 0,4-5 24 16,-9 9-44-16,-5 1 24 16,4-1-24-16,1 4 0 15,5-3-12-15,4-10-140 0,1 1 76 16,4-9-332 0,0 0 216-16,10-5-112 15</inkml:trace>
          <inkml:trace contextRef="#ctx0" brushRef="#br0" timeOffset="270300.3632">4323 17218 624 0,'-10'-22'228'0,"20"22"-176"0,5 5-16 0,-6-1 52 0,6 17-56 0,9 1 4 0,5 17-20 15,0 0 8-15,-14 0-16 16,4-1 24-16,-4-7-20 0,0-1 4 16,-15-4-8-16,-15-13 12 15,5 0-12-15,5-13-4 16,-4-13 0-16,18 4 4 16,6-12-4-16,9-1 8 15,1 0-8-15,4 9-284 16,10 5 152-16,-1-14-360 15</inkml:trace>
          <inkml:trace contextRef="#ctx0" brushRef="#br0" timeOffset="264806.0677">888 16928 476 0,'0'-8'176'0,"0"-5"-136"0,-5 9-12 0,5-1 108 16,5-8-80-16,-5 13 48 15,15-8-60-15,-6-1 20 16,16 0-36-16,18 5 28 0,6 0-32 16,9 4 4-16,5 0-16 0,1 0 20 15,-1 0-20-15,-10 0-4 16,-9 0-4-16,-10 0 28 16,-10-5-16-16,-4 1-32 15,-11-5 8-15,1 1-332 16,5-5 184-16,-6 0-332 15</inkml:trace>
          <inkml:trace contextRef="#ctx0" brushRef="#br0" timeOffset="266322.7246">1835 16864 560 0,'-4'-5'208'0,"8"1"-164"0,6-5-8 0,-10 9 84 16,10 0-72-16,0 0 44 15,-1 5-56-15,1-1 16 16,0 5-32-16,9-1 36 0,10 1-32 15,10-9 32-15,15 4-32 16,19-4 20-16,4-4-24 16,16-13 16-16,23-1-20 15,-4 5 20-15,-5 0-24 16,-10 5 56-16,-14-1-36 0,-25 1-84 16,-19-1 24-16,-15 9 44 15,-5 0-8-15,-19 0 4 16,0-9-8-16,-14 5-244 15,-6 4 132-15,-4 13-588 16</inkml:trace>
          <inkml:trace contextRef="#ctx0" brushRef="#br0" timeOffset="266773.4229">2078 17028 372 0,'-5'-22'140'0,"5"22"-112"0,15 0-4 0,-5 0 64 15,0 0-52-15,9 9 48 16,10 8-48-16,-5 9 0 15,-4 4-24-15,-1 18 20 16,-4-1-20-16,-1 5 32 0,-4-9-28 16,-15 0 48-16,-14 1-36 15,-5-6 12-15,-6-3-24 16,-13-9 36-16,-6-4-28 16,5-14 12-16,1-4-20 0,9-8 0 15,9-13-8-15,6 8-16 16,9-4 4-16,20 5 56 15,9-1-28-15,10 9 60 16,5 9-48-16,10 4 28 16,-5 4-36-16,0-4 8 15,-5 0-20-15,0 4 36 16,-5-4-28-16,0 0-68 16,0-13 24-16,-4 0-364 15,-1 0 212-15</inkml:trace>
          <inkml:trace contextRef="#ctx0" brushRef="#br0" timeOffset="265573.1544">2044 16268 444 0,'-14'-22'164'0,"19"18"-124"0,-5-5-16 0,0 5 192 0,-5-5-124 16,5 1 104-16,5 3-112 16,4-3-20-16,6-1-40 15,9 0 28-15,15 5-28 16,0-5-12-16,10-4-8 0,-6 0-84 15,-4 1 44-15,5-1-356 16</inkml:trace>
          <inkml:trace contextRef="#ctx0" brushRef="#br0" timeOffset="265300.9318">2122 16186 444 0,'-10'-31'164'0,"10"14"-124"0,0-4-16 0,0 8 124 16,0-5-88 0,5 5-8-16,0 5-32 15,5 21-8-15,4 4 56 0,1 9-36 16,-5 8 72-16,-1 10-56 16,-4 12 8-16,0 9-32 15,0 4 32-15,-5-5-32 16,0-7 4-16,0-14-16 15,-5-9 28-15,5-8-24 16,0-9 64-16,0-8-44 16,-5-13 0-16,0-13-20 15,5-14-124-15,0-3 56 16,0-9-84-16,5-1 76 0,5 5-20 16,5 5 44-16,4 8 4 15,0 9 20-15,1 8 24 16,-6 9-4-16,-4 13 68 15,0 17-44-15,0 13 24 16,4 9-36-16,-9 0 8 16,-10 0-16-16,10-9-16 15,-5-8 0-15,0-5 56 16,5-4-28-16,-5-18 24 16,-5 10-28-16,0-14-116 15,0-8 52-15,5-5-232 16,-19 0 156-16,14-8-424 15</inkml:trace>
          <inkml:trace contextRef="#ctx0" brushRef="#br0" timeOffset="265917.0692">2482 16047 436 0,'0'-21'160'0,"0"12"-124"0,4 5-8 0,-4-5 184 15,5 1-120-15,5-1 36 16,5 0-80-16,9 5-12 16,5 4-20-16,5 9-4 0,5 8-4 15,0 5 20-15,-5 3-16 16,-5-3 4-16,-10 0-8 15,-9-1-8-15,-15 5 4 16,-4-13 20-16,-1 4-12 16,0-4 4-16,0-4-8 15,20 0 4-15,10-9 0 16,9 0-4-16,5 8-104 16,0 10 52-16,0 3-472 15,-10 14 280 1,-14 4-56-16</inkml:trace>
          <inkml:trace contextRef="#ctx0" brushRef="#br0" timeOffset="267373.0425">2632 17036 416 0,'-5'-4'152'0,"5"8"-116"0,-9 5-12 0,4 4 120 16,0 4-84-16,0 9 20 15,5 9-48-15,-5-1 48 16,0 1-44-16,0 8 72 0,1-8-60 16,-1 3 20-16,0-7-40 15,0-18-8-15,0 8-12 16,0-8 28-16,0-4-20 16,1-9 40-16,-1 0-32 15,0-22 4-15,5 1-16 0,0-10-96 16,5 1 48-16,4 4-32 15,6 5 40-15,0-1 16 16,4 5 8-16,0 4-40 16,1 13 24-16,-1 0 40 15,-4 0-8-15,0 0 24 16,-6 21-20-16,1-12 20 16,0 13-24-16,-5-5-20 15,-1 5 0-15,6-5 12 16,0 0 0-16,0-4 24 15,-1-4-16-15,6-9 12 16,4-9-12-16,-4 0 0 16,-1 5-4-16,1-13-24 15,-5 0 8-15,-1 4 20 16,1-5-4-16,0 10-12 16,0-5 0-16,-6 13-32 0,6 0 20 15,5 0 24-15,4 4-4 16,-4 9 28-16,4 0-20 15,-4 0 24-15,-6 4-24 16,1 0 40-16,-10 5-28 16,-10 0-92-16,-4-1 36 15,-1 1-200-15,-4-5 128 16,-1-4-516 0</inkml:trace>
        </inkml:traceGroup>
        <inkml:traceGroup>
          <inkml:annotationXML>
            <emma:emma xmlns:emma="http://www.w3.org/2003/04/emma" version="1.0">
              <emma:interpretation id="{CA857EE7-D967-487D-87F0-DB70BA4647F9}" emma:medium="tactile" emma:mode="ink">
                <msink:context xmlns:msink="http://schemas.microsoft.com/ink/2010/main" type="inkWord" rotatedBoundingBox="6889,17283 9220,17188 9271,18439 6940,18534"/>
              </emma:interpretation>
              <emma:one-of disjunction-type="recognition" id="oneOf35">
                <emma:interpretation id="interp51" emma:lang="" emma:confidence="1">
                  <emma:literal/>
                </emma:interpretation>
              </emma:one-of>
            </emma:emma>
          </inkml:annotationXML>
          <inkml:trace contextRef="#ctx0" brushRef="#br0" timeOffset="273893.4527">6592 16721 488 0,'5'-30'180'0,"-5"17"-140"0,5 0-12 16,-1 4 136-16,1-4-96 15,0 5 68-15,5 8-76 0,0 8 36 16,4 10-56-16,6 8 32 0,-6 8-40 15,15 1 36-15,0 4-40 16,-4-14-4-16,9 6-16 16,-5-14 56-16,0 0-36 15,-5-4-12-15,-4-4-8 16,-6 4-300-16,-9-5 160 16,-5-8-556-1</inkml:trace>
          <inkml:trace contextRef="#ctx0" brushRef="#br0" timeOffset="274102.1819">6985 16587 592 0,'-19'-21'220'0,"19"21"-172"0,-15 17-12 16,6 0 120-16,-6-4-92 16,-4 26 8-16,4 9-44 15,-9-1 0-15,4 1-16 16,-4-10 0-16,0-3-4 0,-1 4-32 15,-4-9 12-15,0 0-164 16,-5-4 100-16,10-4-464 16,-10-1 300-1,5-3 100-15</inkml:trace>
          <inkml:trace contextRef="#ctx0" brushRef="#br0" timeOffset="274338.636">7185 16406 528 0,'29'-13'196'0,"-10"17"-152"0,20 26-12 0,-5 1 96 16,0 16-76-16,10 27 60 15,-5 3-68-15,4 1-4 16,-14-4-24-16,-9 3 40 0,-20 23-28 15,-10-10 12-15,-4-3-24 16,-25-5 36-16,0-26-28 16,-24-13-136-16,14-13 60 0</inkml:trace>
          <inkml:trace contextRef="#ctx0" brushRef="#br0" timeOffset="271684.5527">5183 16458 156 0,'-15'-13'56'0,"10"13"-44"0,5 8-4 0,0 5 192 16,5 18-112-16,0 12 96 15,10 13-104-15,-6 0 60 16,11-4-80-16,-1-9 64 16,6 0-68-16,4-13 32 0,5-12-52 15,5-14 16-15,19-8-32 16,10-9 52-16,10-9-40 16,-5-8-32-16,-5-9-4 0,-15-8-360 15,-19 8 196-15,-19-9-360 31</inkml:trace>
          <inkml:trace contextRef="#ctx0" brushRef="#br0" timeOffset="271892.1055">5465 16315 404 0,'-15'-13'148'0,"25"13"-112"0,0 5-12 16,-1-1 120-16,1 5-84 15,5 16 72-15,-1 23-76 16,-4 17 48-16,-5 17-60 15,-10 4 4-15,0-4-28 0,-5 0 4 16,1 5-12-16,-11-1 20 16,10-4-20-16,-4 0 24 15,9-17-24-15,0-18-48 16,5-12 20-16,10-13-360 16,4-18 208-16,16-13-264 15</inkml:trace>
          <inkml:trace contextRef="#ctx0" brushRef="#br0" timeOffset="273597.6658">5795 17235 372 0,'0'0'140'0,"-5"4"-112"0,10 14-4 15,-5-1 56-15,0 5-48 16,-5 3 32-16,5 6-36 16,-5-1 44-16,0-4-40 15,5-5 20-15,-9-8-32 16,4 5 44-16,5-14-36 16,0-4 20-16,0-13-8 0,5 0-24 15,4-9-8-15,-4 1-4 16,5-1-4-16,9 1 0 15,-9-1-28-15,10 5 16 16,-1 4 12-16,0 0 4 16,6 9-4-16,-1 8 4 15,0 9 4-15,1 4-4 16,-16 5 24-16,6-1-16 16,-10 1 12-16,5 12-12 15,-10-12 28-15,-5 4-24 16,0-4 12-16,0-14-16 15,-5 9 12-15,5-8-16 0,1 4-128 16,4-13 68-16,4-9-140 16,11 5 108-16</inkml:trace>
          <inkml:trace contextRef="#ctx0" brushRef="#br0" timeOffset="272388.9281">6636 16449 372 0,'0'-22'140'0,"9"14"-112"0,6-14-4 16,-10 9 164-16,4 0-108 15,-4-4 44-15,-10 4-72 16,5 0-4 0,-19 9-8-16,-10 8-28 0,-10 9 4 15,-10 13-8-15,1 9-16 0,-6 12 4 16,1 5 4-16,9 13 0 16,5-1 44-16,10 1-24 15,10-4 52-15,9-9-40 16,15-1 20-16,14-3-32 15,6 4 28-15,4-5-32 16,5-8 32-16,-5-9-32 16,5-4-24-16,-10-4 4 15,-4-5-256-15,-11-17 144 16,-9-13-484 0,-9 9 340-16,-6-1 96 15</inkml:trace>
        </inkml:traceGroup>
        <inkml:traceGroup>
          <inkml:annotationXML>
            <emma:emma xmlns:emma="http://www.w3.org/2003/04/emma" version="1.0">
              <emma:interpretation id="{A9F3DECF-822E-427B-A65C-58F236312636}" emma:medium="tactile" emma:mode="ink">
                <msink:context xmlns:msink="http://schemas.microsoft.com/ink/2010/main" type="inkWord" rotatedBoundingBox="9786,16951 14213,16770 14281,18434 9854,18614"/>
              </emma:interpretation>
              <emma:one-of disjunction-type="recognition" id="oneOf36">
                <emma:interpretation id="interp52" emma:lang="" emma:confidence="1">
                  <emma:literal/>
                </emma:interpretation>
              </emma:one-of>
            </emma:emma>
          </inkml:annotationXML>
          <inkml:trace contextRef="#ctx0" brushRef="#br0" timeOffset="276819.7847">8919 16868 840 0,'-19'-9'312'0,"23"14"-244"0,6-5-16 16,5 0 60-16,14 0-72 15,10-5 16-15,14-8-32 16,20 0-4-16,14 5-12 16,6-1-16-16,-6 1 4 0,-19 8-156 15,-14 0 88-15,-11 0-96 16,-28 8 100-16,-20 1-292 15,-24 4 200 1,-20 13-148-16</inkml:trace>
          <inkml:trace contextRef="#ctx0" brushRef="#br0" timeOffset="277223.8586">8982 17058 632 0,'15'-4'236'0,"-1"8"-184"0,11 0-16 0,-6 1 16 16,10 3-36-16,10 5 40 15,5 17-32-15,-1 1-56 16,-9 3 16-16,-14 9-16 0,-25 5 20 16,-19-5-20-16,-10 0 20 0,-10 0 4 15,-9-4 8-15,-6-8 44 16,1-14-24-16,9 4 104 15,15-16-68 1,39 12 48-16,15-8-12 16,19-9-48-16,9 4 12 15,20-4-36-15,10 0 16 16,4 0-20-16,-9 13-148 16,-9-4 68-16,-21-9-156 31,-4 8 120-31,-15-3-320 0,-19 3 236 15,-10-8-84-15</inkml:trace>
          <inkml:trace contextRef="#ctx0" brushRef="#br0" timeOffset="276680.9116">9327 16199 560 0,'-29'-31'208'0,"24"36"-164"0,-5 3-8 0,1 1-32 16,-1 13-8-16,0 8 12 16,0 22-4-16,6 21 24 15,-1 0-16-15,0 5 4 0,5-9-8 16,-5-4-24-16,0-13 8 15,0-9-268 1,-4-4 148-16,4 0-156 16</inkml:trace>
          <inkml:trace contextRef="#ctx0" brushRef="#br0" timeOffset="276113.4694">8127 16838 416 0,'-5'-5'152'0,"-5"5"-116"0,1 0-12 16,4 0 84-16,0 0-64 16,0-4 8-16,5 4-32 15,0 0 24-15,0 0-28 16,15 0 40-16,4 0-32 0,10 4 64 16,0-4-48-16,6 0 0 15,3-4-24-15,1 0-4 16,5 4-4-16,0-9 28 15,-5 9-20-15,-5-8 4 16,-10 8-12-16,-10-9 28 16,-4 9-20-16,-10-9-188 0,-10-4 88 15,1 13-512 1</inkml:trace>
          <inkml:trace contextRef="#ctx0" brushRef="#br0" timeOffset="276337.5016">8380 16579 476 0,'-25'4'176'0,"25"0"-136"0,-9 14-12 0,9-10 128 16,0 9-92-16,-5 9 16 0,0 13-44 16,5 0-16-16,0 4-12 15,-5-4 28-15,0 0-20 0,0 0 4 16,1 0-12-16,-1 0 4 15,5-9-8-15,-5 0 40 16,5-8-20-16,5-9-216 16,4-13 104-16</inkml:trace>
          <inkml:trace contextRef="#ctx0" brushRef="#br0" timeOffset="278665.7122">9789 16622 384 0,'-5'-17'140'0,"10"8"-108"0,-5-8-8 0,4 4 32 15,-4-5-36-15,5-3 24 16,-5 8-24-16,0-4 52 16,0-1-40-16,0 14 4 15,0-5-24-15,0 9-24 16,0 13 4-16,5 9 32 0,0 12-16 16,0 14 44-16,5 4-28 15,-6 0 20-15,1-5-24 16,-5-4 16-16,0-8-20 0,0-5-8 15,0-4-4-15,0-9 28 16,-5 1-16-16,5-14 48 16,0-4-36-16,0-4 4 15,0-5-20-15,10-13-52 16,-5-8 24-16,0-13-112 16,9-9 72-16,1 0 16 15,5 5 24-15,4-1-4 16,0 9 12-16,0 9-4 15,-4 9 4-15,-1 8 76 16,-4 8-36-16,-5 18 24 16,-6 17-36-16,-4 9 16 15,-4 9-20-15,-6 4 20 16,0-5-24-16,5-4-12 16,0-8-4-16,5-5 4 0,0-4 0 15,5-4 32-15,0-14-16 16,0 10 32-16,5-18-32 15,4-5 12-15,1-8-16 16,4 0-52-16,6-13 24 16,-1-8-104-16,5-5 68 15,10-9-4-15,0 14 36 16,0-5 40-16,-10 9-12 16,-5 8 72-16,-5 18-48 15,1 8 40-15,-6 14-40 16,-9 7 0-16,-10 6-20 0,-4 3 36 15,-6 1-24-15,5-5-12 16,-4 0-8-16,4-4 40 16,0-4-24-16,6-5 0 15,8-8-12-15,6-1-164 16,0-8 84-16,9 0-96 16,-4 0 100-16,4-4-276 15,1 0 196 1,-1-5-176-16</inkml:trace>
          <inkml:trace contextRef="#ctx0" brushRef="#br0" timeOffset="279173.0612">10814 16332 560 0,'-5'-17'208'0,"5"17"-164"0,0 0-8 0,-5 5 40 16,0 3-48-16,-9 9 24 15,-1 14-32-15,0 16 16 16,-9 18-20-16,5 0 36 0,-6 4-28 16,1-4-4-16,5-9-12 15,4-9 36-15,1-8-20 16,14-9 12-16,4-8-20 16,11-9 28-16,4-9-28 15,15-8-4-15,5-13-8 16,0-5-32-16,5-8 16 15,-10-13-40-15,-10-5 32 0,-4-8-20 16,-16 13 24-16,-4 8 36 16,-9 14-12-16,-6 16 80 15,1 18-52-15,-1 18 48 16,10 12-48-16,15-4 0 16,9-1-24-16,15-3 56 15,15-5-40-15,0-4 16 16,4-13-28-16,-4-4 36 15,-6-5-28-15,-4-13-32 16,-10-12 4-16,-9-14 8 16,-15-12 0-16,-5-18-4 15,-10-4 4-15,-5 4-60 16,-4-4 32-16,4 21-16 16,1 1 24-16,9 25-176 15,10 5 104-15,9 8-320 16,1 9 224-16,9 9-248 15</inkml:trace>
          <inkml:trace contextRef="#ctx0" brushRef="#br0" timeOffset="279706.9803">11465 16972 444 0,'-25'17'164'0,"21"-8"-124"0,-1 3-16 15,0-7 156 1,0 8-104-16,-5 4 112 0,1 5-108 16,-1 12-24-16,0 1-36 15,5 8 28-15,5-4-24 16,5-9 4-16,10 0-16 0,4-12 44 15,10-6-28-15,5-16 12 16,5-13-24-16,0-9 28 16,-10-9-28-16,-9 5-4 15,-20-13-8-15,-15 4-32 16,-14 5 16-16,-10 8-4 16,0 8 8-16,0 5 0 15,5 5 0-15,15 3-292 0,14 5 164 16,24 13-476-1</inkml:trace>
          <inkml:trace contextRef="#ctx0" brushRef="#br0" timeOffset="281275.2576">11411 15870 384 0,'0'-13'140'0,"0"9"-108"0,10-5-8 16,-10 9 92-16,0 0-68 15,5 0 24-15,5 0-40 0,9 5-12 16,0-1-12-16,1 5 28 16,14-1-20-16,0 5 4 0,5 0-12 15,-5 0 20-15,-10 9-16 16,0-1 24-16,-24 1-24 16,-14 0 12-16,-10 4-12 15,-10-1-8-15,-10-3 0 16,-5-5-24-16,15 1 12 15,10-5 100-15,24-13 12 16,24 0-48 0,30 0 20-16,9 0-44 15,15 4-8-15,-6 5-16 0,-13-1-172 16,-11-8 88-16,-9 4-296 16,-15 1 208-1,-19 8-224-15</inkml:trace>
          <inkml:trace contextRef="#ctx0" brushRef="#br0" timeOffset="283883.9069">12495 16540 436 0,'0'-26'160'0,"0"17"-124"0,14 1-8 15,-14 8 132-15,0 0-92 16,0 8 16-16,-5 9-48 0,-4 9 0 16,-16 9-20-16,-4 8 20 0,-10 0-24 15,-9 1-4-15,-1-1-4 16,1-9-4-16,4-4 0 15,10-4 8-15,5-4-4 16,9-5 16-16,6-4-12 16,9-4-152-1,5-9 76-15,0 0-412 16,0 0 268 0</inkml:trace>
          <inkml:trace contextRef="#ctx0" brushRef="#br0" timeOffset="283587.4842">12150 16544 372 0,'0'0'140'0,"0"0"-112"0,0 0-4 0,0 0 20 16,0 0-28-16,0 0 40 15,5 9-32-15,-5-9-24 0,0 0 0 16,0 0 24-16,5 8-12 15,-5-8 56-15,0 0-36 16,0 0 4-16,0 0-24 16,0 0-8-16,0 0 0 15,0 0 28-15,0 0-16 0,0 0-12 16,0 0-8-16,0 0 12 16,4 5-4-16,-4-5 40 15,0 0-20-15,0 0-4 16,0 0-12-16,0 0 28 15,0 0-20-15,0 0-12 16,0 0-8-16,0 0 4 16,0 0 0-16,0 0 8 15,0 0-4-15,0 0 16 16,0 0-12-16,0 0-4 0,0 0 0 16,0 0-24-16,10 17 12 15,0-4 4-15,0 9 4 16,4 8 24-16,6 4-12 15,4 1 4-15,5-5-8 16,0 0-8-16,0 1 4 16,0-6 12-16,-4-3-8 15,-6-5 4-15,-4-4-4 16,-6 0 12-16,-4-4-12 16,5-1 16-16,-5 1-16 15,-5-9 16-15,0 0-16 0,0 0 16 16,5 4-16-16,-5-4-20 15,9 0 4-15,1 0-164 16,-10-4 96-16,0 0-524 16</inkml:trace>
        </inkml:traceGroup>
        <inkml:traceGroup>
          <inkml:annotationXML>
            <emma:emma xmlns:emma="http://www.w3.org/2003/04/emma" version="1.0">
              <emma:interpretation id="{4AD95824-C3DE-406D-85DD-2265835EE64D}" emma:medium="tactile" emma:mode="ink">
                <msink:context xmlns:msink="http://schemas.microsoft.com/ink/2010/main" type="inkWord" rotatedBoundingBox="14721,17092 16826,17006 16868,18027 14763,18113"/>
              </emma:interpretation>
              <emma:one-of disjunction-type="recognition" id="oneOf37">
                <emma:interpretation id="interp53" emma:lang="" emma:confidence="1">
                  <emma:literal/>
                </emma:interpretation>
              </emma:one-of>
            </emma:emma>
          </inkml:annotationXML>
          <inkml:trace contextRef="#ctx0" brushRef="#br0" timeOffset="284701.921">13432 16104 488 0,'5'8'180'0,"-10"10"-140"0,5 7-12 15,0-3 84-15,-4 8-68 0,-1 18 24 16,5 25-36-16,-15 14 24 15,5 8-32-15,-4 0 20 0,-6-13-24 16,1-13 0-16,0-9-12 16,4-4 36-16,0-8-20 15,1-9-56-15,14-5 16 16,0-12-448 0,-10-1 256-16,-4-12-96 15</inkml:trace>
          <inkml:trace contextRef="#ctx0" brushRef="#br0" timeOffset="285013.7501">13661 16842 404 0,'-15'0'148'0,"15"9"-112"0,-10 12-12 16,10-8 128-16,0 5-88 15,0 3 44-15,0 5-64 16,-4 9-8-16,4-10-20 16,-5 1-4-16,0-4-4 0,5-13 36 15,0 4-20-15,0-18 32 16,5-8-32-16,4-4-12 16,6-9-8-16,4 0-68 15,6 0 36-15,9 0-40 0,-10 9 36 16,10 0 0-16,-10 17 20 15,-9 8 80-15,-5 5-40 16,-1 5 0-16,-4 12-16 16,-5-4 16-16,0 4-16 15,-5-4-12-15,1-4-4 16,4-1-340 0,4-12 188-16,-4-9-220 15</inkml:trace>
          <inkml:trace contextRef="#ctx0" brushRef="#br0" timeOffset="285346.6498">14462 16121 600 0,'-38'-17'224'0,"18"25"-176"0,-19 10-12 16,30-6 52-16,-16 6-56 16,-4 8 48-16,0 13-44 15,5 12 76-15,-1 27-60 16,20 13 44-16,1-5-56 0,8-8-4 0,16-13-20 15,-10-14 52-15,9-7-40 16,5-18-80-16,5-5 24 16,1-8-396-16,-1-4 232 15</inkml:trace>
          <inkml:trace contextRef="#ctx0" brushRef="#br0" timeOffset="285750.9032">14807 16281 572 0,'-19'-13'208'0,"9"17"-160"0,0-4-12 16,-4 4 100-16,4 5-80 0,-14 13 76 15,-10 12-76-15,-15 14-32 16,1 12-12-16,-11 5 20 0,11-13-16 16,9 4-92-16,0-13 40 15,10-13-140-15,5-4 100 16,4-13-412 0</inkml:trace>
          <inkml:trace contextRef="#ctx0" brushRef="#br0" timeOffset="285558.3909">14472 16242 652 0,'-5'-5'244'0,"20"10"-192"0,-1 8-12 0,-4 4 100 0,14 9-84 15,10 13 40-15,15 13-56 16,0-1-4-16,4 1-24 16,-4-4 36-16,-6-9-24 0,-14-9-4 15,5-4-12-15,-14-9-148 16,-15-4 76-16,-5-13-272 15,0-13 188-15</inkml:trace>
          <inkml:trace contextRef="#ctx0" brushRef="#br0" timeOffset="285992.0439">14861 16104 632 0,'39'-22'236'0,"-15"35"-184"0,20 0-16 15,-20-4 132-15,0 12-100 16,15 14 24-16,-10 17-52 15,-9 25 44-15,-15 27-48 16,-20 4 28-16,-4-13-36 0,-25-13-60 16,-10-9 16-16,-9-12-60 15,0-5 44-15,-10-13-196 16,15-4 128-16</inkml:trace>
          <inkml:trace contextRef="#ctx0" brushRef="#br0" timeOffset="284383.0737">13058 16285 424 0,'-9'-4'156'0,"9"4"-120"0,-10 0-8 0,5 4 52 16,-5 5-48-16,5 4 120 15,-4 8-84-15,-1 9 56 16,10 14-72-16,19 7 16 16,6-3-40-16,14-1 28 0,14-8-32 15,15-13 4-15,0-4-16 16,5-14 64-16,-5-16-44 0,0-14-4 15,-5-8-16-15,-5-13-12 16,-24 0 4-16,0-5-48 16,-9 1 24-16,-25-1-144 15,-5 9 92-15,-15 5-392 16,11 3 260 0,-6 14-124-16</inkml:trace>
        </inkml:traceGroup>
        <inkml:traceGroup>
          <inkml:annotationXML>
            <emma:emma xmlns:emma="http://www.w3.org/2003/04/emma" version="1.0">
              <emma:interpretation id="{5B978CB4-FD12-4055-9D53-BBA46CA8CDDC}" emma:medium="tactile" emma:mode="ink">
                <msink:context xmlns:msink="http://schemas.microsoft.com/ink/2010/main" type="inkWord" rotatedBoundingBox="17393,16517 19788,16420 19846,17828 17451,17926"/>
              </emma:interpretation>
              <emma:one-of disjunction-type="recognition" id="oneOf38">
                <emma:interpretation id="interp54" emma:lang="" emma:confidence="0">
                  <emma:literal>than ten</emma:literal>
                </emma:interpretation>
                <emma:interpretation id="interp55" emma:lang="" emma:confidence="0">
                  <emma:literal>f Was ten</emma:literal>
                </emma:interpretation>
                <emma:interpretation id="interp56" emma:lang="" emma:confidence="0">
                  <emma:literal>f We En</emma:literal>
                </emma:interpretation>
                <emma:interpretation id="interp57" emma:lang="" emma:confidence="0">
                  <emma:literal>f Wait ten</emma:literal>
                </emma:interpretation>
                <emma:interpretation id="interp58" emma:lang="" emma:confidence="0">
                  <emma:literal>f W,= En</emma:literal>
                </emma:interpretation>
              </emma:one-of>
            </emma:emma>
          </inkml:annotationXML>
          <inkml:trace contextRef="#ctx0" brushRef="#br0" timeOffset="302579.4395">16483 15693 416 0,'5'-34'152'0,"-5"17"-116"0,5-9-12 0,0 13 152 16,0-5-100-16,5 1 32 16,-1 0-64-16,-4 4 8 15,5 0-32-15,-10 4 8 0,5 5-16 16,-5 4-8-16,0 0 0 16,0 22 12-16,0 12-8 15,0 18 4-15,0 17-4 16,-5 4 20-16,0 9-16 15,0-8 24-15,-5 4-24 16,-4-9 24-16,-1 0-24 0,1 0 4 16,4 0-8-16,-5-9 28 15,6-3-20-15,-1-14-4 16,5-13-8 0,5-13 4-16,15-17-4 0,-6-21 16 15,11-18-12-15,-1 0-72 16,6 0 32-16,-1 9-32 15,0 4 40-15,-4 9-8 16,-6 8 20-16,1 9 16 16,-5 13 0-16,-1 13 32 15,1 8-20-15,0 10 12 16,-1 3-16-16,1 1 12 16,-5-1-16-16,-5-4 32 15,-5 1-24-15,-5-14-92 0,-9 13 40 16,4-13-8-16,-4-13 28 15,0 5-112-15,4-13 72 16,0-18-356 0</inkml:trace>
          <inkml:trace contextRef="#ctx0" brushRef="#br0" timeOffset="302777.4672">16435 16104 684 0,'-10'-22'252'0,"25"13"-192"0,4 1-20 0,-9-1 208 0,14-13-144 15,10 1 36-15,20 4-84 16,9-14 4-16,10-7-40 16,4 3-96-16,-4-4 40 0,-14 9-484 15</inkml:trace>
          <inkml:trace contextRef="#ctx0" brushRef="#br0" timeOffset="303406.1866">17237 15944 572 0,'0'-5'208'0,"0"1"-160"0,0-4-12 0,0 8 92 16,0 0-76-16,0 8 40 16,-5 9-52-16,0 14 20 15,-5 8-32-15,-4 4 28 0,-6 4-32 16,1 9 20-16,-1 9-24 15,6 9 0-15,4-5-12 16,10-9 20-16,10-12-16 16,4-18 24-16,11-17-24 0,-6-18 24 15,-4-16-24-15,9-14-40 16,-10-12 16-16,11-1-112 16,-11 1 68-16,-9 8 24 15,-5 4 24-15,0 10-4 31,0 7 8-31,-5 10 40 0,-4 8-24 0,4 13 68 16,5 17-44-16,0 17 20 16,9 14-36-16,6 4 28 15,19-1-32-15,5-16 20 16,14-9-20-16,10-18 8 16,1 1-12-16,-6-26-32 15,-10-14 8-15,-9-12 12 16,-14-22 4-16,-11-13-4 15,-9-4 4-15,-15 5 4 16,-14-6-4-16,10 1-36 0,-1 5 16 16,5-1 24-16,0 13-4 15,20 4 20-15,5 10-16 16,9 20-240-16,5 18 124 16,-4 9-500-1,-11 8 336-15,-9 13 0 16</inkml:trace>
          <inkml:trace contextRef="#ctx0" brushRef="#br0" timeOffset="303900.9535">17965 16605 572 0,'-5'17'208'0,"5"0"-160"0,-14 13-12 15,14-8 56-15,-5-5-56 16,0 9 12-16,-5 0-28 15,6-13 40-15,4 4-32 16,0-17 40-16,0 0-40 0,0-17-16 0,4-9-4 16,1-4 0-16,5 0-4 15,0-5-64-15,4 13 32 16,-4-3 20-16,5 3 8 16,-6 13-44-16,1 9 28 15,-5 9 92-15,5 8-40 16,-6-4 64-16,6 13-56 15,0 0-12-15,0-4-20 16,4 4 16-16,1 4-16 16,-6-13 40-16,1 5-28 15,-5 4-84-15,-5-14 32 0,0 6-140 16,-5-5 92-16,0-5-140 16,0-8 124-16,1 0-408 15</inkml:trace>
          <inkml:trace contextRef="#ctx0" brushRef="#br0" timeOffset="287316.8666">15696 16415 704 0,'0'-9'264'0,"10"9"-208"0,14-4-12 0,-9-1 108 16,14-3-92-16,15-10 28 15,14 5-52-15,15 5-296 16</inkml:trace>
          <inkml:trace contextRef="#ctx0" brushRef="#br0" timeOffset="287220.5811">15711 16207 528 0,'-10'-4'196'0,"5"4"-152"0,5-4-12 16,-4 4 140-16,4 0-100 15,0 0 16-15,0 0-52 16,14 0 8-16,6 0-24 16,4 0 8-16,10 0-16 0,5-5 36 15,4 1-24-15,1 4-288 16,-10 0 144-16,-10 9-420 15</inkml:trace>
        </inkml:traceGroup>
        <inkml:traceGroup>
          <inkml:annotationXML>
            <emma:emma xmlns:emma="http://www.w3.org/2003/04/emma" version="1.0">
              <emma:interpretation id="{37765077-BE17-48EC-8DB8-8938AC4C4659}" emma:medium="tactile" emma:mode="ink">
                <msink:context xmlns:msink="http://schemas.microsoft.com/ink/2010/main" type="inkWord" rotatedBoundingBox="20380,17135 20752,17120 20762,17359 20390,17374"/>
              </emma:interpretation>
            </emma:emma>
          </inkml:annotationXML>
          <inkml:trace contextRef="#ctx0" brushRef="#br0" timeOffset="304246.3726">18679 16328 748 0,'-24'13'276'0,"24"-13"-216"0,10 4-16 0,0 5 84 16,9 0-80-16,10-1 0 15,20 1-32-15,24-9-204 0,19 0 100 16,0 9-520-16</inkml:trace>
          <inkml:trace contextRef="#ctx0" brushRef="#br0" timeOffset="304115.6495">18679 16207 548 0,'0'-17'204'0,"-4"17"-156"0,13-4-16 15,1-1 140-15,5 1-100 16,4 0 24-16,5-1-56 0,10-3 0 16,5 8-24-16,5 0-448 15,-5 8 236 1,-5 14-180-16</inkml:trace>
        </inkml:traceGroup>
        <inkml:traceGroup>
          <inkml:annotationXML>
            <emma:emma xmlns:emma="http://www.w3.org/2003/04/emma" version="1.0">
              <emma:interpretation id="{7899FEE1-B071-4C6D-B26F-819964029291}" emma:medium="tactile" emma:mode="ink">
                <msink:context xmlns:msink="http://schemas.microsoft.com/ink/2010/main" type="inkWord" rotatedBoundingBox="21300,16534 22509,16485 22557,17646 21348,17695"/>
              </emma:interpretation>
            </emma:emma>
          </inkml:annotationXML>
          <inkml:trace contextRef="#ctx0" brushRef="#br0" timeOffset="304862.051">20380 15767 600 0,'24'-43'224'0,"5"21"-176"0,5-8-12 15,-19 17 88-15,0 0-76 16,-6 0 88-16,1 0-80 16,-10 4-8-16,-10 5-32 0,-14 4-12 0,-15 9 0 15,-5-1-16-15,1 5 8 16,-11-4 12-16,1-1-4 16,-6-8-4-16,-9 0 4 15,0-8-16-15,5-9 8 16,15 4 4-16,-1-9 0 15,20 13 52-15,5-4-28 16,4 5 0-16,10-1-16 16,1 18-16-16,-1 12 4 15,10 27 48-15,0 8-24 16,-5 22-8-16,-5-1-8 0,-4-3 28 16,-6-5-16-16,-4-4-12 15,0 0-8-15,0-1 4 16,-1-8 0-16,6-4 16 15,9-9-8-15,0-4 16 16,6-8-16-16,4-6-20 16,4-3 4-16,6 4 12 15,0-13 0-15,19 0-4 16,-5 0 4-16,5-5 28 16,5-8-16-16,0 0 12 15,5 0-16-15,0-8-8 16,10-1 0-16,-1 5 20 15,-9-9-12-15,10 4-4 16,-15 5-4-16,10-9-120 16,-15 9 64-16,-5-5-164 0,0-4 120 15,-14 0-208-15,5-4 172 16</inkml:trace>
          <inkml:trace contextRef="#ctx0" brushRef="#br0" timeOffset="305102.6506">19709 16065 728 0,'-38'-26'268'0,"28"30"-208"0,0-4-16 0,10 0 196 16,10-4-140-16,9-1 64 0,10 1-96 15,20-4 68-15,9-1-80 16,1 5-20-16,9 8-20 0,-10-8-48 15,0 4 16-15,-4 0-436 16,-1 0 252-16,1 0-492 16</inkml:trace>
          <inkml:trace contextRef="#ctx0" brushRef="#br0" timeOffset="305658.6275">20487 16298 364 0,'0'-17'132'0,"0"17"-100"0,10-9-12 0,-6 0 192 16,1 9-120-16,0-8 24 0,5 8-68 15,-5 8 32-15,4 18-48 16,-9 5-8-16,10 16-12 0,-20 5 16 16,10 4-16-16,0-4 32 15,-14-5-28-15,4-8 40 16,-14-4-32-16,24-14 40 16,-10-3-36-16,5-14 28 15,10-8-28-15,5-14-36 16,14-8 4-16,0-12 36 15,10-6-20-15,15 5-36 16,-15 9 12-16,5 4-24 16,-5 13 20-16,0 9 60 15,-10 13-20-15,-9 8 24 16,4 9-28-16,-19 0 36 0,0 4-32 16,-10 0-32-16,6 1 4 15,-6-10-448-15,0 1 244 16</inkml:trace>
        </inkml:traceGroup>
      </inkml:traceGroup>
    </inkml:traceGroup>
  </inkml:traceGroup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06:26.23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D503705-AD90-42D4-8F7B-7EB960F082CB}" emma:medium="tactile" emma:mode="ink">
          <msink:context xmlns:msink="http://schemas.microsoft.com/ink/2010/main" type="inkDrawing" rotatedBoundingBox="14118,7613 19300,7210 19360,7987 14179,8391" semanticType="callout" shapeName="Other">
            <msink:sourceLink direction="to" ref="{0AE17D78-A934-4CC0-A262-1F7F77C5CACB}"/>
            <msink:sourceLink direction="from" ref="{7B3A9A0B-2B8B-4732-983C-BCA66AA5B769}"/>
          </msink:context>
        </emma:interpretation>
      </emma:emma>
    </inkml:annotationXML>
    <inkml:trace contextRef="#ctx0" brushRef="#br0">199 713 436 0,'-49'0'160'0,"25"4"-124"0,-10 0-8 0,15 1 192 15,9 12-124-15,-14 0 112 16,4 9-120-16,6 17-20 16,9-4-44-16,10 4 36 15,4 0-32-15,21-8 20 16,4-1-28-16,9-12-16 15,6 0-8-15,19-22 40 16,5 0-24-16,29-22 0 16,-5-4-8-16,20-13-4 15,-11 0 0-15,-13-25-28 16,-1 16 16-16,-9-8 12 16,-10 13 4-16,-15 8-20 15,0 14 8-15,-19 16 48 16,-15 14-20-16,-4 21 16 15,-6 5-20-15,-4 8-24 16,0 4 0-16,-5-3 32 16,4-5-16-16,1-5-44 15,5 1 20-15,-6-9-32 0,1-5 28 16,-5-4-140-16,5 1 88 0,-10-14-4 16,9 0 48-16,-9-17 16 15,5 5 12-15,15-18-20 16,-6 0 12-16,20-9-24 15,0 5 20-15,15 0 32 16,9 8-12-16,0 1 72 16,1 8-48-16,48-5 16 15,-10 6-32-15,53-1 44 16,1 13-32-16,63-18 12 16,-15 14-24-16,83 13 8 15,-20-1-12-15,30 5-88 16,-25-4 44-16,-15-1-36 15,-38 5 44-15,-19-21-8 16,-40-5 20-16,-19-30 168 16,-19-5-88-16,-20-17 152 15,-15-4-124-15,-18-21 64 16,-11 12-92-16,-24-39-36 16,-5 9-20-16,-33-8-364 15,4 25 192-15</inkml:trace>
  </inkml:traceGroup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08:18.94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873937C-5164-45B9-A42F-244F2ACF227A}" emma:medium="tactile" emma:mode="ink">
          <msink:context xmlns:msink="http://schemas.microsoft.com/ink/2010/main" type="inkDrawing" rotatedBoundingBox="1416,-2098 25820,834 25092,6889 689,3956" hotPoints="24773,-169 24945,3320 2059,4452 1887,962" semanticType="enclosure" shapeName="Rectangle">
            <msink:sourceLink direction="with" ref="{6DE0914A-1583-4884-BE08-90A1BF26DDAB}"/>
            <msink:sourceLink direction="with" ref="{8B5239CC-6F16-4EDB-89C6-4BBCA2FC519A}"/>
            <msink:sourceLink direction="with" ref="{61F6CC44-C526-4F07-8DA5-5A298FCE20D2}"/>
            <msink:sourceLink direction="with" ref="{2AC998AC-5807-4E8E-8565-A7E5A85153EA}"/>
            <msink:sourceLink direction="with" ref="{E707479D-A6DD-4CEA-89AB-B4440B0F3265}"/>
          </msink:context>
        </emma:interpretation>
      </emma:emma>
    </inkml:annotationXML>
    <inkml:trace contextRef="#ctx0" brushRef="#br0">322 349 560 0,'-92'-60'208'0,"63"73"-164"0,-10 12-8 15,20 1 24-15,-1 26-40 16,1 26-8-16,4 17-8 16,1 4-24-16,-1 14 12 15,15 29-84-15,-15 18 52 16,6-9-40-16,4-17 48 0,5-13-16 15,5-5 28-15,0 1 96 16,4-9-36-16,6-13 80 16,4-9-68-16,15-12 28 15,20-9-48-15,19-9 0 16,9-9-20-16,20 1-8 0,-14 3 0 16,-1-7-48-16,1 3 24 15,14 1-20-15,14-9 24 16,-4-1-8-16,0 1 12 15,-10-8 0-15,-5-10 4 16,5-4 16-16,19 1-4 0,6-14 24 16,4 13-16-16,-10-8 24 15,-4 0-24-15,9-1-20 16,30 1 0-16,-11-5 40 16,-13 9-20-16,-1 0-36 15,0-4 12-15,20-5-8 16,-11 5 12-16,-3-1-12 15,-11 1 12-15,-5-5 4 16,15 1 4-16,5 3 16 16,10 1-8-16,-20-1 4 15,-10 1-4-15,-9 0-40 16,19-1 16-16,5 1 32 16,10 0-8-16,-20-1 0 15,-4 1-4-15,4 0 12 16,15-1-8-16,0 5-4 0,0 0 0 15,-10 0-4-15,-14-4 0 16,24-1-20-16,34-3 12 16,-20-1 12-16,-19 9 0 15,-10-17-20-15,10 4 8 16,5 0 4-16,5 0 4 16,-15 0 0-16,-14 13 0 15,-1-18 0-15,16 1 0 16,13 4 8-16,11 9-4 15,-20-9 8-15,-5 0-8 16,5 0-28-16,24 0 12 0,-9 0 12 16,-15-5 4-16,-15 1-28 15,-4 4 12-15,9-4 4 16,6-1 8-16,8 1 0 16,-8 4 0-16,-25 0 8 15,4 0-4-15,6-4 16 16,19-1-12-16,0 5-12 15,-19-4 0-15,-11 8-4 16,-13-8 0-16,9 0 24 16,14-1-8-16,1 5-20 15,4-4 4-15,-19 4 12 16,-4-4 0-16,-16-1 32 16,11 1-20-16,9-5-4 15,9 1-8-15,-18 3 12 31,9 5-8-31,5 0-12 0,-25 5 0 0,1-1-16 16,-6-4 12-16,11 0 40 16,14 4-20-16,10-4-8 0,4 5-8 15,-14 3-4-15,-9 1 0 16,-1-9 8 0,5-4 0-16,29 4 0 15,1 0 0-15,-16 4 16 16,-9 5-8-16,-14-5 32 15,-5-4-24-15,4 0 32 0,10 9-32 16,25-9 20-16,-1 8-20 0,-9-8-8 16,-10 0-4-16,10 0 4 15,19 0-4-15,10 0-12 16,-5 9 4-16,-15-5-4 16,-14 1 0-16,-10-1 16 15,0 4-4-15,1 1-12 16,-1-5 4-16,0 5 4 15,-5 0 0-15,-4 4-12 16,-20 4 8-16,0-4-4 16,0 4 0-16,5-8 8 15,24 4 0-15,-10 4 8 16,5 9-4-16,-9 9 16 16,-10 3-12-16,-10 10-12 15,-9 4 0-15,-6 4-4 16,-4 0 0-16,-5-4 16 15,0 0-4-15,4-9-4 16,16 4 4-16,-1-12-16 0,10 4 8 16,5 8-4-16,5 18 0 15,-6 4 8-15,-8 9 0 16,-6 4 0-16,-10 0 0 16,-4-4-12-16,0-9 8 15,0-4-16-15,-1-5 12 16,25 0 20-16,10 14-4 15,14 12 16-15,1 9-16 16,-6-4-28-16,1-9 8 16,-16-4 24-16,16-9-8 15,9-17-16-15,10 8 4 0,0 5 20 16,9 8-4-16,-13 9-20 16,-6 9 4-16,10-13 32 15,19-9-16-15,15 0-8 16,9-4-4-16,-28-13 12 15,14-14-4-15,19-3-12 16,15 4 4-16,-19 0-16 16,-15-5 12-16,15-8 12 15,19 4 0-15,-5 5-4 16,-10 4 4-16,-19-5 12 16,20-3-8-16,14 3-12 15,-5-4 0-15,-24 5-16 16,-15-13 12-16,-4 8 12 15,28-13 0-15,6 0-12 16,-20 5 4-16,-20-5-4 0,-14-8 0 16,1-5 8-16,3 5 0 15,1-14-12-15,0 1 8 16,-5 4 4-16,-14 0 0 16,-6-4 16-16,-14-5-8 15,5 1-4-15,-5-1 0 16,15 0-16-16,-1-4 8 15,6-4-4-15,4 0 0 16,-9-5 0-16,-15 5 0 16,0-5 0-16,-20 1 0 0,-9-1 24 15,-5-4-8-15,0-4 24 16,0 0-20-16,-10-5-4 16,-4 1-4-16,-1 3-16 15,1 1 8-15,4 4 20 16,0-4-8-16,6 0-28 15,-1-5 8-15,5-4-4 16,-10 1 8-16,0-6-12 16,-9-7 12-16,-10-6-24 15,-10-7 20-15,-10-1 24 16,-9 0-8-16,0 5-16 16,-5 12 4-16,9 5 20 15,6 4-4-15,-1 0-12 16,15 0 0-16,0-4-24 15,0-4 16-15,0-10 24 16,0-7-8-16,0-5 28 16,0-5-20-16,0 5 12 0,-15 4-12 15,15 9-8-15,-9 9 0 16,-1-1-4-16,5 1 0 16,5-1 0-16,5 1 0 15,5-14 8-15,-1-4-4 16,6-12-12-16,-5-1 4 15,-1 0 4-15,-9 5 0 16,-4 12 8-16,-11 10-4 16,0 3-12-16,-4-4 4 15,-10 0 12-15,9-4-4 16,6-9-12-16,14-12 4 0,-10-5 4 16,10 0 0-16,-10 8 16 15,10 5-8-15,0 9 16 16,0 4-16-16,0-1-28 15,-5 1 8-15,5-9-4 16,-9-12 8-16,9-5 8 16,-15-5 0-16,15 1-20 15,-5-5 12-15,5 26 32 16,0-4-16-16,0-17-8 16,0 0-4-16,5-14 12 15,-5-12-4-15,15 13-12 16,-15 12 4-16,0 10 12 15,-15-1-4-15,15 0-4 16,-5 0 4-16,-9-4-16 16,-1-4 8-16,10 0 12 0,-9 4-4 15,-1 8 8-15,1 9-8 16,-6 9-12-16,6 4 4 16,14 5 4-16,-20 8 0 15,6-9 16-15,-1 5-8 16,-4 0-12-16,4 4 0 15,-4 9-16-15,-11-5 12 16,-4 1 4-16,0 8 4 16,0 0 16-16,-14 4-8 15,-1 5-64-15,-4 9 28 16,4-1 12-16,1-4 12 0,-1 4 12 16,-4-8-4-16,-1 8-4 15,-9-4 4-15,-20 5 4 16,-9 4-4-16,-10-5-4 15,10 13 4-15,4 1 4 16,6 3-4-16,-1-8-36 31,1 4 16-31,-40-4-4 0,-4 0 12 16,14 0 0-16,15 0 0 16,5-8 24-16,-6-5-8 15,1-4-4-15,-19-5 0 0,9 5 20 16,0-1-12-16,15 1 12 15,19 0-12-15,-10 0-8 16,0-1 0-16,-4 1-16 16,0 4 8-16,-11 5 4 0,1 3 0 15,0 1 0-15,24-5 0 16,0 1 16-16,0-1-8 16,-4-4 4-16,-6 0-4 15,-9 0-8-15,-5 0 4 16,-1 5-32-16,6-1 16 15,14 5 12-15,-4-5 4 16,4 5 8-16,-5-1-8 16,-9-3-12-16,-15-1 4 15,0 5-4-15,15 4 0 16,-5 0 24-16,14 0-8 16,1-5-28-16,-11 1 8 0,-13 4 12 15,-11 0 4-15,0 0-4 16,10 0 4-16,5 9 4 15,5-9-4-15,-19 4-12 16,-11 0 4-16,-9 9 20 16,25 0-8-16,9-4-20 15,0 0 4-15,-1-1 12 16,-8-4 0-16,-11 5-20 16,6 4 8-16,9 0 4 15,10-4 4-15,9-1-12 16,1-3 8-16,-6-1 12 15,-4 0-4-15,0 5-4 16,-5 0 4-16,19 3 4 16,1-3-4-16,14 0-4 15,-15-1 4-15,10-8 20 0,-9-8-12 16,-11 8-12-16,-13 0-4 16,4 4-16-16,9-13 12 15,11 9 12-15,-11 0 0 16,1 0-4-16,-20-4 4 15,-4 0 4-15,-6 4-4 16,15 0-4-16,15 0 4 16,0 0 4-16,-5 0-4 15,-10-5 16-15,-10 1-12 16,5 4-12-16,1-4 0 16,18 4-4-16,1 0 0 0,-10-4 16 15,-10-5-4-15,-4 5-12 16,-11 4 4-16,16 0 12 15,18-5-4-15,1 5 8 16,-5-4-8-16,-15 0-20 16,-14-5 8-16,9 9 12 15,10 0 0-15,5 0 24 16,15-4-16-16,-6-1-32 16,-13 1 12-16,-6 0 28 15,-5 4-12-15,10 0-8 16,5 8-4-16,10-8-24 15,-10 0 16-15,-5-8 48 16,-14 8-16-16,14 0-36 16,-10 4 8-16,30-4 8 15,-1 0 4-15,1-4-4 16,-10 4 4-16,-1 4-4 0,-18-4 0 16,14 0-12-16,5 0 8 15,14 4 4-15,0-4 0 16,1 0 8-16,-1 0-4 15,-14 0 8-15,-10 0-8 16,10 0-20-16,-5 5 8 16,19-5 32-16,11 0-16 15,-6 0-28-15,-5-5 12 16,-4 1 20-16,-10 0-8 16,-5-1 8-16,4 5-4 15,11 0-8-15,0 0 4 0,-1 0-16 16,1-4 8-16,-11 8-4 15,-8-12 0-15,-1 8 16 16,5 8-4-16,4-3 16 16,16-5-12-16,-1-5-4 15,-9 1 0-15,-15-5-60 16,-9 9 32-16,9 0 36 16,5-4-4-16,14 4 8 15,6 0-8-15,-6 0-8 16,-14-9 4-16,-5 9-24 15,-5 5 12-15,6-5 12 16,13 0 0-16,6 0-4 16,14 0 4-16,0-5-16 15,5 1 8-15,-10 0 12 16,1 0-4-16,-6-5-12 0,10 5 4 16,0-1 20-16,10-3-8 15,5 3-28-15,9 5 8 16,-4 0 24-16,4-8-8 15,-4 3-8-15,-6 1 0 16,-9 0-16-16,-4-5 12 16,-6 5-4-16,5-1 4 15,0 1 32-15,0 0-12 16,10 4-20-16,10-5 0 16,-6 5-4-16,-9 0 4 15,0-8-12-15,-14 8 12 0,-11 0 4 16,-4 4 4-16,5-4 0 15,14 4 0-15,10-4 8 16,-10 0-4-16,10-4-12 16,-14 0 4-16,-11-1 4 15,-13 1 0-15,4 4 0 16,14-4 0-16,5 4-12 16,6 0 8-16,-1 0 4 15,-14-4 0-15,-5 4 0 16,-5 0 0-16,-1 0 0 15,6 0 0-15,15 0 8 16,-1-5-4-16,15 1-12 16,-29 4 4-16,5-4-16 15,-6-1 12-15,-18 5 20 16,24 0-4-16,4 5-20 0,6-5 4 16,4 4 4-16,-10 5 4 15,-4-9 8-15,-5 8-4 16,0 1-12-16,4-1 4 15,6 1 12-15,9-5-4 16,15 5-12-16,-15 0 4 16,15-1 12-16,-15-8-4 15,6 9-4-15,-11-5 4 16,5 5-16-16,5 0 8 16,5-1-16-16,15 1 12 15,9-1 40-15,5 1-20 0,10 0 8 16,0-1-12-1,10-3 12-15,-1 3-12 0,6 14-20 16,-1 0 4-16,10 8 4 16,0 26 4-16,5 48-20 15,0 47 12-15</inkml:trace>
  </inkml:traceGroup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04:47.63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BB4CECA-59CB-44A3-A006-A15AE70B0A2D}" emma:medium="tactile" emma:mode="ink">
          <msink:context xmlns:msink="http://schemas.microsoft.com/ink/2010/main" type="writingRegion" rotatedBoundingBox="14977,3317 25083,3339 25075,6603 14970,6581"/>
        </emma:interpretation>
      </emma:emma>
    </inkml:annotationXML>
    <inkml:traceGroup>
      <inkml:annotationXML>
        <emma:emma xmlns:emma="http://www.w3.org/2003/04/emma" version="1.0">
          <emma:interpretation id="{0CDA073E-E96F-4FD9-8590-293F2F92BF9D}" emma:medium="tactile" emma:mode="ink">
            <msink:context xmlns:msink="http://schemas.microsoft.com/ink/2010/main" type="paragraph" rotatedBoundingBox="18665,3325 25083,3339 25079,5092 18661,507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707479D-A6DD-4CEA-89AB-B4440B0F3265}" emma:medium="tactile" emma:mode="ink">
              <msink:context xmlns:msink="http://schemas.microsoft.com/ink/2010/main" type="line" rotatedBoundingBox="18665,3325 25083,3339 25079,5092 18661,5077">
                <msink:destinationLink direction="with" ref="{A873937C-5164-45B9-A42F-244F2ACF227A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1482164F-1FD6-43AE-9BDF-E4822AA93F8E}" emma:medium="tactile" emma:mode="ink">
                <msink:context xmlns:msink="http://schemas.microsoft.com/ink/2010/main" type="inkWord" rotatedBoundingBox="18665,3325 25083,3339 25079,5092 18661,507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6989 3252 964 0,'-59'8'360'0,"59"-8"-280"0,5 13-24 0,10-9 84 15,9 5-88-15,25-5 68 16,9 1-68-16,15-14-28 16,5 9-16-16,14-9 36 15,-5 1-24-15,1 8-116 16,-10 0 52-16,-15 0-108 15,-10 8 88-15</inkml:trace>
          <inkml:trace contextRef="#ctx0" brushRef="#br0" timeOffset="-205.0641">17120 3049 880 0,'-20'-5'328'0,"25"1"-256"0,-5 0-16 16,0-5 152-1,10 9-124-15,0 0 72 16,4-9-92-16,11 1-8 16,-1 8-36-16,25-9 4 15,-6 5-12-15,35-9 0 0,-5 17-4 0,9-4 4 16,1 0-8-16,0 4 8 15,-25 9-8-15,-9 0-100 32,-15-4 52-32,-25 4-184 0,6-4 128 0</inkml:trace>
          <inkml:trace contextRef="#ctx0" brushRef="#br0" timeOffset="2439.6497">18388 3010 800 0,'0'-26'296'0,"0"26"-232"0,-5-13-16 16,-5 13 184-1,6 4-136-15,-16 5 8 16,6 8-64-16,-16 9-12 15,11 4-16-15,0 9 0 16,9 9-4-16,10-10 28 0,0 1-20 16,29-8-4-16,-10-6-8 0,6-16-436 15,14 0 236-15</inkml:trace>
          <inkml:trace contextRef="#ctx0" brushRef="#br0" timeOffset="2559.229">18475 2884 996 0,'-58'-21'368'0,"58"21"-284"0,5-9-24 0,5 5-8 15,9 0-40-15</inkml:trace>
          <inkml:trace contextRef="#ctx0" brushRef="#br0" timeOffset="3445.6607">18835 3010 840 0,'-19'-26'312'0,"19"26"-244"0,-5-13-16 0,5 4 148 16,5 5-120-16,19-13-16 16,10-1-40-16,34-12 0 15,14 8-16-15,16-8-416 16,-6 9 220-16</inkml:trace>
          <inkml:trace contextRef="#ctx0" brushRef="#br0" timeOffset="3247.5723">19063 2366 392 0,'10'-4'148'0,"-10"4"-116"0,10 4-8 0,-10-4 100 16,9 0-72-16,-4 0 128 15,-5 0-100-15,10 0 32 16,-10 0-68-16,0 0 72 16,0 0-64-16,0 5-36 15,15-1-12-15,-20 9-12 16,5 8 0-16,-10 36 0 16,0 3 0-16,-24 31 16 15,10-1-4-15,-15 14 16 16,5-9-12-16,-10 17 24 15,20-12-20-15,-15 3 12 16,15-8-12-16,5-21 36 16,4-14-24-16,5-17 40 15,10-4-36-15,0-26 56 16,10-4-48-16,5-31-16 16,4-4-12-16,15-30-36 15,-5 0 16-15,15 0-76 16,4 4 52-16,-4 0 32 15,-5 18 4-15,5 3-20 16,-15 14 8-16,5 9 56 16,-15 12-20-16,-4 17 32 0,-1 10-28 15,-14 21 8-15,0 4-20 0,-4 13 36 16,-6-13-28 0,-14 0 12-16,14 0-20 0,-14-8-68 15,9-14 24-15,-9-8-128 16,4-4 84-16</inkml:trace>
          <inkml:trace contextRef="#ctx0" brushRef="#br0" timeOffset="4208.616">19525 3290 832 0,'-15'-8'308'0,"15"8"-240"0,0-5-20 0,5 1 96 16,5 4-88-16,9-4 60 16,15-1-72-16,39 1-12 15,0 4-20-15,34-13-12 16,-5 5 4-16,19-5 20 15,-4 0-12-15,9-5 4 16,-9 10-8-16,-20-5 4 16,-14 8-8-16,-25-3-4 15,-9 8 4-15,-15-4 4 16,-15 8-4-16,-19-4-180 16,0 8 100-16</inkml:trace>
          <inkml:trace contextRef="#ctx0" brushRef="#br0" timeOffset="4689.5772">19739 3364 820 0,'-15'0'304'0,"15"0"-236"0,10 4-20 0,-1 0 44 15,6 5-60-15,19 4-40 16,-5 4 4-16,15 14 4 15,0 3 4-15,-5 5 8 16,-5 4-8-16,-15 9-12 16,0-9 4-16,-23 5-4 15,-1-5 0-15,-24 0 8 16,-1 0 0-16,-18 0 16 16,9-4-8-16,-15-8 24 15,11-6-20-15,-6-20 40 16,15-1-28-16,0-17-12 15,10 0-8-15,0-13 12 16,14 5-8-16,5-10-28 16,15 5 8-16,14-4 32 15,5 9-12-15,20-5 0 16,4 13-4 0,10 0-40-16,-4 9 20 0,9 4 4 15,-20 4 12-15,11 4 44 16,-16 1-24-16,-4-9 52 15,-5 4-40-15,-5-4 28 16,0 0-32-16,-14-4 52 31,9 4-44-15,-14-4-32-16,5-1-8 0,-15-3-336 0,9 4 188 0</inkml:trace>
          <inkml:trace contextRef="#ctx0" brushRef="#br0" timeOffset="3895.2817">19729 2453 756 0,'-20'-18'280'0,"20"18"-216"0,0-21-20 0,10 3 92 16,0 14-84-16,4-9 16 15,11 0-44-15,18 9 24 16,6 8-32-16,5 22-4 16,-1 4-8-16,-9 35 12 15,-1 4-8-15,-13 13-4 16,-6-4 0-16,-14-5 4 15,-6-12-4-15,-13-9 24 16,-1-9-16-16,-19-13 32 16,-5-4-28-16,-15-13 40 15,10 0-32-15,-14-13 4 16,14 0-16-16,5-13 0 16,15 0-4-16,19-13-16 15,9 5 4-15,20-10-40 16,20 14 24-16,5 4-64 15,-1 13 48-15,-14 9-264 16,9 4 164-16</inkml:trace>
          <inkml:trace contextRef="#ctx0" brushRef="#br0" timeOffset="4943.3272">20254 3558 676 0,'-15'-13'248'0,"15"13"-192"0,-15-8-16 0,11 16 120 15,4 5-96-15,-5 4 28 16,-5 14-56-16,5 3 84 16,5 1-68-16,-5 8 48 15,0 4-60-15,-4 10 32 16,4-1-40-16,0 4 8 15,5-8-24-15,5-9 20 16,5-4-24-16,4-13 68 16,6-9-48-16,14-25-128 15,0-1 52-15,38-26-288 16,1 10 188-16</inkml:trace>
          <inkml:trace contextRef="#ctx0" brushRef="#br0" timeOffset="5664.9802">21002 2807 416 0,'-10'-18'152'0,"10"18"-116"0,-10-8-12 0,5 8 196 15,1 8-124-15,-11 1 120 16,5 4-124-16,-4 13 40 16,9 4-76-16,0 9 44 15,10 4-56-15,0 0 24 16,4-4-40-16,16-4 8 16,4-5-20-16,20-13 44 15,4-4-32-15,30-4 12 16,-11-13-24-16,6-5 8 15,-15 0-12-15,5-8-132 16,-19 0 68-16,-15-13-300 16,-10 8 196-16</inkml:trace>
          <inkml:trace contextRef="#ctx0" brushRef="#br0" timeOffset="5891.5939">21259 2604 624 0,'0'-13'228'0,"0"13"-176"0,-9 0-16 16,9 13 80-1,-5 4-72-15,-15 22 88 16,11 4-76-16,-16 26-8 16,11 5-32-16,-15 25 32 15,9-4-24-15,6 30 20 0,-1-13-24 0,5-4 8 16,5-13-16-16,1-17-44 15,4-13 20-15</inkml:trace>
          <inkml:trace contextRef="#ctx0" brushRef="#br0" timeOffset="7240.963">22007 2776 496 0,'-4'-4'184'0,"4"4"-140"0,-5 4-16 0,-5-4 64 15,10 5-56-15,0-5 48 16,-5 4-48-16,-19 0 24 15,24 5-32-15,-24 4 36 16,9 0-36-16,-14 9 28 16,9 8-28-16,-14 17 44 15,5 9-40-15,-5 35 28 16,15 4-32-16,-1 13 28 16,11-9-32-16,9-8 4 15,0-13-16-15,0-13-88 16,14-18 44-16</inkml:trace>
          <inkml:trace contextRef="#ctx0" brushRef="#br0" timeOffset="7769.5636">22314 3113 872 0,'-30'18'324'0,"30"-18"-252"0,-77 73-20 15,43-30 60 1,0 0-72-16,-15 18 16 15,0-1-32-15,15-4-12 16,0-8-8-16</inkml:trace>
          <inkml:trace contextRef="#ctx0" brushRef="#br0" timeOffset="7603.6832">22022 3057 644 0,'0'-4'236'0,"0"4"-180"0,5 0-20 0,5 4 124 16,-10 5-96-16,4 12 44 16,11 10-64-16,9 12 28 15,1 4-40-15,-6 5 36 16,25 0-40-16,-15-9 12 16,-5-4-24-16,10-13-244 15,-5-9 120-15</inkml:trace>
          <inkml:trace contextRef="#ctx0" brushRef="#br0" timeOffset="7935.0687">22401 3467 860 0,'-19'61'320'0,"19"-61"-248"0,-30 69-20 0,16-47-4 16,14-1-36-16,-15 1 32 15,15 4-28-15</inkml:trace>
          <inkml:trace contextRef="#ctx0" brushRef="#br0" timeOffset="8144.2924">22571 3083 1028 0,'39'-17'380'0,"-39"17"-296"0,34 0-20 16,-24 0 8-1,19 0-52-15,0 0 24 16,-5 0-24-16,20-4-52 15,-15 4 16-15,-5 0-316 0,1 0 184 16</inkml:trace>
          <inkml:trace contextRef="#ctx0" brushRef="#br0" timeOffset="8410.9505">22702 2915 652 0,'-24'-9'244'0,"24"9"-192"0,-10 4-12 0,-4 1 100 16,28 3-84-16,-14 5 60 16,0 0-72-16,-14 9 48 15,14 4-52-15,0 13 8 16,0-1-32-16,-5 14 0 16,5 4-8-16,0 1 20 15,0-6-16-15,5-7 24 16,24-6-24-16,-10-7 32 15,15-18-28-15,0-5-68 16,-5-3 28-16</inkml:trace>
          <inkml:trace contextRef="#ctx0" brushRef="#br0" timeOffset="8654.5463">23164 2850 728 0,'-15'-13'268'0,"15"13"-208"0,15 30-16 0,-1-13 108 16,1 5-92-16,4 13 124 16,11 3-104-16,-6 23 56 15,15-1-76-15,-15 22-8 16,-5 0-32-16,-23 5 4 15,-11-5-12-15,-24-4-16 16,-5-9 0-16</inkml:trace>
        </inkml:traceGroup>
      </inkml:traceGroup>
    </inkml:traceGroup>
    <inkml:traceGroup>
      <inkml:annotationXML>
        <emma:emma xmlns:emma="http://www.w3.org/2003/04/emma" version="1.0">
          <emma:interpretation id="{35769E24-9006-4A67-8A21-F0988A441B41}" emma:medium="tactile" emma:mode="ink">
            <msink:context xmlns:msink="http://schemas.microsoft.com/ink/2010/main" type="paragraph" rotatedBoundingBox="14938,5732 19345,5518 19389,6430 14982,66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A06DF5C-8DCF-4FAF-8F2E-5A6606B8EFC6}" emma:medium="tactile" emma:mode="ink">
              <msink:context xmlns:msink="http://schemas.microsoft.com/ink/2010/main" type="line" rotatedBoundingBox="14938,5732 19345,5518 19389,6430 14982,6644"/>
            </emma:interpretation>
          </emma:emma>
        </inkml:annotationXML>
        <inkml:traceGroup>
          <inkml:annotationXML>
            <emma:emma xmlns:emma="http://www.w3.org/2003/04/emma" version="1.0">
              <emma:interpretation id="{7B3A9A0B-2B8B-4732-983C-BCA66AA5B769}" emma:medium="tactile" emma:mode="ink">
                <msink:context xmlns:msink="http://schemas.microsoft.com/ink/2010/main" type="inkWord" rotatedBoundingBox="14938,5732 19345,5518 19389,6430 14982,6644">
                  <msink:destinationLink direction="from" ref="{5D503705-AD90-42D4-8F7B-7EB960F082CB}"/>
                </msink:context>
              </emma:interpretation>
            </emma:emma>
          </inkml:annotationXML>
          <inkml:trace contextRef="#ctx0" brushRef="#br0" timeOffset="91559.8005">13326 5329 768 0,'-20'-13'284'0,"20"13"-220"0,-29 13-20 0,19-5 76 15,-4 5-76-15,4 9 16 16,5 8-36-16,5 9-12 16,5 4-8-16,24-13-172 15,0 1 92-15</inkml:trace>
          <inkml:trace contextRef="#ctx0" brushRef="#br0" timeOffset="91677.6314">13617 4979 664 0,'-68'-13'244'0,"68"13"-188"0,-5 26-16 0</inkml:trace>
          <inkml:trace contextRef="#ctx0" brushRef="#br0" timeOffset="92203.0722">13986 4728 624 0,'-63'0'228'0,"63"0"-176"0,-34 74-16 0,20-31 8 16,4 0-32-16,-5 13 12 16,15 5-12-16,-14-1-16 15,14-8 0-15,-10-4-40 16,10-9 24-16,-5-9 24 15,5 4 0-15,-10-16 0 16,1-1 0-16,-6-13-4 16,5-4 0-16,1-13 0 15,9 0 0-15,9-21-28 16,11 3 16-16,14-3-32 16,5 4 28-16,9-1 48 15,6 14-12-15,-1 13 8 16,-4 4-16-16,-15 21 36 15,-5-3-24-15,-19 3 48 16,-6 1-40-16,-23-5 56 16,-5 0-52-16,-20-8 12 15,0 8-32-15,-14-17-8 16,14 5-4-16,5-10 40 16,10 1-24-16,15-9-36 15,9 4 8-15,19 1 20 16,11 8-8-16,9 4 88 15,0 9-48-15,5 4-32 16,4 9-8-16,-9-4 12 16,0-1-8-16,-9 10 16 0,-1-1-16 15,-5-8-108-15,-4 3 52 0,-10-3-348 16,4-5 216-16</inkml:trace>
          <inkml:trace contextRef="#ctx0" brushRef="#br0" timeOffset="92419.1885">14472 5147 756 0,'-10'-4'280'0,"10"4"-216"0,-4 4-20 0,4 1 136 16,9 3-108-16,1 5 52 15,9 9-76-15,11 8 12 16,8 5-40-16,11-1 16 15,0 5-20-15,4 4-24 16,-4 0 0-16,-11 5-200 16,1-9 116-16</inkml:trace>
          <inkml:trace contextRef="#ctx0" brushRef="#br0" timeOffset="92612.1865">15016 5199 756 0,'-24'22'280'0,"24"-22"-216"0,-49 39-20 0,11-22 136 15,8 5-108-15,-38 16 8 16,0 10-52 0,-9 17 0-16,9-1-16 15,9-12-272-15,20-4 144 0</inkml:trace>
          <inkml:trace contextRef="#ctx0" brushRef="#br0" timeOffset="92841.3736">15410 5238 984 0,'44'-13'368'0,"-44"13"-288"0,63-9-20 0,-39 5-24 16,0 8-32-16,10-8-12 16,0 4 4-16,10-8-444 15,-5 8 240-15</inkml:trace>
          <inkml:trace contextRef="#ctx0" brushRef="#br0" timeOffset="93046.4204">16066 5074 540 0,'-44'-9'200'0,"44"9"-156"0,-49 22-12 0,25-9 212 15,14 4-140-15,-14 5 56 16,0 4-96-16,4 4-28 15,15 0-24-15,5 5 16 16,15-5-16-16,4-4-108 16,11-5 48-16</inkml:trace>
          <inkml:trace contextRef="#ctx0" brushRef="#br0" timeOffset="93212.36">16231 4694 880 0,'10'-4'328'0,"-10"4"-256"0,0 4-16 0,0 0 0 16,0 5-40-16</inkml:trace>
          <inkml:trace contextRef="#ctx0" brushRef="#br0" timeOffset="93689.2203">16391 5009 416 0,'-14'17'152'0,"14"-17"-116"0,-10 52-12 0,-5-30 144 16,15-1-96-16,-9 5 16 15,-1 5-52-15,10-5-8 16,0 4-16-16,10 0 20 16,-1-4-20-16,16-9-4 15,-11 0-4-15,6-12-4 16,4-5 0-16,0-13-44 16,-9 4 24-16,4-8 24 15,-4 4 0-15,-15-9 0 16,9 5 0-16,-9 0-4 15,0 8 0-15,-9 5 120 16,9 8-64-16,0 5 24 16,0 4-48-16,9 8 48 15,6-3-44-15,9-5 28 16,10 8-36-16,15-12 0 16,4 4-16-16,1-13-8 15,4-5 0-15,-4-3-24 16,-16-1 12-16,-18-8-40 15,-15 4 28-15,-20-9 24 16,-4 1 0-16,-20-5-8 16,5 9 0-16,0-5-76 15,10 13 44-15,-1 1-348 16,25 8 212-16</inkml:trace>
          <inkml:trace contextRef="#ctx0" brushRef="#br0" timeOffset="93901.374">16989 5091 488 0,'-10'-8'180'0,"10"8"-140"0,0-26-12 0,0 13 136 16,19 8-96-16,-4-12 52 15,19 9-72-15,5-5 20 16,5 8-40-16,4 1 0 16,11 8-16-16,-1-4 0 15,0 9-4-15,0-5-32 16,6 1 12-16,-11-5-76 15,-4 0 52-15,-15-5-152 16,-10 5 104-16</inkml:trace>
          <inkml:trace contextRef="#ctx0" brushRef="#br0" timeOffset="94157.0895">17484 4741 352 0,'-24'-13'132'0,"24"13"-104"0,-10 0-8 16,-4 5 156-1,14 3-100-15,-10 10 60 16,-5 3-80-16,-4 18 36 16,14 4-52-16,-14 13 84 0,9 5-68 0,5-1 16 15,5-8-40-15,-10 0-4 16,20-4-16-16,-5-10 0 15,14 1-4-15,6-13 12 16,9-4-12-16</inkml:trace>
        </inkml:traceGroup>
      </inkml:traceGroup>
    </inkml:traceGroup>
  </inkml:traceGroup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04.53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77A8FCA-8DE6-4605-B440-B67E6595D8D7}" emma:medium="tactile" emma:mode="ink">
          <msink:context xmlns:msink="http://schemas.microsoft.com/ink/2010/main" type="writingRegion" rotatedBoundingBox="3071,400 17138,473 17120,4054 3053,3981"/>
        </emma:interpretation>
      </emma:emma>
    </inkml:annotationXML>
    <inkml:traceGroup>
      <inkml:annotationXML>
        <emma:emma xmlns:emma="http://www.w3.org/2003/04/emma" version="1.0">
          <emma:interpretation id="{3E2F28E5-BAFD-451F-ABEF-C31A4A30FDFF}" emma:medium="tactile" emma:mode="ink">
            <msink:context xmlns:msink="http://schemas.microsoft.com/ink/2010/main" type="paragraph" rotatedBoundingBox="3659,403 17138,473 17131,1981 3652,19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B9BEE0F-D28A-4F40-AB72-59A50054C8B9}" emma:medium="tactile" emma:mode="ink">
              <msink:context xmlns:msink="http://schemas.microsoft.com/ink/2010/main" type="line" rotatedBoundingBox="3659,403 17138,473 17131,1981 3652,1911"/>
            </emma:interpretation>
          </emma:emma>
        </inkml:annotationXML>
        <inkml:traceGroup>
          <inkml:annotationXML>
            <emma:emma xmlns:emma="http://www.w3.org/2003/04/emma" version="1.0">
              <emma:interpretation id="{37059970-8F2C-48B6-9225-9B8D860A173C}" emma:medium="tactile" emma:mode="ink">
                <msink:context xmlns:msink="http://schemas.microsoft.com/ink/2010/main" type="inkWord" rotatedBoundingBox="3659,492 5709,503 5703,1633 3653,162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851 552 632 0,'-15'-13'236'0,"15"13"-184"0,5 9-16 15,0-13 228 1,10 4-152-16,4-5 52 15,5 1-96-15,15-5-52 16,5-3-12-16</inkml:trace>
          <inkml:trace contextRef="#ctx0" brushRef="#br0" timeOffset="147.8924">1890 729 684 0,'-29'9'252'0,"29"-9"-192"0,39 0-20 0,-15 0 120 16,5-9-96-16,15-4-80 16,9 5 4-16</inkml:trace>
          <inkml:trace contextRef="#ctx0" brushRef="#br0" timeOffset="-571.5269">0 678 892 0,'5'4'332'0,"-5"-4"-260"0,53-4-20 0,-14-1 132 15,0 1-112-15,19-5 16 16,1 9-52-16,9-8-36 16,0-1 0-16,19 0-352 15,-9 5 192-15,9 0-432 16,-4 4 336-16</inkml:trace>
          <inkml:trace contextRef="#ctx0" brushRef="#br0" timeOffset="-769.0524">1006 280 592 0,'34'-30'220'0,"-30"21"-172"0,-4-4-12 15,0 9 164 1,0 4-116-16,-4-8 64 16,4 3-88-16,-10-3 28 15,0 3-52-15,-14-3-12 16,0 3-12-16,-10-8 0 15,0 0-8-15,-20-8 8 16,10 4-8-16,-14-9-36 16,5 4 16-16,-11 0-4 15,16 5 12-15,-10 0 24 0,9 8-8 0,0 1-4 16,6 8 0-16,-6 13 4 16,15 4-4-16,0 26 8 15,15 5-8-15,-1 21-28 16,6 0 12-16,-6 8 40 15,11-7-16-15,-6-6-28 16,5-3 8-16,-9-5 8 16,4-9 4-16,-9-3 8 15,9-10-8-15,-9-4-12 16,5 5 4-16,-1-13 12 16,6-5-4-16,4-4-12 15,10-5 4-15,5-8 28 16,9 0-12-16,6 0-4 15,9 9-4-15,5 0-16 16,5-1 8-16,5 5 4 16,-6 0 0-16,6 0 0 15,-5 9 0-15,5-5 0 16,-1 0 0-16,11-8 24 16,-15 4-12-16,-5-9-12 15,-5 1-4-15,-10-5-192 16,1 0 108-16,-11-18-376 15,-4 5 256-15</inkml:trace>
          <inkml:trace contextRef="#ctx0" brushRef="#br0" timeOffset="-198.5283">1049 773 444 0,'0'4'164'0,"0"-4"-124"16,0 17-16-16,-5-4 156 15,10 4-104-15,-10 18 52 16,5 4-80-16,-9 4-8 15,9-4-24-15,-5-5 40 16,10 1-28-16,-5-13-4 16,5-1-16-16,-5-12 12 15,0-5-12-15,0-12 16 16,9-1-16-16,1-17-72 0,9 0 32 0,1-13-128 16,-1 9 88-16,6-5 28 15,-1 14 24-15,0 4 80 16,5 8-32-16,-4 13 128 15,4 14-84-15,-10 7 52 16,1 6-68-16,-11 3 28 16,6 1-48-16,-10-5 0 15,0 0-24-15,-10-8-44 16,5-1 20-16</inkml:trace>
        </inkml:traceGroup>
        <inkml:traceGroup>
          <inkml:annotationXML>
            <emma:emma xmlns:emma="http://www.w3.org/2003/04/emma" version="1.0">
              <emma:interpretation id="{F1E709BF-32FE-4FB0-A4A4-37339D3133E7}" emma:medium="tactile" emma:mode="ink">
                <msink:context xmlns:msink="http://schemas.microsoft.com/ink/2010/main" type="inkWord" rotatedBoundingBox="6580,522 8061,530 8054,1926 6573,191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4065.4293">3478 436 184 0,'0'-5'68'0,"0"18"-52"0,-4 5-4 15,-1-5 152 1,5 8-92-16,0 14 32 16,0-1-60-16,-15 5-8 15,15 0-24-15,0-4 64 16,0-1-44-16,-10-8 76 15,20 4-60-15,-10-17 64 16,5-4-64-16,5-18-8 0,-10 5-24 0,19-18 8 16,-4 1-16-16,9-14-12 15,0 9 0-15,1-13-68 16,18 9 40-16,-18 0-24 16,9 8 36-16,0 9 20 15,-10 13 0-15,5 9 88 16,0 8-44-16,-14 9 48 15,19 0-52-15,-20 4 8 16,6 1-32-16,-6 3 20 16,-14-4-24-16,0 5 12 15,0-5-12-15,-9-4-88 16,4 0 44-16,-10-4-236 16,10-5 148-16</inkml:trace>
          <inkml:trace contextRef="#ctx0" brushRef="#br0" timeOffset="4235.3856">4183 682 508 0,'0'-17'188'0,"0"17"-148"0,15-9-8 16,-15 9 236 0,9 0-152-16,6 0 96 15,9 0-124-15,0 0-32 16,10 0-36-16,15 0-84 15,0 9 32-15</inkml:trace>
          <inkml:trace contextRef="#ctx0" brushRef="#br0" timeOffset="4441.5225">4348 427 476 0,'-10'-21'176'0,"10"21"-136"0,0 17-12 0,0-4 164 15,0 4-112-15,-9 22 80 16,4 0-92-16,-5 0 8 16,5 8-44-16,-4 1-12 15,4-1-12-15,-5 9-76 16,5-13 36-16,0 1-244 16,5-14 156-16</inkml:trace>
          <inkml:trace contextRef="#ctx0" brushRef="#br0" timeOffset="5671.789">3396 77 352 0,'14'-26'132'0,"-14"26"-104"0,5-13-8 0,-10 9 132 16,5 4-88-16,-14-4 60 16,4 4-68-16,-24 4-32 15,0 9-16-15,-34 26 16 16,10 8-12-16,-20 40-4 15,15 4-4-15,0 42 84 16,19 1-48-16,25 35 16 16,14-18-32-16,34 0 4 15,29-17-16-15,30-5-88 16,14-16 44-16</inkml:trace>
        </inkml:traceGroup>
        <inkml:traceGroup>
          <inkml:annotationXML>
            <emma:emma xmlns:emma="http://www.w3.org/2003/04/emma" version="1.0">
              <emma:interpretation id="{8398624F-3D91-4815-8978-9A44C1C24D9C}" emma:medium="tactile" emma:mode="ink">
                <msink:context xmlns:msink="http://schemas.microsoft.com/ink/2010/main" type="inkWord" rotatedBoundingBox="8546,487 10056,495 10048,1944 8538,1936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4863.1385">4887 639 1040 0,'5'0'384'0,"-5"0"-300"0,39-9-20 0,-10 5 40 15,5 4-68-15,20-9 24 16,-1 5-40-16,10 0-248 15,-4 4 124-15</inkml:trace>
          <inkml:trace contextRef="#ctx0" brushRef="#br0" timeOffset="5147.3943">5067 786 592 0,'29'0'220'0,"-29"0"-172"0,44 4-12 16,-20 0 56 0,-4 1-56-16,-6 3-12 0,11 9-16 0,-25 9 8 15,0 0-8-15,-15 9 4 16,-4 4-4-16,-20 4 12 16,14-4-12-16,-13-5 112 15,18 1-68-15,10-5 32 16,10-4-48-16,34-4-4 15,10-5-20-15,19-4-24 16,-4 4 4-16,9-8-216 16,-10 4 124-16</inkml:trace>
          <inkml:trace contextRef="#ctx0" brushRef="#br0" timeOffset="4670.1262">5349-5 580 0,'-10'18'216'0,"10"-18"-168"0,-9 38-12 16,4-16 48-1,10 8-52-15,-5 9-4 16,9 9-16-16,1-1 16 16,0 1-16-16,-10-9-76 0,5 8 36 15,-20-8-228-15,5 0 140 0</inkml:trace>
          <inkml:trace contextRef="#ctx0" brushRef="#br0" timeOffset="6017.7078">6126 26 664 0,'59'-9'244'0,"-59"9"-188"0,63 26-16 0,-39 0 180 16,5 4-128-16,0 39 60 15,1 4-88-15,-6 22 60 16,-10-4-72-16,-28 17 8 16,9-4-36-16,-48 34 32 15,-1-26-32-15,-48 13-24 16,19-21 0-16,-19-13-140 15,15-13 72-15,9-18-284 16,25-12 192-16,9-18-472 16,25-9 356-16</inkml:trace>
        </inkml:traceGroup>
        <inkml:traceGroup>
          <inkml:annotationXML>
            <emma:emma xmlns:emma="http://www.w3.org/2003/04/emma" version="1.0">
              <emma:interpretation id="{4C448315-5BA6-4AAD-96C2-AE370F2538DB}" emma:medium="tactile" emma:mode="ink">
                <msink:context xmlns:msink="http://schemas.microsoft.com/ink/2010/main" type="inkWord" rotatedBoundingBox="10503,531 12649,543 12643,1662 10497,1651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6664.4281">6865 526 852 0,'-20'-25'316'0,"20"25"-248"0,20-44-16 0,4 18 164 16,-4 14-128-16,18-27 44 15,1 8-80-15,15-7-12 16,-6 7-24-16,25 1-248 16,-10 8 124-16,20 10-492 15,-10 12 332-15</inkml:trace>
          <inkml:trace contextRef="#ctx0" brushRef="#br0" timeOffset="6451.8626">7030 51 444 0,'0'-13'164'0,"0"13"-124"0,15 0-16 0,-11 9 104 15,1 4-76-15,-5 26 84 16,0 8-76-16,-5 27-12 15,1-1-32-15,-11 9 16 16,15-8-20-16,-10-5-4 16,5-9-4-16,-9-8-4 15,9-4 0-15,-14-14 44 16,14-4-24-16,5-17 8 16,0-4-16-16,0-18-16 15,14 1 0-15,6-18-24 16,4 9 16-16,15-9-64 15,-5 4 40-15,5 5 24 16,-5 8 12-16,-5 9 88 16,0 9-44-16,-14 8 40 15,-6 9-48-15,-9 17 8 16,0 5-28-16,-9 8 20 16,4-4-24-16,-10-1-128 15,10-3 64-15</inkml:trace>
          <inkml:trace contextRef="#ctx0" brushRef="#br0" timeOffset="7203.8628">7870 440 312 0,'-4'0'112'0,"4"0"-84"0,4 4-12 16,-8-4 84-1,4 9-60-15,-5 0 116 16,-5 4-88-16,-5 4 44 16,1 5-64-16,-6 3 36 15,6 1-48-15,-6 0 8 16,11 0-28-16,-6 0 0 16,10 0-8-16,10 0 4 15,5-5-8-15,9-8 8 0,6 5-8 0,4-18-36 16,10 0 16-16,-5-18-56 15,0 5 40-15,-5-8 0 16,0 4 16-16,-10-5 4 16,-4 9 4-16,-10 0 140 15,0 4-72-15,-10 14 80 16,5 3-80-16,0 5 84 16,10 0-84-16,9 9 16 15,10 4-44-15,20 0-4 16,-1-5-16-16,11-8 12 15,4-4-16-15,-15-18 32 16,6 1-24-16,-11-14-24 16,-9-4 4-16,-24-17-8 15,5 8 4-15,-20-21-88 16,-5 4 48-16,0-4-136 16,1 9 104-16,-6 12-404 15,15 14 272-15</inkml:trace>
          <inkml:trace contextRef="#ctx0" brushRef="#br0" timeOffset="8854.782">8711 984 404 0,'0'-17'148'0,"0"8"-112"0,10-4-12 0,-10 5 92 16,0 3-68-16,9-8 44 15,-4 1-56-15,-5-6 44 16,0 10-48-16,-5 3 12 16,-4 5-28-16,-1 13 8 15,5 9-12-15,-14 17 28 16,9 4-24-16,-5 0 32 15,15 0-32-15,15-8 12 16,-5-5-16-16,24-17-8 16,14-4 0-16,6-18 12 15,-1 5-8-15,-4-18 4 16,-10 5-4-16,-25-18 4 16,-4 5-8-16,-25-9 16 15,-4 9-12-15,-10 0-12 16,0 12 0-16,-1 14-24 15,16 8 16-15</inkml:trace>
        </inkml:traceGroup>
        <inkml:traceGroup>
          <inkml:annotationXML>
            <emma:emma xmlns:emma="http://www.w3.org/2003/04/emma" version="1.0">
              <emma:interpretation id="{02BB0D1F-A227-4B37-BE5F-CC5BACB12BCD}" emma:medium="tactile" emma:mode="ink">
                <msink:context xmlns:msink="http://schemas.microsoft.com/ink/2010/main" type="inkWord" rotatedBoundingBox="13670,959 14121,961 14119,1231 13668,1228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3991.3534">10037 704 756 0,'-24'4'280'0,"24"-4"-216"0,19 8-20 0,-14 5 112 16,15-8-96-16,4-5 8 15,15 0-40-15,29-13 44 16,0 8-40-16,24-12-140 15,1 13 60-15</inkml:trace>
          <inkml:trace contextRef="#ctx0" brushRef="#br0" timeOffset="13810.3718">10047 514 676 0,'-10'0'248'16,"5"0"-192"-16,5 0-16 0,0 0 136 15,5 0-104-15,5-9 0 16,14 5-48-16,1-5 28 16,4 0-28-16,19 1-24 15,1 8 0-15,9-9 36 16,5 13-24-16,1-4-140 16,-6 9 64-16</inkml:trace>
        </inkml:traceGroup>
        <inkml:traceGroup>
          <inkml:annotationXML>
            <emma:emma xmlns:emma="http://www.w3.org/2003/04/emma" version="1.0">
              <emma:interpretation id="{A9572E04-A2CA-45D5-8313-AF136224A2AC}" emma:medium="tactile" emma:mode="ink">
                <msink:context xmlns:msink="http://schemas.microsoft.com/ink/2010/main" type="inkWord" rotatedBoundingBox="15135,463 17138,473 17132,1630 15129,1619"/>
              </emma:interpretation>
              <emma:one-of disjunction-type="recognition" id="oneOf5">
                <emma:interpretation id="interp5" emma:lang="" emma:confidence="0">
                  <emma:literal>two</emma:literal>
                </emma:interpretation>
                <emma:interpretation id="interp6" emma:lang="" emma:confidence="0">
                  <emma:literal>h own</emma:literal>
                </emma:interpretation>
                <emma:interpretation id="interp7" emma:lang="" emma:confidence="0">
                  <emma:literal>h ~wn</emma:literal>
                </emma:interpretation>
                <emma:interpretation id="interp8" emma:lang="" emma:confidence="0">
                  <emma:literal>Awn</emma:literal>
                </emma:interpretation>
                <emma:interpretation id="interp9" emma:lang="" emma:confidence="0">
                  <emma:literal>h won</emma:literal>
                </emma:interpretation>
              </emma:one-of>
            </emma:emma>
          </inkml:annotationXML>
          <inkml:trace contextRef="#ctx0" brushRef="#br0" timeOffset="14409.966">11670-13 872 0,'-15'-18'324'0,"15"18"-252"0,-5 5-20 16,0 3 4-1,10 5-40-15,-5 26 12 16,5 9-16-16,-5 29-8 16,0 5 0-16,-5 5 48 15,0-5-28-15,-4-9-28 16,-1-12 0-16,-9 8 28 15,-6-13-16-15,-9 0 36 16,15-8-28-16,-15-18-4 0,19-4-8 0,10-26-84 16,10-9 44-16,15-21-92 15,14 4 72-15,0-9-32 16,9 5 48-16,16 0 16 16,-11 13 12-16,-4 4 64 15,0 13-28-15,-20 13 60 16,-4 4-48-16,-20 18 28 15,0 12-36-15,-10 1 8 16,5 3-20-16,-5-3 20 16,0-5-24-16,10-8-76 15,0-9 36-15</inkml:trace>
          <inkml:trace contextRef="#ctx0" brushRef="#br0" timeOffset="14621.0284">11553 514 788 0,'-14'-18'292'0,"14"18"-228"0,9-30-16 16,1 17 116-1,5 4-100-15,9-8 36 16,5 0-60-16,29-13 12 15,5 8-32-15,20-4-44 0,0 13 12 0</inkml:trace>
          <inkml:trace contextRef="#ctx0" brushRef="#br0" timeOffset="15159.9595">12457 414 664 0,'-24'22'244'0,"24"-22"-188"0,-25 43-16 0,15-21 12 15,6-1-36-15,-16 9 32 16,15 5-32-16,-4-1-24 15,9 1 4-15,0-5 16 16,14 0-4-16,-4-12 16 16,14-1-16-16,1-13 4 15,4 1-4-15,0-18 4 16,15 0-8-16,-6-13 16 16,-4 9-12-16,-9-9-4 15,-1 8 0-15,-14-3 4 16,4 8-4-16,-28 4 76 15,14 9-44-15,-10 9 4 16,5 8-24-16,10 0-4 16,14 5-4-16,15-5 28 0,5 5-20 0,20-5 12 15,-1-8-16-15,0-14 12 16,-9 1-16-16,-10-17 24 16,-5 8-20-16,-15-13 4 31,-4 0-8-31,-15-13-8 0,0 0 4 0,0-8 20 15,-5 8-12-15,0 0-20 16,-10 13 0-16,15 13-136 16,20 4 76-16,-15 18-548 15,4 4 336-15</inkml:trace>
          <inkml:trace contextRef="#ctx0" brushRef="#br0" timeOffset="15565.0584">13181 872 560 0,'-34'26'208'0,"34"-26"-164"0,-15 47-8 16,10-29 120-1,5 3-92-15,0 5 0 16,5 0-40-16,0-4 36 0,5-1-32 0,-1-3 12 16,-4-6-24-16,5-12 20 15,5-4-24-15,-6-13 4 16,1 0-8-16,5-14 4 16,-6 10-8-16,6-14-12 15,4 5 4-15,-4 0-16 16,9 4 12-16,0 4-24 15,-4 14 20-15,-6 16 12 16,11 1 4-16,-16 21 68 16,6 0-40-16,-5 1 16 15,-1 7-32-15,-4-3 28 16,15-5-28-16,-11-4-128 16,6 4 60-16</inkml:trace>
        </inkml:traceGroup>
      </inkml:traceGroup>
    </inkml:traceGroup>
    <inkml:traceGroup>
      <inkml:annotationXML>
        <emma:emma xmlns:emma="http://www.w3.org/2003/04/emma" version="1.0">
          <emma:interpretation id="{F72A8A53-EDC0-4D24-BD66-25945C1E0BFD}" emma:medium="tactile" emma:mode="ink">
            <msink:context xmlns:msink="http://schemas.microsoft.com/ink/2010/main" type="paragraph" rotatedBoundingBox="3080,2559 10713,2891 10654,4264 3021,393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1DCEE63-3145-45F7-A2EB-548712028218}" emma:medium="tactile" emma:mode="ink">
              <msink:context xmlns:msink="http://schemas.microsoft.com/ink/2010/main" type="line" rotatedBoundingBox="3080,2559 10713,2891 10654,4264 3021,3933"/>
            </emma:interpretation>
          </emma:emma>
        </inkml:annotationXML>
        <inkml:traceGroup>
          <inkml:annotationXML>
            <emma:emma xmlns:emma="http://www.w3.org/2003/04/emma" version="1.0">
              <emma:interpretation id="{2240E213-E1B2-4526-B0F4-7097275FD6E8}" emma:medium="tactile" emma:mode="ink">
                <msink:context xmlns:msink="http://schemas.microsoft.com/ink/2010/main" type="inkWord" rotatedBoundingBox="3080,2559 4201,2608 4149,3806 3028,3757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17714.1938">-452 2522 508 0,'-19'-48'188'0,"9"31"-148"16,0-9-8-16,0 17 204 16,6 9-136-16,-16 0 64 15,6 9-96-15,-11 26 24 16,11-5-56-16,-1 17 8 15,10 1-28-15,15 8-8 16,9-9-4-16,25-12 48 16,10-1-28-16,38-16 0 15,-9-10-16-15,43-8 36 16,5-4-20-16,-5-18 32 16,-14 5-32-16,-10-17-164 15,-19 3 76-15,-1-16-212 0,-23 8 152 0</inkml:trace>
          <inkml:trace contextRef="#ctx0" brushRef="#br0" timeOffset="17893.6701">340 2111 580 0,'-34'-8'216'0,"34"8"-168"0,-15 13-12 0,6 4 48 16,-1 5-52-16,-5 47 40 15,-9 8-40-15,0 40 16 16,0 0-28-16,-20 29 8 15,15-7-16-15,-10 3 0 16,14-17-4-16,-4-8 20 16,5-31-16-16</inkml:trace>
        </inkml:traceGroup>
        <inkml:traceGroup>
          <inkml:annotationXML>
            <emma:emma xmlns:emma="http://www.w3.org/2003/04/emma" version="1.0">
              <emma:interpretation id="{49CF3416-2CC2-4E96-8295-F33B619D2057}" emma:medium="tactile" emma:mode="ink">
                <msink:context xmlns:msink="http://schemas.microsoft.com/ink/2010/main" type="inkWord" rotatedBoundingBox="4953,2781 6343,2841 6304,3750 4914,3690"/>
              </emma:interpretation>
              <emma:one-of disjunction-type="recognition" id="oneOf7">
                <emma:interpretation id="interp11" emma:lang="" emma:confidence="0">
                  <emma:literal>"(41...</emma:literal>
                </emma:interpretation>
                <emma:interpretation id="interp12" emma:lang="" emma:confidence="0">
                  <emma:literal>h (x) ...</emma:literal>
                </emma:interpretation>
                <emma:interpretation id="interp13" emma:lang="" emma:confidence="0">
                  <emma:literal>n ty) ...</emma:literal>
                </emma:interpretation>
                <emma:interpretation id="interp14" emma:lang="" emma:confidence="0">
                  <emma:literal>u (x) ...</emma:literal>
                </emma:interpretation>
                <emma:interpretation id="interp15" emma:lang="" emma:confidence="0">
                  <emma:literal>"(y) ...</emma:literal>
                </emma:interpretation>
              </emma:one-of>
            </emma:emma>
          </inkml:annotationXML>
          <inkml:trace contextRef="#ctx0" brushRef="#br0" timeOffset="18524.0824">1661 2405 808 0,'10'-60'300'0,"-10"60"-232"0,-14-22-20 16,-6 18 80-1,6 4-80-15,-20 8 68 16,4 5-64-16,-13 26-40 16,-6 4-8-16,-9 26-4 15,24 1 0-15,-10 7-28 16,20-8 16-16,0 9 4 0,14-4 8 0,20 3 24 15,-1-8-12-15,25-4-48 16,10-9 20-16,-5-13-236 16,9-8 140-16</inkml:trace>
          <inkml:trace contextRef="#ctx0" brushRef="#br0" timeOffset="18946.9707">2167 2690 684 0,'-10'0'252'0,"10"0"-192"0,-15 22-20 0,1-5 48 15,4 5-56-15,-19 12 32 16,5 5-36-16,-15 13 0 16,5 4-16-16,-15 9 0 15,6-5-4-15,-6-8-32 16,5-9 12-16,15-26-340 16,10-4 196-16</inkml:trace>
          <inkml:trace contextRef="#ctx0" brushRef="#br0" timeOffset="18734.9064">1880 2694 756 0,'-14'39'280'0,"14"-39"-216"0,-25 43-20 0,25-17 92 16,5 0-84-16,5 13-4 16,9 0-28-16,6 0 20 15,4 0-24-15,14-13-120 16,1 0 56-16,0-18-504 15,0 1 308-15</inkml:trace>
          <inkml:trace contextRef="#ctx0" brushRef="#br0" timeOffset="19125.4452">2536 2340 996 0,'29'26'368'0,"-29"-26"-284"0,39 100-24 0,-24-49 12 15,4-3-52-15,-4 25 36 16,-1 5-32-16,-14 26-12 15,-5-5-8-15,-24 22-244 16,0-13 132-16</inkml:trace>
          <inkml:trace contextRef="#ctx0" brushRef="#br0" timeOffset="18253.1254">457 3208 508 0,'-20'56'188'0,"20"-56"-148"0,5 44-8 16,0-27-16-1,5 0-16-15,-6 0 16 0,6 1-8 16,-5-10 32-16,5 1-24 0,-1-13 12 15,1-1-16-15,-5-8-8 16,5 0 0-16,-1-8-4 16,1 4 0-16,5-5-28 15,4 9 16-15,-4 4-20 16,-1 14 16-16,-4 16 104 16,0 5-44-16,-15 4 104 15,5 5-84-15,-5-5-12 16,5-4-32-16,0-4 4 15,10-5-16-15,-1-13-160 16,11-4 80-16</inkml:trace>
          <inkml:trace contextRef="#ctx0" brushRef="#br0" timeOffset="19398.1687">4761 3359 1132 0,'0'0'420'0,"0"0"-328"0,63-13-24 0</inkml:trace>
          <inkml:trace contextRef="#ctx0" brushRef="#br0" timeOffset="19515.9811">5913 3070 748 0,'97'0'276'0,"-97"0"-216"0</inkml:trace>
          <inkml:trace contextRef="#ctx0" brushRef="#br0" timeOffset="19673.4017">6909 3148 1028 0,'9'0'380'0,"-9"0"-296"0,54 4-20 0,-25-4-232 16,-5 0 80-16</inkml:trace>
        </inkml:traceGroup>
      </inkml:traceGroup>
    </inkml:traceGroup>
  </inkml:traceGroup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2.31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1476D08-CED4-499C-B931-84D6063EF868}" emma:medium="tactile" emma:mode="ink">
          <msink:context xmlns:msink="http://schemas.microsoft.com/ink/2010/main" type="inkDrawing" rotatedBoundingBox="21690,2216 22236,2596 22055,2856 21509,2476" semanticType="callout" shapeName="Other">
            <msink:sourceLink direction="with" ref="{6F0AE3F5-CAAA-4E1C-96F3-40E3772F720E}"/>
          </msink:context>
        </emma:interpretation>
      </emma:emma>
    </inkml:annotationXML>
    <inkml:trace contextRef="#ctx0" brushRef="#br0">131 1 444 0,'-64'-9'164'0,"45"22"-124"0,-5 13-16 0,9-5 80 16,15 10-64-16,-10 8 36 15,10-1-44-15,10 6 0 16,5 3-20-16,19-4 36 0,-10-4-24 16,0-4 40-16,10-9-36 15,0-5 40-15,15-8-40 16,-15-13 28-16,5-4-28 15,4-9 16-15,6 0-24 16,-10 0-192-16,9 0 88 16,6 4-104-16,-15 1 104 0,5 3-156 15</inkml:trace>
  </inkml:traceGroup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2.07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98B3D83-13FB-4BD1-8C7A-47B1D44720DB}" emma:medium="tactile" emma:mode="ink">
          <msink:context xmlns:msink="http://schemas.microsoft.com/ink/2010/main" type="inkDrawing" rotatedBoundingBox="21853,2532 22480,1180 22568,1220 21940,2572" semanticType="callout" shapeName="Other">
            <msink:sourceLink direction="with" ref="{6F0AE3F5-CAAA-4E1C-96F3-40E3772F720E}"/>
          </msink:context>
        </emma:interpretation>
      </emma:emma>
    </inkml:annotationXML>
    <inkml:trace contextRef="#ctx0" brushRef="#br0">657 36 560 0,'-5'-18'208'0,"-4"6"-164"0,9 3-8 0,-5 9 84 15,5 0-72-15,-10 21-20 0,0 27-16 16,-4 21 4-16,-15 30-8 16,-1-4 24-16,-13 9-20 0,-16 21 24 15,6 18-24-15,0-14 4 16,-6-16-8-16,11-5 12 15,-1-26-12-15,0-13 24 16,6-22-20-16,4 1 12 16,19-22-12-16,-4-9-244 15,14-17 124-15,10-4-432 16</inkml:trace>
  </inkml:traceGroup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2.75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5FBC1E9-8B62-46A4-A1B3-8DA5232246F6}" emma:medium="tactile" emma:mode="ink">
          <msink:context xmlns:msink="http://schemas.microsoft.com/ink/2010/main" type="writingRegion" rotatedBoundingBox="21947,375 24490,250 24536,1190 21994,1316"/>
        </emma:interpretation>
      </emma:emma>
    </inkml:annotationXML>
    <inkml:traceGroup>
      <inkml:annotationXML>
        <emma:emma xmlns:emma="http://www.w3.org/2003/04/emma" version="1.0">
          <emma:interpretation id="{8C548755-DA5B-478D-B081-EEF4B4F70CD4}" emma:medium="tactile" emma:mode="ink">
            <msink:context xmlns:msink="http://schemas.microsoft.com/ink/2010/main" type="paragraph" rotatedBoundingBox="21947,375 24490,250 24536,1190 21994,13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2E913EB-63D9-4BEE-B70F-73D4A9DF30A7}" emma:medium="tactile" emma:mode="ink">
              <msink:context xmlns:msink="http://schemas.microsoft.com/ink/2010/main" type="line" rotatedBoundingBox="21947,375 24490,250 24536,1190 21994,1316"/>
            </emma:interpretation>
          </emma:emma>
        </inkml:annotationXML>
        <inkml:traceGroup>
          <inkml:annotationXML>
            <emma:emma xmlns:emma="http://www.w3.org/2003/04/emma" version="1.0">
              <emma:interpretation id="{6F0AE3F5-CAAA-4E1C-96F3-40E3772F720E}" emma:medium="tactile" emma:mode="ink">
                <msink:context xmlns:msink="http://schemas.microsoft.com/ink/2010/main" type="inkWord" rotatedBoundingBox="21947,375 24490,250 24536,1190 21994,1316">
                  <msink:destinationLink direction="with" ref="{698B3D83-13FB-4BD1-8C7A-47B1D44720DB}"/>
                  <msink:destinationLink direction="with" ref="{01476D08-CED4-499C-B931-84D6063EF868}"/>
                </msink:context>
              </emma:interpretation>
              <emma:one-of disjunction-type="recognition" id="oneOf0">
                <emma:interpretation id="interp0" emma:lang="" emma:confidence="0">
                  <emma:literal>4nlx)</emma:literal>
                </emma:interpretation>
                <emma:interpretation id="interp1" emma:lang="" emma:confidence="0">
                  <emma:literal>thnx)</emma:literal>
                </emma:interpretation>
                <emma:interpretation id="interp2" emma:lang="" emma:confidence="0">
                  <emma:literal>4n(x)</emma:literal>
                </emma:interpretation>
                <emma:interpretation id="interp3" emma:lang="" emma:confidence="0">
                  <emma:literal>4nfx)</emma:literal>
                </emma:interpretation>
                <emma:interpretation id="interp4" emma:lang="" emma:confidence="0">
                  <emma:literal>4n\x)</emma:literal>
                </emma:interpretation>
              </emma:one-of>
            </emma:emma>
          </inkml:annotationXML>
          <inkml:trace contextRef="#ctx0" brushRef="#br0">7 6 456 0,'-9'-9'168'0,"9"9"-128"0,4-4-16 0,-4 4 52 16,0 0-48-16,0 0-12 15,5 13-8-15,0 13 60 16,0 12-36-16,10 10 40 0,-1 8-40 15,1 0-28-15,9-4-4 16,10-4 24-16,5-10-12 16,19-12 24-16,10-13-24 15,5-8 32-15,0-10-28 16,5-12-12-16,-15-9-8 0,-19-8-120 16,-6-10 68-16,-18 1-172 15,4-4 128 1,-24 8-268-16</inkml:trace>
          <inkml:trace contextRef="#ctx0" brushRef="#br0" timeOffset="255.6796">396-115 332 0,'-5'-9'120'0,"5"5"-92"0,0-1-8 16,0 5 140-16,0 13-92 0,0 13 24 16,5 22-52-16,14 30 16 15,-19 17-28-15,10 0 28 16,-10-5-32-16,0-8-4 0,0 0-12 16,-10-4 36-16,10-5-20 15,-9 1 20-15,9-27-24 16,0-8-256-16,9-17 128 15</inkml:trace>
          <inkml:trace contextRef="#ctx0" brushRef="#br0" timeOffset="631.1785">755 476 364 0,'-9'31'132'0,"18"-14"-100"0,-4 4-12 16,10-8 8-16,-5 5-20 16,-1-1 24-16,6 0-20 15,4 0-4-15,-9-4-4 16,-5-4 28-16,10 0-16 16,-15-9 48-16,9-5-36 15,-4-3 20-15,0-5-28 16,5-4-36-16,-5-5 8 15,-5-4-104-15,14 4 60 16,-4 5-12-16,0 13 40 16,9 4 120-16,-4 8-52 0,-1 5 56 15,20 5-60-15,-10-1 60 16,-4 5-60-16,-1-1 8 16,-4 5-28-16,-1 0 16 0,1 0-24 15,-5-5 12-15,4-3-12 16,-4-10-272-16,-10-8 144 15</inkml:trace>
          <inkml:trace contextRef="#ctx0" brushRef="#br0" timeOffset="900.8964">1615 109 540 0,'-29'-26'200'0,"24"22"-156"0,-9-13-12 15,-1 17 16-15,10 0-32 16,-9 0 32-16,4 17-32 16,0 9-12-16,1 8-8 15,9 14-4-15,9 8 0 0,1-4 16 16,5 4-4-16,-1-4 16 16,1-9-12-16,-1-8 4 31,11-1-4-31,-11-4 28 0,11-8-20 15,-16-5-172-15,6-4 84 16,-1 5-380-16</inkml:trace>
          <inkml:trace contextRef="#ctx0" brushRef="#br0" timeOffset="1144.0425">1868 196 592 0,'-34'8'220'0,"29"-3"-172"0,5 12-12 0,0-9 40 16,5 18-48-16,14-4 52 15,15 4-48-15,10 0 12 16,10-5-28-16,9 1 20 0,-10-5-24 16,-4-4 32-16,-5 0-28 0,-20 0-84 15,-10-9 36-15,-4 5-176 16,-20 0 116-16,-4-9-396 15</inkml:trace>
          <inkml:trace contextRef="#ctx0" brushRef="#br0" timeOffset="1323.0553">2116 27 560 0,'-49'22'208'0,"25"-5"-164"0,-5 18-8 16,14-5-12-16,10 9-20 16,-4 4-12-16,9 0 4 15,9 5-60-15,-4-5 36 0,-5-4-172 16</inkml:trace>
          <inkml:trace contextRef="#ctx0" brushRef="#br0" timeOffset="1579.3147">2296-167 612 0,'19'21'228'0,"5"-12"-180"15,10 17-12-15,-9-9 44 0,9 22-52 16,5 13 40-16,-1 17-36 16,-4 4 24-16,-19 5-28 15,-25 4-60-15,-29 5 16 0,-4-18-236 16,-11 8 140-16</inkml:trace>
        </inkml:traceGroup>
      </inkml:traceGroup>
    </inkml:traceGroup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4:38:07.64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5C2445E-6B46-4AE7-B930-AA3F2396868B}" emma:medium="tactile" emma:mode="ink">
          <msink:context xmlns:msink="http://schemas.microsoft.com/ink/2010/main" type="inkDrawing" rotatedBoundingBox="17523,6559 18145,6588 18126,7010 17504,6982" semanticType="enclosure" shapeName="Other"/>
        </emma:interpretation>
      </emma:emma>
    </inkml:annotationXML>
    <inkml:trace contextRef="#ctx0" brushRef="#br0">133 179 580 0,'0'-8'216'0,"0"8"-168"0,0-5-12 0,-5 1 76 15,10 4-68-15,-10-4 96 16,5-1-80-16,-9 1 24 16,9 4-48-16,-10-4 4 15,-5 8-24-15,6-4 20 16,-1 9-24-16,-14-5 12 15,9 13-12-15,5 5 12 16,-4-1-16-16,4 5-4 16,10 0 0-16,0 0-24 15,10 0 12-15,4 0 20 16,11-4-4-16,9-5-4 16,9 0 0-16,16-8 4 15,-1-5-4-15,5-8 24 16,5 4-16-16,-10-9 4 15,-9 0-8-15,-10-8 20 16,-5 9-16-16,-10-18-4 16,0 8-4-16,-14-12 12 15,0 4-8-15,-10-4 4 16,0 4-4-16,-10-4 4 0,0 4-8 0,-14-4 32 16,10 12-20-16,-20-3 4 15,9 4-12-15,-23-5 12 16,14 5-12-16,-10-1-20 15,5 10 4-15,-5 3 4 16,6-3 4-16,4 8-20 16,-1 13 12-16,1-5 4 15,10 18 4-15,0-4-20 16,0 8 12-16,9 5-4 16,5-5 4-16,1-8-72 15,4 3 44-15,-5-12-152 16,10 5 104-16,15-1-412 31,-6-4 276-31</inkml:trace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8.27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AA34545-8536-4CCF-BA09-D4047893E677}" emma:medium="tactile" emma:mode="ink">
          <msink:context xmlns:msink="http://schemas.microsoft.com/ink/2010/main" type="inkDrawing" rotatedBoundingBox="18093,13852 21305,13787 21307,13868 18095,13933" shapeName="Other"/>
        </emma:interpretation>
      </emma:emma>
    </inkml:annotationXML>
    <inkml:trace contextRef="#ctx0" brushRef="#br0">0 147 312 0,'15'-22'112'0,"-6"18"-84"0,1-5-12 0,0 5 40 15,4-5-36-15,-4 1 104 0,5-1-68 16,-1 5 12-16,1 0-44 16,4-1 12-16,5 10-20 15,10-5 44-15,25 8-32 16,28 1-24-16,25-1-4 0,14-8 24 15,44-12-12-15,64-1 56 16,18-5-36-16,35 1 4 16,-25 13-24-16,1-1 20 15,-21 10-20-15,-33-1-12 16,-34 5-4-16,-34-9 12 16,-29 4-4-16,-20 5 8 15,-24-14-8-15,-19 1 24 16,-15 0-16-16,-15-9-32 15,1-5 12-15,-11 1-360 16</inkml:trace>
  </inkml:traceGroup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8.60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57C6509-9E7E-46DB-982A-4F81A1895523}" emma:medium="tactile" emma:mode="ink">
          <msink:context xmlns:msink="http://schemas.microsoft.com/ink/2010/main" type="writingRegion" rotatedBoundingBox="21379,13463 21797,13463 21797,14120 21379,14120"/>
        </emma:interpretation>
      </emma:emma>
    </inkml:annotationXML>
    <inkml:traceGroup>
      <inkml:annotationXML>
        <emma:emma xmlns:emma="http://www.w3.org/2003/04/emma" version="1.0">
          <emma:interpretation id="{98878600-6F8F-4616-9306-3D48BE34DA00}" emma:medium="tactile" emma:mode="ink">
            <msink:context xmlns:msink="http://schemas.microsoft.com/ink/2010/main" type="paragraph" rotatedBoundingBox="21379,13463 21797,13463 21797,14120 21379,1412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9A67744-D44D-4FF1-B3F5-45A439E36D17}" emma:medium="tactile" emma:mode="ink">
              <msink:context xmlns:msink="http://schemas.microsoft.com/ink/2010/main" type="line" rotatedBoundingBox="21379,13463 21797,13463 21797,14120 21379,14120"/>
            </emma:interpretation>
          </emma:emma>
        </inkml:annotationXML>
        <inkml:traceGroup>
          <inkml:annotationXML>
            <emma:emma xmlns:emma="http://www.w3.org/2003/04/emma" version="1.0">
              <emma:interpretation id="{4AEF6385-50B7-4138-8862-5E8ED7B2D758}" emma:medium="tactile" emma:mode="ink">
                <msink:context xmlns:msink="http://schemas.microsoft.com/ink/2010/main" type="inkWord" rotatedBoundingBox="21379,13463 21797,13463 21797,14120 21379,14120"/>
              </emma:interpretation>
            </emma:emma>
          </inkml:annotationXML>
          <inkml:trace contextRef="#ctx0" brushRef="#br0">-3 0 540 0,'0'5'200'0,"5"-1"-156"0,0-4-12 15,14 13 8-15,11 4-8 0,8 0-20 16,11 9-4-16,14 5-4 16,-9 3 4-16,-6 5-4 0,1 0 8 15,-20 0-8-15,-10 4 52 16,-9-4-32-16,-20-5 60 15,-9 1-48-15,-15-1-24 16,-10-3-12-16,5-1 52 16,-4 0-28-16,13-4-12 15,1-4-4-15,5-5-28 16,19-4 12-16,5 0-120 16,15 0 72-16,4 0-312 15</inkml:trace>
        </inkml:traceGroup>
      </inkml:traceGroup>
    </inkml:traceGroup>
  </inkml:traceGroup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9.04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ADEFDAD-0D1F-404A-B661-DF7B0D76798E}" emma:medium="tactile" emma:mode="ink">
          <msink:context xmlns:msink="http://schemas.microsoft.com/ink/2010/main" type="writingRegion" rotatedBoundingBox="22594,13580 23036,13580 23036,14111 22594,14111"/>
        </emma:interpretation>
      </emma:emma>
    </inkml:annotationXML>
    <inkml:traceGroup>
      <inkml:annotationXML>
        <emma:emma xmlns:emma="http://www.w3.org/2003/04/emma" version="1.0">
          <emma:interpretation id="{E53A4384-3D97-403F-A382-35C728A566F0}" emma:medium="tactile" emma:mode="ink">
            <msink:context xmlns:msink="http://schemas.microsoft.com/ink/2010/main" type="paragraph" rotatedBoundingBox="22594,13580 23036,13580 23036,14111 22594,141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90E0B7E-DA03-4CC7-9F35-93291AEF3F8A}" emma:medium="tactile" emma:mode="ink">
              <msink:context xmlns:msink="http://schemas.microsoft.com/ink/2010/main" type="line" rotatedBoundingBox="22594,13580 23036,13580 23036,14111 22594,14111"/>
            </emma:interpretation>
          </emma:emma>
        </inkml:annotationXML>
        <inkml:traceGroup>
          <inkml:annotationXML>
            <emma:emma xmlns:emma="http://www.w3.org/2003/04/emma" version="1.0">
              <emma:interpretation id="{7323185D-AFF2-4136-9999-DCF1C0D238C1}" emma:medium="tactile" emma:mode="ink">
                <msink:context xmlns:msink="http://schemas.microsoft.com/ink/2010/main" type="inkWord" rotatedBoundingBox="22594,13580 23036,13580 23036,14111 22594,14111">
                  <msink:destinationLink direction="with" ref="{2DAF377A-46D4-42B0-96FF-1DAB1FBCEF5F}"/>
                </msink:context>
              </emma:interpretation>
              <emma:one-of disjunction-type="recognition" id="oneOf0">
                <emma:interpretation id="interp0" emma:lang="" emma:confidence="0">
                  <emma:literal>/</emma:literal>
                </emma:interpretation>
                <emma:interpretation id="interp1" emma:lang="" emma:confidence="0">
                  <emma:literal>I</emma:literal>
                </emma:interpretation>
                <emma:interpretation id="interp2" emma:lang="" emma:confidence="0">
                  <emma:literal>l</emma:literal>
                </emma:interpretation>
                <emma:interpretation id="interp3" emma:lang="" emma:confidence="0">
                  <emma:literal>'</emma:literal>
                </emma:interpretation>
                <emma:interpretation id="interp4" emma:lang="" emma:confidence="0">
                  <emma:literal>1</emma:literal>
                </emma:interpretation>
              </emma:one-of>
            </emma:emma>
          </inkml:annotationXML>
          <inkml:trace contextRef="#ctx0" brushRef="#br0">442 25 644 0,'-29'-26'236'0,"19"30"-180"0,0 9-20 15,-4 4 88-15,-15 14-76 16,-10 20 16-16,-5 23-40 15,-4 12-12-15,-1-4-8 16,0-13-216-16,-9-12 116 0,-5-10-260 16</inkml:trace>
        </inkml:traceGroup>
      </inkml:traceGroup>
    </inkml:traceGroup>
  </inkml:traceGroup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0:58.88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DAF377A-46D4-42B0-96FF-1DAB1FBCEF5F}" emma:medium="tactile" emma:mode="ink">
          <msink:context xmlns:msink="http://schemas.microsoft.com/ink/2010/main" type="inkDrawing" rotatedBoundingBox="22246,13606 22974,14054 22911,14156 22184,13709" semanticType="callout" shapeName="Other">
            <msink:sourceLink direction="with" ref="{7323185D-AFF2-4136-9999-DCF1C0D238C1}"/>
          </msink:context>
        </emma:interpretation>
      </emma:emma>
    </inkml:annotationXML>
    <inkml:trace contextRef="#ctx0" brushRef="#br0">-1 47 528 0,'0'-47'196'0,"15"47"-152"0,24-4-12 0,-10 8 72 15,10 5-64-15,14 3 104 16,1 14-80-16,9 13 8 16,0 9-48-16,5-1-4 0,5 1-12 15,-10-1 4-15,0-8-8 16,-14 0 24-16,-15-13-16 0,-15 0-64 16,-9-9 24-16,-10-4-288 15,-10-4 176-15,10-14-312 16</inkml:trace>
  </inkml:traceGroup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6:03.08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E36F160-8E29-4E60-B645-8E3C223D24DD}" emma:medium="tactile" emma:mode="ink">
          <msink:context xmlns:msink="http://schemas.microsoft.com/ink/2010/main" type="writingRegion" rotatedBoundingBox="1717,1101 17491,226 17701,4027 1927,4901"/>
        </emma:interpretation>
      </emma:emma>
    </inkml:annotationXML>
    <inkml:traceGroup>
      <inkml:annotationXML>
        <emma:emma xmlns:emma="http://www.w3.org/2003/04/emma" version="1.0">
          <emma:interpretation id="{1C9FABB0-50F6-426B-A9D6-4964ABBE6648}" emma:medium="tactile" emma:mode="ink">
            <msink:context xmlns:msink="http://schemas.microsoft.com/ink/2010/main" type="paragraph" rotatedBoundingBox="2595,952 14312,483 14376,2084 2659,255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43D4C75-6D1D-48C9-A749-33F6385BCD83}" emma:medium="tactile" emma:mode="ink">
              <msink:context xmlns:msink="http://schemas.microsoft.com/ink/2010/main" type="line" rotatedBoundingBox="2595,952 14312,483 14376,2084 2659,2553"/>
            </emma:interpretation>
          </emma:emma>
        </inkml:annotationXML>
        <inkml:traceGroup>
          <inkml:annotationXML>
            <emma:emma xmlns:emma="http://www.w3.org/2003/04/emma" version="1.0">
              <emma:interpretation id="{F41CE1C8-82DE-4087-9509-7ABD113B9D0A}" emma:medium="tactile" emma:mode="ink">
                <msink:context xmlns:msink="http://schemas.microsoft.com/ink/2010/main" type="inkWord" rotatedBoundingBox="2598,1040 3729,994 3790,2507 2659,255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304 38 456 0,'-44'-38'168'0,"44"38"-128"0,0 4-16 0,0-4 80 16,0 4-64-16,-5 5 44 16,5 4-48-16,-5 13 68 15,0 4-56-15,-4 30 20 16,9 5-40-16,-5 47 44 16,5-4-40-16,-15 22 20 15,6-13-32-15,-21 21 16 16,6-9-20-16,-10 1 28 15,10-14-28-15,-5-21 12 16,4-17-16-16,1-17 28 16,14-14-24-16,5-17 4 15,10-8-12-15,10-22-260 16,9 0 136-16</inkml:trace>
          <inkml:trace contextRef="#ctx0" brushRef="#br0" timeOffset="-300.0346">-386 591 476 0,'-29'-43'176'0,"29"17"-136"0,-15-13-12 0,15 13 64 31,5 9-56-31,-10-18 76 0,5 5-64 0,-10 0 44 16,10 4-52-16,-5 4 84 15,1 14-68-15,-1 4 0 16,-5 8-36-16,-5 30 16 15,15 10-24-15,-9 25-12 16,-1 4-4-16,10 9-16 16,15-8 12-16,9-10 40 15,5-12-20-15,39-13 24 16,5-9-20-16,29-21 44 16,0 0-32-16,15-22 20 15,-10-5-28-15,-1-16 16 16,-8 4-20-16,-6-22 0 15,-14 9-8-15,-10-18-140 16,-15 14 76-16</inkml:trace>
        </inkml:traceGroup>
        <inkml:traceGroup>
          <inkml:annotationXML>
            <emma:emma xmlns:emma="http://www.w3.org/2003/04/emma" version="1.0">
              <emma:interpretation id="{C229A5DE-12B2-4FD9-A16C-AEC1478B54E1}" emma:medium="tactile" emma:mode="ink">
                <msink:context xmlns:msink="http://schemas.microsoft.com/ink/2010/main" type="inkWord" rotatedBoundingBox="4671,1123 7214,1022 7267,2342 4724,244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056.37">1820 570 644 0,'-5'0'236'0,"5"-13"-180"0,9 0-20 0,-4 4 80 16,10 5-72-16,9-14 44 15,5 1-52-15,0 4 24 16,5 9-32-16,0 8 8 15,10 5-20-15,-5 12 20 16,0 5-24-16,-5 9 12 16,0 4-12-16,0 0 12 15,-5-5-16-15,-5-8 24 16,1 4-20-16,-6-4 12 16,0-4-12-16,-9-5-60 15,10-8 24-15,-20-9-272 16,9 0 164-16</inkml:trace>
          <inkml:trace contextRef="#ctx0" brushRef="#br0" timeOffset="3275.8341">2398 513 696 0,'-10'-30'256'0,"10"30"-196"0,0 0-20 15,-5 0 156 1,5 0-116-16,-5 0-52 15,15 9-20-15,-25 21 40 16,15-4-24-16,-19 21 8 16,-5 1-20-16,-15-5-8 0,-5 5 0 0,-24-5-24 15,15 0 12-15,-6-4-68 16,16-5 44-16,-1-8-224 16,24-4 140-16</inkml:trace>
          <inkml:trace contextRef="#ctx0" brushRef="#br0" timeOffset="3454.8312">2626 829 956 0,'-5'30'352'0,"5"-30"-272"0,-19 34-24 0,4-8-4 15,15 0-40-15,-14 22 24 16,14 4-24-16,-15 8-120 15,15 1 60-15,-15-14-168 16,15 1 120-16</inkml:trace>
          <inkml:trace contextRef="#ctx0" brushRef="#br0" timeOffset="765.5095">2004 146 496 0,'5'-39'184'0,"-5"39"-140"0,-10-8-16 0,1 8 128 16,-1 0-92-16,-19 0 60 16,4 8-68-16,-13 10-32 15,4 3-16-15,-15 27 36 16,10 4-24-16,-10 34 60 15,11 0-44-15,-1 9 28 16,14-8-36-16,6-5 0 16,9-9-16-16,5-4 20 15,10-8-20-15,5-5 12 16,5-4-12-16,-1-9-24 16,6-8 4-16</inkml:trace>
          <inkml:trace contextRef="#ctx0" brushRef="#br0" timeOffset="3670.8885">3029 548 872 0,'20'4'324'0,"-20"-4"-252"0,29 5-20 0,-10-5-12 15,6 8-32 1,9-16 32-16,-5 12-24 0,14-13-48 16,-4-4 16-16,5 0-332 15,0-4 192-15</inkml:trace>
          <inkml:trace contextRef="#ctx0" brushRef="#br0" timeOffset="3920.1712">3316 250 624 0,'5'-13'228'0,"-5"13"-176"0,-10 17-16 0,5-4 72 16,0 5-68-16,-9 25 36 15,-1 9-44-15,-4 17 52 16,4 0-48-16,-4 4 28 16,14-8-36-16,-5-9-28 15,10-4 0-15,0-13 60 16,10-5-32-16,4-12-4 16,11-9-12-16,-1-9-116 15,10-4 56-15,15-13-244 16,-6 5 164-16</inkml:trace>
          <inkml:trace contextRef="#ctx0" brushRef="#br0" timeOffset="4204.3059">3875 133 632 0,'29'0'236'0,"-29"0"-184"0,19 9-16 0,5 4 176 16,-4 4-124-16,19 31 96 15,5 17-104-15,-15 30 16 16,5 0-56-16,-29 8 12 16,-1-8-32-16,-33 17 60 15,5-12-44-15,-44 12-52 16,5-8 8-16,-39-9-136 15,14-26 84-15,-4-17-252 16,24-13 176-16</inkml:trace>
        </inkml:traceGroup>
        <inkml:traceGroup>
          <inkml:annotationXML>
            <emma:emma xmlns:emma="http://www.w3.org/2003/04/emma" version="1.0">
              <emma:interpretation id="{4560EFDC-9215-40C1-950E-0C6A091E17A7}" emma:medium="tactile" emma:mode="ink">
                <msink:context xmlns:msink="http://schemas.microsoft.com/ink/2010/main" type="inkWord" rotatedBoundingBox="8955,1101 10695,1032 10718,1615 8978,1684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2189.5769">5901 263 508 0,'-25'-9'188'0,"16"9"-148"0,-6-4-8 16,15 0 160-16,0 4-112 0,-10-5 56 15,20 5-80-15,-10-4 20 16,15 8-44-16,14-4 44 31,0 9-44-31,24 0-8 0,1 8-12 0,33-13 16 16,-4 5-16-16,58 4 24 15,-10-5-24-15,24-8 12 16,-14 0-12-16,5-4 20 16,-15 0-20-16,-19-1-12 15,-20 1-4-15,-24 4 20 16,-14 9-8-16,-25-1-72 15,-15 1 32-15</inkml:trace>
          <inkml:trace contextRef="#ctx0" brushRef="#br0" timeOffset="22504.558">7028 73 652 0,'-15'-17'244'0,"15"17"-192"0,15-5-12 16,-6 1 76 0,6 4-72-16,14-4 60 15,10 8-60-15,19-4 4 16,5 4-28-16,5 5-4 16,10 8-8-16,-19-4-16 15,-6 9 4-15,-14 8 56 16,-10 0-28-16,-24 13 96 15,9 9-68-15,-38 9 56 0,0-1-64 16,-30-4-4-16,20 0-24 0,-14-25 8 16,14 8-16-16,0-14-160 15,19-3 80-15,15-22-376 16,10 0 248-16</inkml:trace>
        </inkml:traceGroup>
        <inkml:traceGroup>
          <inkml:annotationXML>
            <emma:emma xmlns:emma="http://www.w3.org/2003/04/emma" version="1.0">
              <emma:interpretation id="{70389CA5-3162-4F20-912F-D829A8BB00CE}" emma:medium="tactile" emma:mode="ink">
                <msink:context xmlns:msink="http://schemas.microsoft.com/ink/2010/main" type="inkWord" rotatedBoundingBox="12916,539 14312,483 14364,1763 12967,1819"/>
              </emma:interpretation>
              <emma:one-of disjunction-type="recognition" id="oneOf3">
                <emma:interpretation id="interp3" emma:lang="" emma:confidence="0">
                  <emma:literal>En</emma:literal>
                </emma:interpretation>
                <emma:interpretation id="interp4" emma:lang="" emma:confidence="0">
                  <emma:literal>fn</emma:literal>
                </emma:interpretation>
                <emma:interpretation id="interp5" emma:lang="" emma:confidence="0">
                  <emma:literal>tn</emma:literal>
                </emma:interpretation>
                <emma:interpretation id="interp6" emma:lang="" emma:confidence="0">
                  <emma:literal>fin</emma:literal>
                </emma:interpretation>
                <emma:interpretation id="interp7" emma:lang="" emma:confidence="0">
                  <emma:literal>fm</emma:literal>
                </emma:interpretation>
              </emma:one-of>
            </emma:emma>
          </inkml:annotationXML>
          <inkml:trace contextRef="#ctx0" brushRef="#br0" timeOffset="23234.0343">9865 129 932 0,'-29'0'348'0,"29"0"-272"0,-15-13-20 15,15 9 216 1,10 8-160-16,9-4 96 0,6 0-120 0,23-4-24 15,6-5-40-15,33 1-32 16,-4 3 0 0,24 1-340-16,-10 4 192 0</inkml:trace>
          <inkml:trace contextRef="#ctx0" brushRef="#br0" timeOffset="23032.0632">10749-126 540 0,'25'-26'200'0,"-25"26"-156"0,0-43-12 16,-5 17 16-1,5 9-32-15,-10-22 56 16,10 9-40-16,-24-9 4 16,4 9-24-16,-19-5 88 0,-4 9-52 15,-21 0 64-15,11 9-60 0,-20 4 32 16,15 13-48-16,-10 5 44 15,14 3-48-15,6 9-32 32,14 9-4-32,-5 18 0 0,15 12 4 0,-1 8 8 15,-4 10-4-15,0 12 8 16,10-8-8-16,-6 8 8 16,6-4-8-16,-5 9-12 15,9-13 4-15,5 0 56 16,1-22-28-16,9-9 16 15,9-17-24-15,1-4 44 16,5-4-32-16,19-9 4 16,0 0-20-16,14-9 28 15,10 13-24-15,-9-8 4 16,9 0-12-16,-9 4-128 16,9 0 64-16,-19-13-244 15,5 4 172-15</inkml:trace>
          <inkml:trace contextRef="#ctx0" brushRef="#br0" timeOffset="23660.6928">10851 354 676 0,'-19'21'248'0,"19"-21"-192"0,5 52-16 0,-10-26 120 16,15 4-96-16,-10 5 80 15,0 4-84-15,0-5-4 16,0 1-36-16,4-9 60 16,1 0-48-16,-5-9 24 15,5-4-36-15,-5-13 28 16,10-5-32-16,0-12-12 16,-1 0-8-16,1-18 12 15,5 1-4-15,4-5-12 16,5 9 4-16,1 4-16 15,4 13 12-15,0 13 4 0,5 8 4 16,0 14 104-16,-5 4-56 16,-5 4 24-16,1 5-40 0,-11-1-12 15,1-3-12-15,-10-6 36 16,4-3-20-16,-4-5-188 16,0-4 88-16,0-13-476 15,0-4 308-15</inkml:trace>
        </inkml:traceGroup>
      </inkml:traceGroup>
    </inkml:traceGroup>
    <inkml:traceGroup>
      <inkml:annotationXML>
        <emma:emma xmlns:emma="http://www.w3.org/2003/04/emma" version="1.0">
          <emma:interpretation id="{021BBE86-A07E-4226-9242-AA7FAE5E643D}" emma:medium="tactile" emma:mode="ink">
            <msink:context xmlns:msink="http://schemas.microsoft.com/ink/2010/main" type="paragraph" rotatedBoundingBox="1814,2849 17588,1974 17701,4027 1927,490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DC5EEE6-CF63-4ED3-8BF2-899758EC8641}" emma:medium="tactile" emma:mode="ink">
              <msink:context xmlns:msink="http://schemas.microsoft.com/ink/2010/main" type="line" rotatedBoundingBox="1814,2849 17588,1974 17701,4027 1927,4901"/>
            </emma:interpretation>
          </emma:emma>
        </inkml:annotationXML>
        <inkml:traceGroup>
          <inkml:annotationXML>
            <emma:emma xmlns:emma="http://www.w3.org/2003/04/emma" version="1.0">
              <emma:interpretation id="{CC2D6482-7D43-4648-9CC3-03AEE4EAB726}" emma:medium="tactile" emma:mode="ink">
                <msink:context xmlns:msink="http://schemas.microsoft.com/ink/2010/main" type="inkWord" rotatedBoundingBox="1831,3165 4515,3016 4571,4031 1887,4179"/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51105.8793">581 2634 612 0,'24'-52'228'0,"-24"52"-180"0,-5-26-12 16,-10 17 212-1,6 9-144-15,-20-8 124 16,4 8-132-16,-14 0-40 16,10 8-36-16,-10 10 0 15,15 3-12-15,-10 10-12 16,15 3 0-16,-1 5-40 16,11 0 24-16,-1-9-124 15,5-4 80-15,5-4-60 16,5 3 72-16,5-12-52 0,9-4 60 0,0-9-32 15,6-9 44-15,-1-8 28 16,5 4 4-16,-5-4 12 16,6 0-8-16,-6 4 96 15,-5-5-56-15,1 10 60 16,-1 3-60-16,1 5-28 16,4 0-16-16,5-4 16 15,0 0-8-15,0-5-108 16,1-8 52-16,-1-9-208 15,0 9 140-15,-10-13-52 16,1 4 100-16,-11-5 84 16,6 10-4-16,-5-1 200 15,-1 9-116-15,-4 9 164 16,5 8-152-16,0 14 72 16,-1 3-108-16,11 22 32 15,4 5-60-15,15 4 4 16,-5-5-32-16,10-4-24 15,4-8 0-15,-4-5-136 16,-5 0 76-16,-10-8-284 16,-5-5 192-16,-4-12-392 15,-6-1 312-15</inkml:trace>
          <inkml:trace contextRef="#ctx0" brushRef="#br0" timeOffset="51256.7812">1416 2556 800 0,'10'-9'296'0,"-10"9"-232"0,-19 35-16 0,4-9 336 15,-9 8-220-15,-20 23 128 16,0 3-172-16,-14 5-4 16,14-9-72-16,-4-4-228 15,14-9 96-15,9-8-828 16,11-1 504-16</inkml:trace>
          <inkml:trace contextRef="#ctx0" brushRef="#br0" timeOffset="50564.928">-1280 2288 184 0,'14'-30'68'0,"-4"21"-52"0,0 9-4 0,-5-8 40 31,0 8-32-31,4 8 140 0,6 5-88 0,-5 9 64 16,-1 8-76-16,-9 26 64 16,5 9-72-16,-10 22 36 15,0-5-52-15,-9 4 44 16,9-17-48-16,-10-13 28 16,15-8-32-16,-9-27 44 15,9-3-40-15,0-44-16 16,14-5-8-16,15-51-80 15,20 5 40-15,4-31-188 16,1 17 120-16,9-13 0 16,-5 27 64-16,6-1 84 15,-6 22-24-15,-10 26 144 16,-4 12-96-16,-10 36 92 16,-5 3-96-16,-9 27 64 15,-1-1-76-15,-9 14 32 16,0 3-52-16,-6 5-36 15,6 5-4-15,-10-14 16 16,0-4-4-16,-10-8 16 16,6-1-16-16,-6-25-12 15,10 4 0-15,0-26-48 16,0-9 24-16,0-30-144 16,10 1 96-16,4-36-136 15,10 14 124-15,10-9 24 16,15 13 40-16,19-9 136 15,5 17-64-15,10 9 144 0,-1 9-112 0,-14 13 88 16,-10 25-100-16,-24 5 36 16,-4 13-60-16,-11 26 4 15,-19 4-32-15,-10 35 0 16,-4 0-8-16,-20 4-8 16,14-9 4-16,-19-8-24 15,15-13 12-15,-10-18-200 16,10-8 116-16,9-9-272 15,6 0 208-15</inkml:trace>
        </inkml:traceGroup>
        <inkml:traceGroup>
          <inkml:annotationXML>
            <emma:emma xmlns:emma="http://www.w3.org/2003/04/emma" version="1.0">
              <emma:interpretation id="{F0791834-4C11-4A10-A6C2-3EE1D75ADA13}" emma:medium="tactile" emma:mode="ink">
                <msink:context xmlns:msink="http://schemas.microsoft.com/ink/2010/main" type="inkWord" rotatedBoundingBox="5283,3103 8738,2911 8828,4519 5372,4710"/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52547.211">3199 2470 696 0,'39'-35'256'0,"-39"35"-196"0,24-17-20 15,-24 8 172 1,10 9-124-16,-20 0 52 0,10 9-80 0,-9 8-4 16,-6 9-32-16,1 17-12 15,4 9-8-15,0 9 4 16,10-5-4-16,-5 0-48 16,10-4 28-16,5-13-24 15,9-9 24-15,1-9-8 16,4-3 12-16,-9-14 8 15,4-4 4-15,-14-17 8 16,0-1-4-16,-15-20 16 16,0 3-12-16,-4-13 4 15,4 5-4-15,-5 0-24 16,11 9 8-16,4-1-4 16,4 9 4-16,1 0-204 15,10 9 116-15,14 0-500 16,10 12 332-16</inkml:trace>
          <inkml:trace contextRef="#ctx0" brushRef="#br0" timeOffset="53267.6732">3865 2431 696 0,'0'-4'256'0,"0"4"-196"0,0 0-20 16,0 0 156 0,0 4-116-16,-5 5 72 0,0 3-88 0,-5 10 0 31,10 8-40-31,-9 5-12 0,9 4-8 0,-10 0 4 16,10-5-4-16,-5-8-12 15,10-4 4-15,-5-14-16 16,0-3 12-16,0-14-32 15,10 5 24-15,-5-14-56 16,4 1 40-16,1-13-100 16,9 4 76-16,-4-9-64 15,4 5 72-15,1 0 4 16,-1 13 28-16,6-5 20 16,4 9 0-16,5 0-4 15,0 5 4-15,10-1 4 16,9 5-4-16,-4-9-12 15,-1 8 4-15,-4-3 4 16,-5 8 0-16,-10-9 16 16,0 9-8-16,-10-4-4 15,-4 4 0-15,-10 0 4 16,5 8-4-16,-10 1 68 16,4 4-40-16,-4 17 4 15,0 5-20-15,0 8-4 16,0 4-4-16,0 1-8 15,0-5 4-15,-4-8 20 16,-1-9-12-16,-5-9 24 16,10-4-24-16,-10-13-12 0,5 0-4 15,1-18-16-15,8 1 12 16,6-17-24-16,5 3 20 0,4-20-108 16,5 3 64-16,6 1-12 15,-1 8 44-15,0 9 120 16,0 12-52-16,0 5 152 15,-4 13-112-15,-6 9 112 16,0 13-112-16,-4 21 108 16,0 4-112-16,-1 14 12 15,1-1-52-15,4 1 0 16,1-10-24-16,-1-3 8 16,5-9-12-16</inkml:trace>
          <inkml:trace contextRef="#ctx0" brushRef="#br0" timeOffset="52231.8747">2398 2202 684 0,'-5'-4'252'0,"5"12"-192"0,-10 5-20 0,5 0 128 16,5 4-100-16,-9 27 0 16,4 3-44-16,-5 27-8 15,0-1-8-15,5 13-8 16,5-8 4-16,-9-9 4 15,9-13-4-15,-10-17-64 16,10-4 32-16,-10-22-120 16,5-5 84-16,-4-38-204 15,-1 0 152-15,5-44-104 16,5 5 128-16,-10-26-48 16,1 18 80-16,9-5 324 15,4 17-140-15,6-4 248 16,5 17-216-16,4-4 216 15,20 17-216-15,0 4 136 0,0 18-172 16,9 13-24-16,-4 12-64 0,-5 10-20 16,0 8-8-16,-20 4-16 15,1 0 8-15,-30 5 20 16,-5-5-8-16,-23 4-160 16,4-3 80-16,-20-5-148 15,6-1 128-15,-16-7-64 16,21-1 92-16,9 0-16 15,14 1 44-15,25 12 24 16,10 0 8-16,23 13-8 16,6 5 8-16,19 3 12 15,1-3-4-15,-6-1 112 16,-10 1-64-16,-33-5 184 16,0 0-136-16,-40-4 52 15,-4-4-88-15,-24-9-40 16,-1-5-12-16,-19-12 4 15,10-5-8-15,0-12-20 16,14-1 4-16,30-8-232 16,19-1 128-16,24-7-348 15,15 7 260-15</inkml:trace>
          <inkml:trace contextRef="#ctx0" brushRef="#br0" timeOffset="54048.249">3204 2578 176 0,'5'-5'64'16,"-5"5"-48"-16,-5-4-8 0,0 0 148 16,10 8-88-16,-10-8 80 15,5 4-88-15,-5-5 4 16,5 1-40-16,-4-5 12 16,8 5-20-16,-8-4 20 15,4 3-24-15,-10-3 32 16,10 8-28-16,-10-5 40 15,-4 5-32-15,-1 5 48 16,-4 8-40-16,-15 4-16 16,0 9-8-16,-10 8 60 15,10-4-36-15,-15 18 16 16,10-9-32-16,5 8 88 0,15 1-56 0,4 4 4 16,15-9-32-16,15-13 24 15,4 0-28-15,15 1-4 16,10-14-8-16,0-9 28 15,-5 5-16-15,0-21-24 16,-1 3 4-16,-13-12 8 16,-6 4 0-16,-14-17-12 15,0 4 4-15,-10-8 4 16,5 3 0-16,-10 1-12 16,5 13 8-16,1-5-104 15,4 5 60-15,9 4-348 16,6 4 216-16</inkml:trace>
          <inkml:trace contextRef="#ctx0" brushRef="#br0" timeOffset="54590.4615">5556 3027 1040 0,'29'8'384'0,"5"5"-300"0,9 5-20 15,-28 3 120 1,-5 5-112-16,-35 35 0 15,-4 3-48-15,-34 14-148 16,5 0 68-16,-49-5-464 16,15-8 288-16</inkml:trace>
        </inkml:traceGroup>
        <inkml:traceGroup>
          <inkml:annotationXML>
            <emma:emma xmlns:emma="http://www.w3.org/2003/04/emma" version="1.0">
              <emma:interpretation id="{1084681A-3483-4D2E-8B30-D5020CD21249}" emma:medium="tactile" emma:mode="ink">
                <msink:context xmlns:msink="http://schemas.microsoft.com/ink/2010/main" type="inkWord" rotatedBoundingBox="11594,2306 17588,1974 17692,3854 11698,4186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55684.7986">9243 1831 508 0,'-19'-9'188'0,"9"9"-148"0,-9 0-8 0,9 0 168 16,5 9-116-16,-10 8 116 15,11 4-116-15,-6 27 64 16,5-9-88-16,5 21 4 15,10 5-40-15,14-9 12 16,10-8-20-16,34-9 28 16,10-1-28-16,38-25 4 15,-9 5-12-15,10-18 56 16,-15 0-36-16,0-18 8 16,-10 5-24-16,-19-17-8 15,-10 4 0-15,-24-17-216 16,-10 4 116-16,-24-17-252 15,0 9 196-15</inkml:trace>
          <inkml:trace contextRef="#ctx0" brushRef="#br0" timeOffset="55895.3572">9773 1628 600 0,'-39'-13'224'0,"39"13"-176"0,-20 17-12 15,6-4 168 1,14 13-120-16,0 26 80 0,0 17-96 15,10 30-44-15,4-8-20 0,-4 12 4 16,4-12-4-16,-14 13 16 16,15-9-12-16,-20 0 4 15,5-13-4-15,-5-17 12 16,5-9-12-16,0-26-304 16,5-8 164-16</inkml:trace>
          <inkml:trace contextRef="#ctx0" brushRef="#br0" timeOffset="56165.5769">11084 1723 924 0,'34'-35'340'0,"-34"35"-260"0,-9-17-28 0,-1 8 0 15,-5 9-40-15,-19 0-4 16,15 9-4-16,-39 21-16 15,4 5 8-15,-4 29-4 16,0 10 0-16,9 21 8 16,5-9 0-16,5 5 44 15,5-5-24-15,25 9 44 16,9-4-36-16,9-13 20 16,16-9-28-16,-1-13 28 15,20-17-32-15,4-26-320 16,-4-5 160-16</inkml:trace>
          <inkml:trace contextRef="#ctx0" brushRef="#br0" timeOffset="56378.6422">11152 2103 756 0,'-4'-5'280'0,"4"5"-216"0,4 13-20 0,1-8 100 16,-5 12-88-16,10 13 40 15,14 0-56-15,1-4-4 16,9 13-24-16,-10-9 0 16,10-4-4-16,-5-4 12 15,0-1-12-15,-4-8-240 16,-1-4 124-16</inkml:trace>
          <inkml:trace contextRef="#ctx0" brushRef="#br0" timeOffset="56602.7585">11463 2068 904 0,'-14'26'332'0,"14"-26"-256"0,-20 39-24 16,6-18 140-1,4 10-116-15,-14 3 8 16,0-4-56-16,-1 14-16 0,-4-10-8 15,0 14-32-15,5-9 16 0,-6-5-196 16,11-4 112-16,0-12-268 16,4-1 208-16</inkml:trace>
          <inkml:trace contextRef="#ctx0" brushRef="#br0" timeOffset="56818.3985">11935 2288 736 0,'-5'9'272'0,"5"-9"-208"0,-10 30-20 0,0-12 36 16,6 12-52-16,-26 17 32 16,6 9-32-16,-15 5-28 15,5-5 0-15,-10 0-96 16,6-4 48-16,-6-13-260 15,20-9 172-15</inkml:trace>
          <inkml:trace contextRef="#ctx0" brushRef="#br0" timeOffset="58011.7096">8548 1550 456 0,'25'-35'168'0,"-25"35"-128"0,19-17-16 0,-19 8 156 16,5 5-104-16,-5 0 96 16,0 4-104-16,-5 4 48 15,-5 9-72-15,1 13 32 16,4 4-44-16,-5 44 24 15,10 3-28-15,0 44-44 16,0 5 8-16,-5 33 20 16,5-12-8-16,-5 13 8 15,5-18-4-15,5-8 12 16,5-21-12-16,9-10-4 16,11-21 0-16</inkml:trace>
          <inkml:trace contextRef="#ctx0" brushRef="#br0" timeOffset="57013.0544">12090 2163 612 0,'5'-9'228'0,"-5"9"-180"0,34 9-12 0,-10-9 60 16,5 0-60-16,30-13 12 31,9 9-28-31,19-9-12 0,-4 0-4 0,-5-9-216 16,-15 9 116-16</inkml:trace>
          <inkml:trace contextRef="#ctx0" brushRef="#br0" timeOffset="57276.2542">12532 1679 704 0,'-14'22'264'0,"14"-22"-208"0,-44 60-12 0,20-21 160 15,4 5-120-15,-19 25 132 16,10-5-124-16,-5 1 44 15,15-4-80-15,-1-1 12 16,15-8-40-16,10 4-8 16,10-13-12-16,14-4 20 15,5-9-16-15,15-12-76 16,-1-5 36-16,6-18-388 16,-1 1 232-16,1-18-444 15,4 14 356-15</inkml:trace>
          <inkml:trace contextRef="#ctx0" brushRef="#br0" timeOffset="57492.8312">13072 1753 872 0,'-5'-4'324'0,"5"4"-252"0,43 21-20 0,-13 1 268 15,4 8-184-15,4 30 16 16,6 5-92-16,-29 13-40 15,-15 0-12-15,-34 17-8 16,-5 0 0-16,-29 8-300 16,5 1 164-16,-15-18-220 15,15-4 204-15</inkml:trace>
          <inkml:trace contextRef="#ctx0" brushRef="#br0" timeOffset="58567.7016">13640 1485 476 0,'-5'-13'176'0,"5"13"-136"0,10 0-12 16,-10 0 56-1,5 9-52-15,0 4 84 16,-1 4-64-16,1 22 36 0,5 4-52 0,-5 52 68 16,0 9-56-16,-5 43 44 15,5-14-52-15,-5 27 8 16,0-17-32-16,-5-5-16 16,0-26-4-16,0-17 56 15,0-17-28-15,-5-26-124 16,6-18 52-16,-6-25-372 15,10-5 236-15</inkml:trace>
          <inkml:trace contextRef="#ctx0" brushRef="#br0" timeOffset="58912.1187">14111 1058 820 0,'34'-44'304'0,"-34"44"-236"0,49-26-20 16,-30 18 184-1,6 8-136-15,-11 4-20 16,6 9-48-16,-20 17-16 15,4 5-4-15,-18 17-8 16,4-5 4-16,-29 1 12 16,10-9-8-16,-5-9 60 0,10-4-40 0,24-18 96 15,10-3-72-15,28-18 28 16,16-5-44-16,14-3-4 16,5 8-20-16,-15 9-456 15,0 8 240-15</inkml:trace>
        </inkml:traceGroup>
      </inkml:traceGroup>
    </inkml:traceGroup>
  </inkml:traceGroup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7:06.19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84CD93D-F88D-4FC7-BE9C-1648979375F8}" emma:medium="tactile" emma:mode="ink">
          <msink:context xmlns:msink="http://schemas.microsoft.com/ink/2010/main" type="writingRegion" rotatedBoundingBox="11929,4891 18628,4604 18801,8663 12103,8950"/>
        </emma:interpretation>
      </emma:emma>
    </inkml:annotationXML>
    <inkml:traceGroup>
      <inkml:annotationXML>
        <emma:emma xmlns:emma="http://www.w3.org/2003/04/emma" version="1.0">
          <emma:interpretation id="{337760E9-178E-4ED9-87C5-71A4E6C60D38}" emma:medium="tactile" emma:mode="ink">
            <msink:context xmlns:msink="http://schemas.microsoft.com/ink/2010/main" type="paragraph" rotatedBoundingBox="11929,4891 18628,4604 18702,6346 12004,66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98826A8-5FFB-4777-9B7D-B46FD7AF4F65}" emma:medium="tactile" emma:mode="ink">
              <msink:context xmlns:msink="http://schemas.microsoft.com/ink/2010/main" type="line" rotatedBoundingBox="11929,4891 18628,4604 18702,6346 12004,6632"/>
            </emma:interpretation>
          </emma:emma>
        </inkml:annotationXML>
        <inkml:traceGroup>
          <inkml:annotationXML>
            <emma:emma xmlns:emma="http://www.w3.org/2003/04/emma" version="1.0">
              <emma:interpretation id="{506A7F76-97EF-4BEE-ADC7-6F4C1C470818}" emma:medium="tactile" emma:mode="ink">
                <msink:context xmlns:msink="http://schemas.microsoft.com/ink/2010/main" type="inkWord" rotatedBoundingBox="11935,5015 15890,4845 15959,6463 12004,663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705 4318 880 0,'-34'-13'328'0,"34"13"-256"0,-34 4-16 15,10 5 108 1,14 8-100-16,-38 9 116 16,9 5-104-16,-19 20-28 15,9 5-32-15,1 35-24 16,14 0 4-16,14 8-4 15,15-12 0-15,15-10 8 0,9-8 0 16,11-8 8-16,4-14-4 0,0-8-224 16,0-9 124-16</inkml:trace>
          <inkml:trace contextRef="#ctx0" brushRef="#br0" timeOffset="199.0295">10740 4616 892 0,'-20'-17'332'0,"20"17"-260"0,0 8-20 0,0 1 240 15,10 8-172-15,0 14 64 16,14 7-108-16,5 6-36 16,5-1-24-16,19-4-84 15,6-5 36-15,4-12-304 16,-5-1 184-16,-14-16-260 15,0-1 236-15</inkml:trace>
          <inkml:trace contextRef="#ctx0" brushRef="#br0" timeOffset="363.969">11084 4594 964 0,'-24'39'360'0,"24"-39"-280"0,-34 95-24 16,20-47 68-1,4-5-80-15,-14 17 0 16,14-3-28-16,-19-1-188 0,9-9 96 0,6-8-432 16,9-9 284-16</inkml:trace>
          <inkml:trace contextRef="#ctx0" brushRef="#br0" timeOffset="547.4567">11478 4923 704 0,'-10'39'264'0,"10"-39"-208"0,-5 64-12 0,1-33 44 15,4 3-56-15,-15 9 4 16,0 0-20-16,-14 14-124 16,10-14 56-16,-10-9-376 15,14-3 240-15</inkml:trace>
          <inkml:trace contextRef="#ctx0" brushRef="#br0" timeOffset="754.492">11745 4620 808 0,'-29'-13'300'0,"29"13"-232"0,24 13-20 15,-4-8 328 1,14 3-216-16,5 1 68 15,9 0-136-15,6-5-32 16,-1 0-36-16,5-8-244 0,-4 4 116 16,-1-9-380-16,-4 1 272 0,-10-14-412 15,-10 9 352-15</inkml:trace>
          <inkml:trace contextRef="#ctx0" brushRef="#br0" timeOffset="980.0989">12090 4430 892 0,'-5'9'332'0,"5"-9"-260"0,-9 26-20 0,4-4 124 15,10 3-108-15,-10 23 60 16,5 8-72-16,-5 9 0 16,5 0-32-16,0-1 4 15,5-3-16-15,0-9 0 16,-1-9-4-16,1-9-172 15,0-8 88-15,5-17-312 16,0-5 216-16,4-17-264 16,1 0 248-16</inkml:trace>
          <inkml:trace contextRef="#ctx0" brushRef="#br0" timeOffset="1219.7295">12518 4392 684 0,'-10'0'252'0,"10"0"-192"0,44 8-20 0,-15-8 244 15,0 13-164-15,15 13 116 16,-1 0-136-16,-4 21-16 16,-5 5-56-16,-9 22 20 15,-11-5-32-15,-14 8 32 16,-5-16-32-16,-29 4-4 15,5-9-8-15,-19-17-444 16,9-5 240-16</inkml:trace>
          <inkml:trace contextRef="#ctx0" brushRef="#br0" timeOffset="-448.6913">9253 4512 592 0,'-15'-13'220'0,"15"13"-172"0,-5 5-12 0,1-1 92 16,4 5-76-16,-10 12 84 15,10 5-76-15,0 22-4 16,10-1-36-16,9 9 32 16,5-4-28-16,35-9 48 15,4-8-40-15,34-18 20 16,-10-4-32-16,6-21 8 16,-16-5-16-16,1-18-32 15,-15 5 8-15,-9-17-252 16,-6 9 148-16</inkml:trace>
          <inkml:trace contextRef="#ctx0" brushRef="#br0" timeOffset="-231.1132">9812 4392 632 0,'-49'-31'236'0,"49"31"-184"0,-39-8-16 0,15 8 140 16,9 8-104-16,-14 10 76 15,5 7-84-15,-5 36 28 16,9 12-56-16,1 35-36 15,14 0-4-15,5 0 0 16,5-17 4-16,0-5 0 16,9-17 0-16,-4-8-176 15,5-14 96-15,4-16-420 16,10-14 280-16</inkml:trace>
          <inkml:trace contextRef="#ctx0" brushRef="#br0" timeOffset="1743.6839">8820 4098 716 0,'15'-43'264'0,"-15"43"-204"0,29-35-16 0,-19 22 132 15,4 9-104-15,-4 12 44 16,0 5-72-16,-5 35 48 16,0 8-56-16,-10 48 0 15,5 4-20-15,-10 51-20 16,5-3 0-16,5 21 12 15,5-17-4-15,10 0 8 16,9-18-8-16,5-25-108 16,15-22 56-16,4-31-480 15,1-20 288-15</inkml:trace>
        </inkml:traceGroup>
        <inkml:traceGroup>
          <inkml:annotationXML>
            <emma:emma xmlns:emma="http://www.w3.org/2003/04/emma" version="1.0">
              <emma:interpretation id="{0DB0BC38-AFEF-4AE1-B41B-843263B4AFD2}" emma:medium="tactile" emma:mode="ink">
                <msink:context xmlns:msink="http://schemas.microsoft.com/ink/2010/main" type="inkWord" rotatedBoundingBox="16268,4705 18628,4604 18701,6310 16341,641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179.3427">13290 3705 664 0,'29'-13'244'0,"-29"13"-188"0,29-4-16 0,-19 4 76 16,5 4-72-16,-6 5 88 15,1 8-76-15,-5 26 24 16,5 9-44-16,-15 47 32 15,0 9-40-15,-10 52 20 16,-4-9-28-16,-5 22 16 16,-1-18-20-16,1-4 52 15,10-21-36-15,-6-5 36 16,10-17-36-16,1-17 24 16,4-22-28-16,0-30-148 15,5-9 64-15,-5-34-300 16,10-14 200-16</inkml:trace>
          <inkml:trace contextRef="#ctx0" brushRef="#br0" timeOffset="2535.3116">13645 3718 612 0,'29'-22'228'0,"-29"22"-180"0,53-13-12 0,-28 9 212 16,-1 8-144-16,-5 1 88 16,1 8-108-16,-20 4-40 15,-5 4-28-15,-19 10 20 16,4 3-20-16,-9 1 12 15,5-5-16-15,0 0 64 16,-1-8-44-16,11-14 16 16,14 1-32-16,24-13 20 15,15-1-24-15,24-3 12 16,10-5-12-16,5 13-396 16,-6 0 212-16</inkml:trace>
          <inkml:trace contextRef="#ctx0" brushRef="#br0" timeOffset="3200.2427">14485 4478 444 0,'5'-9'164'0,"-5"9"-124"0,10-8-16 0,-10 3 112 16,0 10-80-16,-5-5 76 16,5 0-76-16,-10 0 40 15,5 8-56-15,-9 1 40 16,-1 8-44-16,-14 5 8 16,5 4-28-16,-15 13 72 15,10-1-52-15,-10 10 56 16,5-5-52-16,0-4 24 15,10 0-36-15,-1-13 8 16,25-5-20-16,0-8-8 16,15-4-4-16,14-5 12 15,0 1-8-15,5-1-28 16,5 4 8-16,10 1 4 0,4 4 8 16,1-4 0-16,-6 4 0 0,-4-5 24 15,0 1-12-15,-20-9 136 16,0 0-80-16,-14-17 56 15,0 4-68-15,-15-26-16 16,5 4-24-16,-15-17-4 16,1 5-4-16,-6-9-16 15,6 13 4-15,-6-1-16 16,6 14 12-16,-6 0-32 16,6 13 24-16,-6 4-12 15,10 13 16-15,1-5-204 16,9 10 120-16,14-5-500 15,11 8 332-15</inkml:trace>
          <inkml:trace contextRef="#ctx0" brushRef="#br0" timeOffset="3442.3861">15073 4435 768 0,'10'-5'284'0,"-10"5"-220"0,19-8-20 16,-14-1 224 0,0 18-156-16,0-1 72 15,5 1-112-15,4 21 76 16,6 0-88-16,14 18-20 0,0-1-24 0,14 1-4 16,1 8-8-16,-5-17-100 15,-1 0 52-15,-18-22-316 16,9-4 200-16</inkml:trace>
          <inkml:trace contextRef="#ctx0" brushRef="#br0" timeOffset="3605.8966">15544 4409 1224 0,'-34'13'456'0,"34"-13"-356"0,-58 47-28 0,24-12 260 15,5 4-196-15,-20 30 0 16,11 0-84-16,-11 0-304 16,15-4 140-16</inkml:trace>
        </inkml:traceGroup>
      </inkml:traceGroup>
    </inkml:traceGroup>
    <inkml:traceGroup>
      <inkml:annotationXML>
        <emma:emma xmlns:emma="http://www.w3.org/2003/04/emma" version="1.0">
          <emma:interpretation id="{5117A1EE-31B0-443D-9DF2-25CED1706A4F}" emma:medium="tactile" emma:mode="ink">
            <msink:context xmlns:msink="http://schemas.microsoft.com/ink/2010/main" type="paragraph" rotatedBoundingBox="12936,7682 18148,7363 18225,8616 13013,893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AE494DC-8612-45FC-82E9-E41266EC9FD4}" emma:medium="tactile" emma:mode="ink">
              <msink:context xmlns:msink="http://schemas.microsoft.com/ink/2010/main" type="line" rotatedBoundingBox="12936,7682 18148,7363 18225,8616 13013,8936"/>
            </emma:interpretation>
          </emma:emma>
        </inkml:annotationXML>
        <inkml:traceGroup>
          <inkml:annotationXML>
            <emma:emma xmlns:emma="http://www.w3.org/2003/04/emma" version="1.0">
              <emma:interpretation id="{E4550657-1B10-4110-BB3A-5C061C54AF92}" emma:medium="tactile" emma:mode="ink">
                <msink:context xmlns:msink="http://schemas.microsoft.com/ink/2010/main" type="inkWord" rotatedBoundingBox="12936,7682 14429,7591 14506,8844 13013,8936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0346.7235">10336 6827 612 0,'15'-43'228'0,"-5"30"-180"0,9-4-12 0,-14 4 292 16,0 8-188-16,-10-7 64 15,0 3-120-15,-14-8-24 16,4 8-36-16,-19-4-24 16,0 4-4-16,-15 1 4 15,11 8 0-15,-16-5-12 16,15 10 8-16,-5-1-16 16,15 5 12-16,-5 4-24 15,15 4 20-15,-10 17 4 16,14 5 8-16,1 26-12 15,-1 9 8-15,10 8 12 16,-5-5-4-16,6 1-4 16,8-13 4-16,-8 0 4 15,4-9-4-15,-5 0 24 16,0-9-16-16,5 1 12 16,0-1-12-16,10-3 28 15,9-1-24-15,20-9 40 16,5 1-32-16,19-9-4 15,0 0-12-15,0-5-148 0,5-3 76 0,-10-5-308 16,-19 4 208-16</inkml:trace>
          <inkml:trace contextRef="#ctx0" brushRef="#br0" timeOffset="11158.882">10982 7047 820 0,'-29'-8'304'0,"29"8"-236"0,-29 26-20 0,10-13 292 16,9 13-196-16,-24 4 40 16,10 9-112-16,-15 8-20 15,10 5-32-15,-15 0-56 16,10-5 20-16,-10-4-216 16,5 1 128-16</inkml:trace>
          <inkml:trace contextRef="#ctx0" brushRef="#br0" timeOffset="10991.9402">10594 7034 528 0,'0'-12'196'0,"0"12"-152"0,0-13-12 0,0 0 248 16,0 13-160-16,0-5 144 15,0 5-152-15,5 18 64 16,4 3-104-16,6 22 68 16,-1 5-80-16,11 4-12 15,-1-1-32-15,10 1-4 16,5-17-4-16,0-1 20 15,0-3-16-15,-10-10-12 16,-5-4-4-16,-4-12-436 16,-6-1 240-16,-4-13-504 15,4 5 400-15</inkml:trace>
          <inkml:trace contextRef="#ctx0" brushRef="#br0" timeOffset="11401.5472">11342 7436 580 0,'5'0'216'15,"-5"0"-168"-15,10 22-12 0,-10-9 128 16,9 4-96-16,-9 17 60 16,0 5-72-16,-19 9-44 15,14 4-8-15,-24-1-68 16,5 1 36-16,-15-9-340 16,5-4 204-16</inkml:trace>
        </inkml:traceGroup>
        <inkml:traceGroup>
          <inkml:annotationXML>
            <emma:emma xmlns:emma="http://www.w3.org/2003/04/emma" version="1.0">
              <emma:interpretation id="{7F47C155-27AC-40E7-8BF4-25682E418162}" emma:medium="tactile" emma:mode="ink">
                <msink:context xmlns:msink="http://schemas.microsoft.com/ink/2010/main" type="inkWord" rotatedBoundingBox="15280,7690 18157,7514 18211,8401 15335,8578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2314.4502">12877 7147 632 0,'10'-9'236'0,"-10"9"-184"0,24-4-16 0,0-1 104 15,-4 10-84 1,19-5 92-16,9 0-84 0,20 0-16 16,-9 0-28-16,9-5-16 15,-20 5 0-15,1-8-340 16,-15 8 184-16</inkml:trace>
          <inkml:trace contextRef="#ctx0" brushRef="#br0" timeOffset="12574.6548">13135 6758 800 0,'-15'9'296'0,"15"-9"-232"0,-10 47-16 0,10-4 96 16,0-4-88-16,-9 26 24 15,9 4-48-15,-5-4 4 16,10-5-20-16,-10-3 20 16,0-10-24-16,-5-4 12 15,10-8-12-15,-5-14-132 16,10 1 68-16,5-18-404 15,5 1 252-15</inkml:trace>
          <inkml:trace contextRef="#ctx0" brushRef="#br0" timeOffset="12961.687">13747 6857 716 0,'-15'-13'264'0,"15"13"-204"0,0 13-16 0,0 0 80 16,-9 9-76-16,-1 8 24 16,5 9-40-16,-10 4-20 15,-4 5-8-15,4-5 72 16,-4 0-40-16,9-8 24 16,-4-5-40-16,9-9 28 15,5 1-32-15,10-5 4 16,9-4-12-16,15-8-8 15,15-1 4-15,4-4 12 16,0 0-8-16,-4-4-12 16,-5 4 0-16,-20-9 64 15,-9 0-32-15,-25-8 128 16,0 4-84-16,-24-13 52 16,5 5-68-16,-10-14 20 15,10 5-44-15,-5-9-36 16,15 4 0-16,9-8-52 15,10 17 28-15,19 0-520 16,10 9 296-16</inkml:trace>
          <inkml:trace contextRef="#ctx0" brushRef="#br0" timeOffset="11879.9497">12192 7022 580 0,'0'-5'216'0,"0"5"-168"0,-10-4-12 15,10 0 200 1,0 8-136-16,10 0 64 16,0 9-96-16,14 9 76 15,10 4-84-15,5 13 16 16,5-1-44-16,14 6-12 15,-9-6-12-15,-1-3 36 16,1 0-20-16,-15-10-24 0,-10 1 0 0,0-8-176 16,-4-1 96-16,-6-13-436 15,-4 1 288-15</inkml:trace>
          <inkml:trace contextRef="#ctx0" brushRef="#br0" timeOffset="12081.2857">12629 6970 832 0,'-48'8'308'0,"48"-8"-240"0,-49 52-20 0,15-26 116 16,20 4-100-16,-30 13-8 16,10 1-36-16,-15 3-104 15,15-4 48-15,-5-4-264 16,20-4 168-16,-5-9-268 15,9 0 228-15</inkml:trace>
          <inkml:trace contextRef="#ctx0" brushRef="#br0" timeOffset="13292.0618">14145 6736 676 0,'-24'-8'248'0,"24"8"-192"0,-10 0-16 0,10 0 260 15,10 8-172-15,0 5 56 16,4 9-112-16,11 13 8 15,4 3-44-15,0 19-12 16,-5-10-16-16,10-4 4 16,-10-4-8-16,6-9-100 15,-11-4 52-15,-9-8-148 16,4-1 108-16,-9-13-128 16,0 0 120-16,-5-8-200 15,0 0 164-15</inkml:trace>
          <inkml:trace contextRef="#ctx0" brushRef="#br0" timeOffset="13576.848">14393 6767 716 0,'-5'0'264'0,"5"0"-204"0,-19 13-16 0,14-5 168 15,0 5-124-15,-10 9 80 16,1 4-100-16,-6 26-28 16,6-9-24-16,-10 4-4 15,4-4-8-15,6-8-80 16,4 0 40-16,0-14-384 15,10 1 236-15</inkml:trace>
          <inkml:trace contextRef="#ctx0" brushRef="#br0" timeOffset="13979.9197">14699 6590 560 0,'5'-18'208'0,"-5"18"-164"0,44-13-8 0,-25 5 164 16,5 3-116-16,10-3 88 16,0 4-100-16,0-5 60 15,-4 5-76-15,-6-5 24 16,0 9-48-16,-4-4 80 15,-6 4-64-15,-9 0 84 16,5 8-76-16,-5 5 0 16,4 9-36-16,-4 8 4 15,0 5-12-15,0 34 0 16,0 4-4-16,0 35-8 16,-1 0 4-16,-4-13 4 15,5-13-4-15,-10-13-12 16,5-8 4-16,-14-14 100 15,4-12-52-15,-14-14 36 16,0-8-48-16,-25-8-20 16,5-5-4-16</inkml:trace>
        </inkml:traceGroup>
      </inkml:traceGroup>
    </inkml:traceGroup>
  </inkml:traceGroup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7:10.89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F04829D-8339-4BC3-BBE7-51FC50178DDD}" emma:medium="tactile" emma:mode="ink">
          <msink:context xmlns:msink="http://schemas.microsoft.com/ink/2010/main" type="inkDrawing" rotatedBoundingBox="11290,6004 19285,5901 19300,7073 11305,7177" semanticType="callout" shapeName="Other"/>
        </emma:interpretation>
      </emma:emma>
    </inkml:annotationXML>
    <inkml:trace contextRef="#ctx0" brushRef="#br0">69 277 780 0,'-39'0'288'0,"20"8"-224"0,9 1-20 0,10-5 128 15,5 14-104-15,0 29 52 16,14 1-72-16,-4 21-44 16,9 9-4-16,10 4 12 15,0-13-4-15,15 0 4 16,9-13-4-16,39-17 12 16,10-5-12-16,44-21-12 15,-1-4 0-15,50-26 4 16,-21 4 0-16,50-13-36 15,-30 9 20-15,-5-5-56 16,-29 9 40-16,-19 9 8 16,-34 4 12-16,-20 13 28 15,-14 8-8-15,-25 14 32 16,-4-1-24-16,-25 9-4 16,-4 1-8-16,-6 3-4 15,-4-4 0-15,-10-4 16 16,0 0-8-16,-5-13-4 15,5 4 0-15,-5-25-32 16,0 3 16-16,1-16 24 16,4 3-8-16,0-25-8 15,4 8 0-15,6-16 4 16,5 7 0-16,24-16-44 16,9 8 24-16,35-13-12 15,-1 13 20-15,40-4 36 0,-6 9-16 16,50 8 36-16,-6 13-28 15,78 17-12-15,-19 0-8 0,67 5 12 16,-14 17-4-16,88-9 140 16,-39-4-80-16,77-9 96 15,-34-4-92-15,44-30-24 16,-63 9-28-16,-5-53-24 16,-67 5 4-16,-16-48-40 15,-48 22 24-15,-54-34-116 16,-38 12 76-16,-59-17-116 15,-24 26 100-15</inkml:trace>
  </inkml:traceGroup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7:26.93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4636AB9-88D5-4794-8947-6429D70A3CE4}" emma:medium="tactile" emma:mode="ink">
          <msink:context xmlns:msink="http://schemas.microsoft.com/ink/2010/main" type="inkDrawing" rotatedBoundingBox="2308,9760 17634,9843 17625,11447 2299,11364" semanticType="callout" shapeName="Other"/>
        </emma:interpretation>
      </emma:emma>
    </inkml:annotationXML>
    <inkml:trace contextRef="#ctx0" brushRef="#br0">83 38 748 0,'-73'-30'276'0,"73"26"-216"16,-10 4-16-16,25 0-20 0,19 4-24 16,10 1-20-16,14-5 12 15,49 0-68-15,58 0 44 16,25 4-12-16,91-4 24 0,21 4 20 15,81 5 4-15,79-1 76 16,63 1-44-16,53 0 4 16,78-9-24-16,63 0 84 15,43-5-52-15,26 5 108 16,13-4-84-16,-14 4 32 16,0 9-60-16,-34-5 4 15,-9 0-32-15,-127-4 52 31,-15 0-36-31,39 0-32 0,-48 0-4 0,-68-13-140 16,-68 13 76-16,-35-13-224 16,-43-4 164-16,-58 4-276 15</inkml:trace>
    <inkml:trace contextRef="#ctx0" brushRef="#br0" timeOffset="5059.3731">2075-1231 528 0,'-39'-17'196'0,"39"17"-152"0,0-22-12 0,5 9 236 16,5 4-152-16,4-12 88 15,6 3-120-15,4-7 4 16,0 3-52-16,10-4-40 16,0 9 0-16,15-9 0 15,-1 4 4-15,16-8-44 16,-1 8 24-16,29 1-12 15,-5 12 20-15,30 18 0 16,-5 4 4-16,4 26 32 16,-4 17-12-16,29 47 32 0,19 5-28 15,1 9 4-15,-11-9-12 16,1-22 4-16,24-12-8 16,5-9 8-16,-5-18-8 0,-1-25-4 15,30-14 4-15,-9-12 40 16,-15-18-24-16,9-16 36 15,1-32-32-15,-6-20-4 16,-9-23-12-16,-10 10-16 16,10 16 4-16,-5 18-24 15,-5 18 16-15,-33 16 4 16,-16 22 8-16,-9 13 44 0,-10 30-24 16,0 44-8-16,-14 29-8 15,-10 5-4-15,-15-8 0 16,-14 3-20-16,14 27 12 15,5-1 4-15,-4-12 4 16,13-26-12-16,6-18 8 16,19-25 4-16,30-23 0 15,14-33 24-15,-10-31-12 16,10-39 24-16,19-17-24 16,0 0-144-16,-9 0 68 15,-10 9-24-15,-20 17 48 16,-9 8 52-16,0 31-4 0,-10 26 104 15,-5 21-60 1,-19 22 4-16,-10 17-36 0,-15 13-4 16,5 35-8-16,-4 17-16 15,9-9 4-15,5-17-4 16,34-26 0-16,29-8 0 16,25-18 0-16,9-22 8 15,34-21 0-15,25-30 32 16,-1-39-16-16,-9-26 4 31,9-4-12-31,30-53-120 0,9-25 60 16,-14 9-4-16,-34 13 32 15,-15 34 112-15,5 26-44 16,-24 30 36-16,-20 26-48 0,-43 13-20 16,-5 26-4-16,-20 4-20 0,-14 31 8 15,-6 30 20-15,-23 17-8 16,0 4-20-16,-1 5 4 15,1-13 20-15,14-9-4 16,15-5 4-16,4 1-4 16,11-4 4-16,18-5-8 15,35-9-20-15,14-8 8 16,-14-9-40-16,-15-21 28 16,1-5-116-16,-1 5 76 15,10 17-484-15</inkml:trace>
  </inkml:traceGroup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7:26.51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2476C89-4454-4C75-86F4-A95DD5C2582B}" emma:medium="tactile" emma:mode="ink">
          <msink:context xmlns:msink="http://schemas.microsoft.com/ink/2010/main" type="inkDrawing" rotatedBoundingBox="4491,8552 4755,11327 4691,11334 4426,8558" semanticType="callout" shapeName="Other"/>
        </emma:interpretation>
      </emma:emma>
    </inkml:annotationXML>
    <inkml:trace contextRef="#ctx0" brushRef="#br0">55 94 560 0,'-24'-60'208'0,"24"60"-164"0,-15-22-8 0,6 14 56 16,9 3-56-16,-10 5 48 15,10 9-48-15,0 30 164 16,10 13-108-16,4 43 56 16,6 8-88-16,4 70-16 15,5 4-28-15,-5 78-12 16,6-5 0-16,-1 23-280 16,-5-36 152-16,-9 1 60 0,-1-35 44 15,-14-5 4-15,10-38 8 0,-10 8-40 16,5-21 28-16</inkml:trace>
  </inkml:traceGroup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4-24T15:17:29.21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C0649CE-55C7-43E5-871E-3D45A1ADDB82}" emma:medium="tactile" emma:mode="ink">
          <msink:context xmlns:msink="http://schemas.microsoft.com/ink/2010/main" type="writingRegion" rotatedBoundingBox="3747,7213 7476,6802 7675,8613 3946,9024"/>
        </emma:interpretation>
      </emma:emma>
    </inkml:annotationXML>
    <inkml:traceGroup>
      <inkml:annotationXML>
        <emma:emma xmlns:emma="http://www.w3.org/2003/04/emma" version="1.0">
          <emma:interpretation id="{CA45DF5E-4107-48D1-A01B-499633976507}" emma:medium="tactile" emma:mode="ink">
            <msink:context xmlns:msink="http://schemas.microsoft.com/ink/2010/main" type="paragraph" rotatedBoundingBox="3883,7198 7476,6802 7564,7603 3971,79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445DC14-2410-4AB6-8DCC-E089298A738F}" emma:medium="tactile" emma:mode="ink">
              <msink:context xmlns:msink="http://schemas.microsoft.com/ink/2010/main" type="line" rotatedBoundingBox="3883,7198 7476,6802 7564,7603 3971,7998"/>
            </emma:interpretation>
          </emma:emma>
        </inkml:annotationXML>
        <inkml:traceGroup>
          <inkml:annotationXML>
            <emma:emma xmlns:emma="http://www.w3.org/2003/04/emma" version="1.0">
              <emma:interpretation id="{31FBC4BC-C59C-4BA1-9D08-0E71F5C7CE56}" emma:medium="tactile" emma:mode="ink">
                <msink:context xmlns:msink="http://schemas.microsoft.com/ink/2010/main" type="inkWord" rotatedBoundingBox="3883,7198 6691,6889 6777,7677 3970,798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193 6158 612 0,'-63'-9'228'0,"63"9"-180"0,-20 22-12 15,10-1 236 1,10 5-156-16,-9 22 132 15,9 4-144-15,-10 17-24 16,10-5-48-16,-19 10 16 0,9-5-32 16,-14 4-4-16,19-8-8 0,-5 0-84 15,0-5 44-15,20-25-364 16,0-9 220-16</inkml:trace>
          <inkml:trace contextRef="#ctx0" brushRef="#br0" timeOffset="-182.2914">838 6326 624 0,'-44'-43'228'0,"44"43"-176"0,-14-4-16 0,9 8 52 16,10 9-56-16,0 22 112 15,4 3-84-15,6 19 72 16,9 3-76-16,-4-4 84 16,14-4-80-16,0-9 24 15,14-4-48-15,20-13 4 16,-5-9-24-16,15-17-44 15,-5 0 16-15,-5-17-396 16,-10 4 228-16</inkml:trace>
          <inkml:trace contextRef="#ctx0" brushRef="#br0" timeOffset="238.3793">2043 6141 800 0,'-49'-57'296'0,"49"57"-232"0,-53 0-16 16,24 0 8-16,5 9-40 0,-15 8 136 16,5 9-84-16,-10 26-4 15,5 4-40-15,5 18-52 16,0-5 16-16,10 4 56 15,19-4-24-15,0-13 4 16,15-4-16-16,-1-4 12 16,16-5-12-16,4-13-152 15,5-4 76-15,24-17-508 16,1-5 316-16</inkml:trace>
          <inkml:trace contextRef="#ctx0" brushRef="#br0" timeOffset="600.8447">2330 6318 612 0,'-20'-31'228'0,"20"31"-180"0,0 13-12 0,10-4 140 16,-10 8-104-16,10 22 76 15,-10 9-84-15,4 8 8 16,-8-4-40-16,-11-1-12 15,0-3-12-15,-14-5 4 16,0 0-8-16,-5-8 8 16,5-1-8-16,5-16-292 15,9-5 156-15</inkml:trace>
          <inkml:trace contextRef="#ctx0" brushRef="#br0" timeOffset="420.3636">2121 6292 924 0,'-49'-9'340'0,"49"9"-260"0,5 43-28 0,-5-17 132 16,10 4-112-16,-1 9 24 15,16 0-56-15,9 0 0 16,-10 0-24-16,15-9-140 16,0 0 68-16,0-12-288 15,-5-1 192-15,0-13-320 16,-5-4 268-16</inkml:trace>
          <inkml:trace contextRef="#ctx0" brushRef="#br0" timeOffset="765.4891">2694 6542 1112 0,'-10'4'412'0,"10"-4"-320"0,-5 35-28 16,-4-18 44-16,-1 1-72 15,-9 3 4-15,-1 9-24 0,-9 1-80 16,10 3 32-16,-6-4-356 16,6 1 212-16</inkml:trace>
          <inkml:trace contextRef="#ctx0" brushRef="#br0" timeOffset="944.8108">2990 6296 852 0,'112'-52'316'0,"-112"52"-248"0,68-8-16 0,-34 8 4 15,0 8-40-15,15 1-4 16,4-1-8-16,15 1-156 15,-5 4 84-15,-4-9-360 16,-6 5 240-16</inkml:trace>
          <inkml:trace contextRef="#ctx0" brushRef="#br0" timeOffset="1168.3995">3578 5933 592 0,'-43'5'220'0,"43"-5"-172"0,-30 4-12 15,11 9 208 1,4 4-140-16,-19 22 176 16,0 4-156-16,0 31 4 15,10-1-76-15,-5 13 12 0,14-8-36 0,6-9-16 16,9-13-8-16,19-8-4 16,10-9 0-16,25-13-248 15,9-5 136-15,15-8-404 16,-6-4 288-16</inkml:trace>
        </inkml:traceGroup>
        <inkml:traceGroup>
          <inkml:annotationXML>
            <emma:emma xmlns:emma="http://www.w3.org/2003/04/emma" version="1.0">
              <emma:interpretation id="{3C480F82-1E55-435C-BBA0-BD24A1834BAE}" emma:medium="tactile" emma:mode="ink">
                <msink:context xmlns:msink="http://schemas.microsoft.com/ink/2010/main" type="inkWord" rotatedBoundingBox="7158,6887 7481,6851 7564,7603 7240,7639"/>
              </emma:interpretation>
              <emma:one-of disjunction-type="recognition" id="oneOf1">
                <emma:interpretation id="interp1" emma:lang="" emma:confidence="1">
                  <emma:literal>]</emma:literal>
                </emma:interpretation>
                <emma:interpretation id="interp2" emma:lang="" emma:confidence="0">
                  <emma:literal>)</emma:literal>
                </emma:interpretation>
                <emma:interpretation id="interp3" emma:lang="" emma:confidence="0">
                  <emma:literal>,</emma:literal>
                </emma:interpretation>
                <emma:interpretation id="interp4" emma:lang="" emma:confidence="0">
                  <emma:literal>}</emma:literal>
                </emma:interpretation>
                <emma:interpretation id="interp5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1531.3653">4040 5886 780 0,'10'-9'288'0,"-10"9"-224"0,38 0-20 16,-8 4 144-1,8 5-112-15,11 21 164 16,9 9-136-16,-4 43-24 0,-1 9-52 0,-24 25-4 16,-9-8-12-16,-59 22-192 15,-10-9 96-15</inkml:trace>
        </inkml:traceGroup>
      </inkml:traceGroup>
    </inkml:traceGroup>
    <inkml:traceGroup>
      <inkml:annotationXML>
        <emma:emma xmlns:emma="http://www.w3.org/2003/04/emma" version="1.0">
          <emma:interpretation id="{3D56EBC7-59F7-480C-A4A2-9A4C624D45A9}" emma:medium="tactile" emma:mode="ink">
            <msink:context xmlns:msink="http://schemas.microsoft.com/ink/2010/main" type="paragraph" rotatedBoundingBox="3899,8528 4565,8466 4610,8951 3945,90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5AE0FF0-E12F-4683-AC60-D160FB08E156}" emma:medium="tactile" emma:mode="ink">
              <msink:context xmlns:msink="http://schemas.microsoft.com/ink/2010/main" type="line" rotatedBoundingBox="3899,8528 4565,8466 4610,8951 3945,9013"/>
            </emma:interpretation>
          </emma:emma>
        </inkml:annotationXML>
        <inkml:traceGroup>
          <inkml:annotationXML>
            <emma:emma xmlns:emma="http://www.w3.org/2003/04/emma" version="1.0">
              <emma:interpretation id="{E375FEEF-4F92-4550-905F-F0367954ACCA}" emma:medium="tactile" emma:mode="ink">
                <msink:context xmlns:msink="http://schemas.microsoft.com/ink/2010/main" type="inkWord" rotatedBoundingBox="3899,8528 4565,8466 4610,8951 3945,9013"/>
              </emma:interpretation>
            </emma:emma>
          </inkml:annotationXML>
          <inkml:trace contextRef="#ctx0" brushRef="#br0" timeOffset="-497.6287">1062 7544 612 0,'14'-26'228'0,"-14"26"-180"0,24-17-12 0,-14 8 160 16,0 9-116-16,-10-4 56 16,0 8-80-16,-10 18 0 15,0 4-32-15,-14 30-12 16,10 9-8-16,-20 4 12 15,9 0-8-15,-18-13 4 16,4-4-4-16,0-18 72 16,10-8-44-16,9-17 12 15,11-5-28-15,18-17-12 16,16 5-4-16,13-10-16 16,16 10 8-16,19 3 20 15,4 5-8-15,16 5-12 16,-11 3 0-16,-9-3 144 15,-10-1-76-15,-19-8 176 16,-15-1-136-16,-24-12 56 16,-5 4-92-16,-29-26 4 15,0 0-40-15,-15-17-32 16,5 9 0-16,5-14-212 16,10 14 116-16</inkml:trace>
        </inkml:traceGroup>
      </inkml:traceGroup>
    </inkml:traceGroup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338" y="0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13E584-E386-48AC-B8C3-65CE3CB8C393}" type="datetimeFigureOut">
              <a:rPr lang="en-US" smtClean="0"/>
              <a:t>4/24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44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3575"/>
            <a:ext cx="5607050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338" y="8829675"/>
            <a:ext cx="3038475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1515AD5-B314-494E-AD0E-1CC465725C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0778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TW" altLang="en-US" dirty="0" smtClean="0"/>
              <a:t>電磁模式振盪類似于一個簡單的鐘擺</a:t>
            </a:r>
            <a:r>
              <a:rPr lang="en-US" altLang="zh-TW" dirty="0" smtClean="0"/>
              <a:t>; </a:t>
            </a:r>
            <a:r>
              <a:rPr lang="zh-TW" altLang="en-US" dirty="0" smtClean="0"/>
              <a:t>如果我們能把一個簡單的鐘擺連接到量子擺</a:t>
            </a:r>
            <a:r>
              <a:rPr lang="en-US" altLang="zh-TW" dirty="0" smtClean="0"/>
              <a:t>, </a:t>
            </a:r>
            <a:r>
              <a:rPr lang="zh-TW" altLang="en-US" dirty="0" smtClean="0"/>
              <a:t>我們就能理解電磁場的量子化。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FE20D8-8B24-4BB0-B446-F279B078CBFE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3147951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二象性</a:t>
            </a:r>
            <a:r>
              <a:rPr lang="en-US" altLang="zh-CN" dirty="0" smtClean="0"/>
              <a:t>.</a:t>
            </a:r>
            <a:r>
              <a:rPr lang="zh-CN" altLang="en-US" dirty="0" smtClean="0"/>
              <a:t> 狀態。波動力學。真空；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CFE20D8-8B24-4BB0-B446-F279B078CBFE}" type="slidenum">
              <a:rPr lang="zh-CN" altLang="en-US" smtClean="0"/>
              <a:pPr>
                <a:defRPr/>
              </a:pPr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007512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4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19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4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139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4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758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4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171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4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986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4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5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4/2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90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4/2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87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4/2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457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4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121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4/2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040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16B76-FA24-4322-8E2F-87CCF7243CFC}" type="datetimeFigureOut">
              <a:rPr lang="en-US" smtClean="0"/>
              <a:t>4/2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19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57.xml"/><Relationship Id="rId13" Type="http://schemas.openxmlformats.org/officeDocument/2006/relationships/image" Target="../media/image66.emf"/><Relationship Id="rId18" Type="http://schemas.openxmlformats.org/officeDocument/2006/relationships/customXml" Target="../ink/ink62.xml"/><Relationship Id="rId26" Type="http://schemas.openxmlformats.org/officeDocument/2006/relationships/customXml" Target="../ink/ink66.xml"/><Relationship Id="rId3" Type="http://schemas.openxmlformats.org/officeDocument/2006/relationships/image" Target="../media/image61.emf"/><Relationship Id="rId21" Type="http://schemas.openxmlformats.org/officeDocument/2006/relationships/image" Target="../media/image70.emf"/><Relationship Id="rId7" Type="http://schemas.openxmlformats.org/officeDocument/2006/relationships/image" Target="../media/image63.emf"/><Relationship Id="rId12" Type="http://schemas.openxmlformats.org/officeDocument/2006/relationships/customXml" Target="../ink/ink59.xml"/><Relationship Id="rId17" Type="http://schemas.openxmlformats.org/officeDocument/2006/relationships/image" Target="../media/image68.emf"/><Relationship Id="rId25" Type="http://schemas.openxmlformats.org/officeDocument/2006/relationships/image" Target="../media/image72.emf"/><Relationship Id="rId2" Type="http://schemas.openxmlformats.org/officeDocument/2006/relationships/customXml" Target="../ink/ink54.xml"/><Relationship Id="rId16" Type="http://schemas.openxmlformats.org/officeDocument/2006/relationships/customXml" Target="../ink/ink61.xml"/><Relationship Id="rId20" Type="http://schemas.openxmlformats.org/officeDocument/2006/relationships/customXml" Target="../ink/ink63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6.xml"/><Relationship Id="rId11" Type="http://schemas.openxmlformats.org/officeDocument/2006/relationships/image" Target="../media/image65.emf"/><Relationship Id="rId24" Type="http://schemas.openxmlformats.org/officeDocument/2006/relationships/customXml" Target="../ink/ink65.xml"/><Relationship Id="rId5" Type="http://schemas.openxmlformats.org/officeDocument/2006/relationships/image" Target="../media/image62.emf"/><Relationship Id="rId15" Type="http://schemas.openxmlformats.org/officeDocument/2006/relationships/image" Target="../media/image67.emf"/><Relationship Id="rId23" Type="http://schemas.openxmlformats.org/officeDocument/2006/relationships/image" Target="../media/image71.emf"/><Relationship Id="rId10" Type="http://schemas.openxmlformats.org/officeDocument/2006/relationships/customXml" Target="../ink/ink58.xml"/><Relationship Id="rId19" Type="http://schemas.openxmlformats.org/officeDocument/2006/relationships/image" Target="../media/image69.emf"/><Relationship Id="rId4" Type="http://schemas.openxmlformats.org/officeDocument/2006/relationships/customXml" Target="../ink/ink55.xml"/><Relationship Id="rId9" Type="http://schemas.openxmlformats.org/officeDocument/2006/relationships/image" Target="../media/image64.emf"/><Relationship Id="rId14" Type="http://schemas.openxmlformats.org/officeDocument/2006/relationships/customXml" Target="../ink/ink60.xml"/><Relationship Id="rId22" Type="http://schemas.openxmlformats.org/officeDocument/2006/relationships/customXml" Target="../ink/ink64.xml"/><Relationship Id="rId27" Type="http://schemas.openxmlformats.org/officeDocument/2006/relationships/image" Target="../media/image73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customXml" Target="../ink/ink70.xml"/><Relationship Id="rId13" Type="http://schemas.openxmlformats.org/officeDocument/2006/relationships/image" Target="../media/image79.emf"/><Relationship Id="rId3" Type="http://schemas.openxmlformats.org/officeDocument/2006/relationships/image" Target="../media/image74.emf"/><Relationship Id="rId7" Type="http://schemas.openxmlformats.org/officeDocument/2006/relationships/image" Target="../media/image76.emf"/><Relationship Id="rId12" Type="http://schemas.openxmlformats.org/officeDocument/2006/relationships/customXml" Target="../ink/ink72.xml"/><Relationship Id="rId17" Type="http://schemas.openxmlformats.org/officeDocument/2006/relationships/image" Target="../media/image81.emf"/><Relationship Id="rId2" Type="http://schemas.openxmlformats.org/officeDocument/2006/relationships/customXml" Target="../ink/ink67.xml"/><Relationship Id="rId16" Type="http://schemas.openxmlformats.org/officeDocument/2006/relationships/customXml" Target="../ink/ink74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69.xml"/><Relationship Id="rId11" Type="http://schemas.openxmlformats.org/officeDocument/2006/relationships/image" Target="../media/image78.emf"/><Relationship Id="rId5" Type="http://schemas.openxmlformats.org/officeDocument/2006/relationships/image" Target="../media/image75.emf"/><Relationship Id="rId15" Type="http://schemas.openxmlformats.org/officeDocument/2006/relationships/image" Target="../media/image80.emf"/><Relationship Id="rId10" Type="http://schemas.openxmlformats.org/officeDocument/2006/relationships/customXml" Target="../ink/ink71.xml"/><Relationship Id="rId4" Type="http://schemas.openxmlformats.org/officeDocument/2006/relationships/customXml" Target="../ink/ink68.xml"/><Relationship Id="rId9" Type="http://schemas.openxmlformats.org/officeDocument/2006/relationships/image" Target="../media/image77.emf"/><Relationship Id="rId14" Type="http://schemas.openxmlformats.org/officeDocument/2006/relationships/customXml" Target="../ink/ink7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customXml" Target="../ink/ink78.xml"/><Relationship Id="rId13" Type="http://schemas.openxmlformats.org/officeDocument/2006/relationships/image" Target="../media/image87.emf"/><Relationship Id="rId3" Type="http://schemas.openxmlformats.org/officeDocument/2006/relationships/image" Target="../media/image82.emf"/><Relationship Id="rId7" Type="http://schemas.openxmlformats.org/officeDocument/2006/relationships/image" Target="../media/image84.emf"/><Relationship Id="rId12" Type="http://schemas.openxmlformats.org/officeDocument/2006/relationships/customXml" Target="../ink/ink80.xml"/><Relationship Id="rId2" Type="http://schemas.openxmlformats.org/officeDocument/2006/relationships/customXml" Target="../ink/ink75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77.xml"/><Relationship Id="rId11" Type="http://schemas.openxmlformats.org/officeDocument/2006/relationships/image" Target="../media/image86.emf"/><Relationship Id="rId5" Type="http://schemas.openxmlformats.org/officeDocument/2006/relationships/image" Target="../media/image83.emf"/><Relationship Id="rId15" Type="http://schemas.openxmlformats.org/officeDocument/2006/relationships/image" Target="../media/image88.emf"/><Relationship Id="rId10" Type="http://schemas.openxmlformats.org/officeDocument/2006/relationships/customXml" Target="../ink/ink79.xml"/><Relationship Id="rId4" Type="http://schemas.openxmlformats.org/officeDocument/2006/relationships/customXml" Target="../ink/ink76.xml"/><Relationship Id="rId9" Type="http://schemas.openxmlformats.org/officeDocument/2006/relationships/image" Target="../media/image85.emf"/><Relationship Id="rId14" Type="http://schemas.openxmlformats.org/officeDocument/2006/relationships/customXml" Target="../ink/ink8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customXml" Target="../ink/ink85.xml"/><Relationship Id="rId3" Type="http://schemas.openxmlformats.org/officeDocument/2006/relationships/image" Target="../media/image89.emf"/><Relationship Id="rId7" Type="http://schemas.openxmlformats.org/officeDocument/2006/relationships/image" Target="../media/image91.emf"/><Relationship Id="rId2" Type="http://schemas.openxmlformats.org/officeDocument/2006/relationships/customXml" Target="../ink/ink82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84.xml"/><Relationship Id="rId5" Type="http://schemas.openxmlformats.org/officeDocument/2006/relationships/image" Target="../media/image90.emf"/><Relationship Id="rId4" Type="http://schemas.openxmlformats.org/officeDocument/2006/relationships/customXml" Target="../ink/ink83.xml"/><Relationship Id="rId9" Type="http://schemas.openxmlformats.org/officeDocument/2006/relationships/image" Target="../media/image9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2" Type="http://schemas.openxmlformats.org/officeDocument/2006/relationships/customXml" Target="../ink/ink86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customXml" Target="../ink/ink87.xml"/><Relationship Id="rId18" Type="http://schemas.openxmlformats.org/officeDocument/2006/relationships/image" Target="../media/image104.emf"/><Relationship Id="rId26" Type="http://schemas.openxmlformats.org/officeDocument/2006/relationships/image" Target="../media/image108.emf"/><Relationship Id="rId3" Type="http://schemas.openxmlformats.org/officeDocument/2006/relationships/notesSlide" Target="../notesSlides/notesSlide2.xml"/><Relationship Id="rId21" Type="http://schemas.openxmlformats.org/officeDocument/2006/relationships/customXml" Target="../ink/ink91.xml"/><Relationship Id="rId7" Type="http://schemas.openxmlformats.org/officeDocument/2006/relationships/image" Target="../media/image12.png"/><Relationship Id="rId12" Type="http://schemas.openxmlformats.org/officeDocument/2006/relationships/image" Target="../media/image8.wmf"/><Relationship Id="rId17" Type="http://schemas.openxmlformats.org/officeDocument/2006/relationships/customXml" Target="../ink/ink89.xml"/><Relationship Id="rId25" Type="http://schemas.openxmlformats.org/officeDocument/2006/relationships/customXml" Target="../ink/ink93.xml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03.emf"/><Relationship Id="rId20" Type="http://schemas.openxmlformats.org/officeDocument/2006/relationships/image" Target="../media/image105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11" Type="http://schemas.openxmlformats.org/officeDocument/2006/relationships/oleObject" Target="../embeddings/oleObject1.bin"/><Relationship Id="rId24" Type="http://schemas.openxmlformats.org/officeDocument/2006/relationships/image" Target="../media/image107.emf"/><Relationship Id="rId5" Type="http://schemas.openxmlformats.org/officeDocument/2006/relationships/image" Target="../media/image10.png"/><Relationship Id="rId15" Type="http://schemas.openxmlformats.org/officeDocument/2006/relationships/customXml" Target="../ink/ink88.xml"/><Relationship Id="rId23" Type="http://schemas.openxmlformats.org/officeDocument/2006/relationships/customXml" Target="../ink/ink92.xml"/><Relationship Id="rId10" Type="http://schemas.openxmlformats.org/officeDocument/2006/relationships/image" Target="../media/image15.png"/><Relationship Id="rId19" Type="http://schemas.openxmlformats.org/officeDocument/2006/relationships/customXml" Target="../ink/ink90.xml"/><Relationship Id="rId4" Type="http://schemas.openxmlformats.org/officeDocument/2006/relationships/image" Target="../media/image9.gif"/><Relationship Id="rId9" Type="http://schemas.openxmlformats.org/officeDocument/2006/relationships/image" Target="../media/image14.png"/><Relationship Id="rId14" Type="http://schemas.openxmlformats.org/officeDocument/2006/relationships/image" Target="../media/image102.emf"/><Relationship Id="rId22" Type="http://schemas.openxmlformats.org/officeDocument/2006/relationships/image" Target="../media/image106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97.xml"/><Relationship Id="rId13" Type="http://schemas.openxmlformats.org/officeDocument/2006/relationships/image" Target="../media/image114.emf"/><Relationship Id="rId18" Type="http://schemas.openxmlformats.org/officeDocument/2006/relationships/customXml" Target="../ink/ink102.xml"/><Relationship Id="rId3" Type="http://schemas.openxmlformats.org/officeDocument/2006/relationships/image" Target="../media/image109.emf"/><Relationship Id="rId21" Type="http://schemas.openxmlformats.org/officeDocument/2006/relationships/image" Target="../media/image118.emf"/><Relationship Id="rId7" Type="http://schemas.openxmlformats.org/officeDocument/2006/relationships/image" Target="../media/image111.emf"/><Relationship Id="rId12" Type="http://schemas.openxmlformats.org/officeDocument/2006/relationships/customXml" Target="../ink/ink99.xml"/><Relationship Id="rId17" Type="http://schemas.openxmlformats.org/officeDocument/2006/relationships/image" Target="../media/image116.emf"/><Relationship Id="rId25" Type="http://schemas.openxmlformats.org/officeDocument/2006/relationships/image" Target="../media/image120.emf"/><Relationship Id="rId2" Type="http://schemas.openxmlformats.org/officeDocument/2006/relationships/customXml" Target="../ink/ink94.xml"/><Relationship Id="rId16" Type="http://schemas.openxmlformats.org/officeDocument/2006/relationships/customXml" Target="../ink/ink101.xml"/><Relationship Id="rId20" Type="http://schemas.openxmlformats.org/officeDocument/2006/relationships/customXml" Target="../ink/ink103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96.xml"/><Relationship Id="rId11" Type="http://schemas.openxmlformats.org/officeDocument/2006/relationships/image" Target="../media/image113.emf"/><Relationship Id="rId24" Type="http://schemas.openxmlformats.org/officeDocument/2006/relationships/customXml" Target="../ink/ink105.xml"/><Relationship Id="rId5" Type="http://schemas.openxmlformats.org/officeDocument/2006/relationships/image" Target="../media/image110.emf"/><Relationship Id="rId15" Type="http://schemas.openxmlformats.org/officeDocument/2006/relationships/image" Target="../media/image115.emf"/><Relationship Id="rId23" Type="http://schemas.openxmlformats.org/officeDocument/2006/relationships/image" Target="../media/image119.emf"/><Relationship Id="rId10" Type="http://schemas.openxmlformats.org/officeDocument/2006/relationships/customXml" Target="../ink/ink98.xml"/><Relationship Id="rId19" Type="http://schemas.openxmlformats.org/officeDocument/2006/relationships/image" Target="../media/image117.emf"/><Relationship Id="rId4" Type="http://schemas.openxmlformats.org/officeDocument/2006/relationships/customXml" Target="../ink/ink95.xml"/><Relationship Id="rId9" Type="http://schemas.openxmlformats.org/officeDocument/2006/relationships/image" Target="../media/image112.emf"/><Relationship Id="rId14" Type="http://schemas.openxmlformats.org/officeDocument/2006/relationships/customXml" Target="../ink/ink100.xml"/><Relationship Id="rId22" Type="http://schemas.openxmlformats.org/officeDocument/2006/relationships/customXml" Target="../ink/ink10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9.xml"/><Relationship Id="rId13" Type="http://schemas.openxmlformats.org/officeDocument/2006/relationships/image" Target="../media/image126.emf"/><Relationship Id="rId3" Type="http://schemas.openxmlformats.org/officeDocument/2006/relationships/image" Target="../media/image121.emf"/><Relationship Id="rId7" Type="http://schemas.openxmlformats.org/officeDocument/2006/relationships/image" Target="../media/image123.emf"/><Relationship Id="rId12" Type="http://schemas.openxmlformats.org/officeDocument/2006/relationships/customXml" Target="../ink/ink111.xml"/><Relationship Id="rId2" Type="http://schemas.openxmlformats.org/officeDocument/2006/relationships/customXml" Target="../ink/ink106.xml"/><Relationship Id="rId1" Type="http://schemas.openxmlformats.org/officeDocument/2006/relationships/slideLayout" Target="../slideLayouts/slideLayout6.xml"/><Relationship Id="rId6" Type="http://schemas.openxmlformats.org/officeDocument/2006/relationships/customXml" Target="../ink/ink108.xml"/><Relationship Id="rId11" Type="http://schemas.openxmlformats.org/officeDocument/2006/relationships/image" Target="../media/image125.emf"/><Relationship Id="rId5" Type="http://schemas.openxmlformats.org/officeDocument/2006/relationships/image" Target="../media/image122.emf"/><Relationship Id="rId10" Type="http://schemas.openxmlformats.org/officeDocument/2006/relationships/customXml" Target="../ink/ink110.xml"/><Relationship Id="rId4" Type="http://schemas.openxmlformats.org/officeDocument/2006/relationships/customXml" Target="../ink/ink107.xml"/><Relationship Id="rId9" Type="http://schemas.openxmlformats.org/officeDocument/2006/relationships/image" Target="../media/image124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.emf"/><Relationship Id="rId18" Type="http://schemas.openxmlformats.org/officeDocument/2006/relationships/customXml" Target="../ink/ink9.xml"/><Relationship Id="rId26" Type="http://schemas.openxmlformats.org/officeDocument/2006/relationships/customXml" Target="../ink/ink13.xml"/><Relationship Id="rId39" Type="http://schemas.openxmlformats.org/officeDocument/2006/relationships/image" Target="../media/image21.emf"/><Relationship Id="rId21" Type="http://schemas.openxmlformats.org/officeDocument/2006/relationships/image" Target="../media/image12.emf"/><Relationship Id="rId34" Type="http://schemas.openxmlformats.org/officeDocument/2006/relationships/customXml" Target="../ink/ink17.xml"/><Relationship Id="rId42" Type="http://schemas.openxmlformats.org/officeDocument/2006/relationships/customXml" Target="../ink/ink21.xml"/><Relationship Id="rId47" Type="http://schemas.openxmlformats.org/officeDocument/2006/relationships/image" Target="../media/image25.emf"/><Relationship Id="rId50" Type="http://schemas.openxmlformats.org/officeDocument/2006/relationships/customXml" Target="../ink/ink25.xml"/><Relationship Id="rId55" Type="http://schemas.openxmlformats.org/officeDocument/2006/relationships/image" Target="../media/image29.emf"/><Relationship Id="rId7" Type="http://schemas.openxmlformats.org/officeDocument/2006/relationships/image" Target="../media/image5.emf"/><Relationship Id="rId12" Type="http://schemas.openxmlformats.org/officeDocument/2006/relationships/customXml" Target="../ink/ink6.xml"/><Relationship Id="rId17" Type="http://schemas.openxmlformats.org/officeDocument/2006/relationships/image" Target="../media/image10.emf"/><Relationship Id="rId25" Type="http://schemas.openxmlformats.org/officeDocument/2006/relationships/image" Target="../media/image14.emf"/><Relationship Id="rId33" Type="http://schemas.openxmlformats.org/officeDocument/2006/relationships/image" Target="../media/image18.emf"/><Relationship Id="rId38" Type="http://schemas.openxmlformats.org/officeDocument/2006/relationships/customXml" Target="../ink/ink19.xml"/><Relationship Id="rId46" Type="http://schemas.openxmlformats.org/officeDocument/2006/relationships/customXml" Target="../ink/ink23.xml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0" Type="http://schemas.openxmlformats.org/officeDocument/2006/relationships/customXml" Target="../ink/ink10.xml"/><Relationship Id="rId29" Type="http://schemas.openxmlformats.org/officeDocument/2006/relationships/image" Target="../media/image16.emf"/><Relationship Id="rId41" Type="http://schemas.openxmlformats.org/officeDocument/2006/relationships/image" Target="../media/image22.emf"/><Relationship Id="rId54" Type="http://schemas.openxmlformats.org/officeDocument/2006/relationships/customXml" Target="../ink/ink27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Relationship Id="rId11" Type="http://schemas.openxmlformats.org/officeDocument/2006/relationships/image" Target="../media/image7.emf"/><Relationship Id="rId24" Type="http://schemas.openxmlformats.org/officeDocument/2006/relationships/customXml" Target="../ink/ink12.xml"/><Relationship Id="rId32" Type="http://schemas.openxmlformats.org/officeDocument/2006/relationships/customXml" Target="../ink/ink16.xml"/><Relationship Id="rId37" Type="http://schemas.openxmlformats.org/officeDocument/2006/relationships/image" Target="../media/image20.emf"/><Relationship Id="rId40" Type="http://schemas.openxmlformats.org/officeDocument/2006/relationships/customXml" Target="../ink/ink20.xml"/><Relationship Id="rId45" Type="http://schemas.openxmlformats.org/officeDocument/2006/relationships/image" Target="../media/image24.emf"/><Relationship Id="rId53" Type="http://schemas.openxmlformats.org/officeDocument/2006/relationships/image" Target="../media/image28.emf"/><Relationship Id="rId5" Type="http://schemas.openxmlformats.org/officeDocument/2006/relationships/image" Target="../media/image4.emf"/><Relationship Id="rId15" Type="http://schemas.openxmlformats.org/officeDocument/2006/relationships/image" Target="../media/image9.emf"/><Relationship Id="rId23" Type="http://schemas.openxmlformats.org/officeDocument/2006/relationships/image" Target="../media/image13.emf"/><Relationship Id="rId28" Type="http://schemas.openxmlformats.org/officeDocument/2006/relationships/customXml" Target="../ink/ink14.xml"/><Relationship Id="rId36" Type="http://schemas.openxmlformats.org/officeDocument/2006/relationships/customXml" Target="../ink/ink18.xml"/><Relationship Id="rId49" Type="http://schemas.openxmlformats.org/officeDocument/2006/relationships/image" Target="../media/image26.emf"/><Relationship Id="rId57" Type="http://schemas.openxmlformats.org/officeDocument/2006/relationships/image" Target="../media/image30.emf"/><Relationship Id="rId10" Type="http://schemas.openxmlformats.org/officeDocument/2006/relationships/customXml" Target="../ink/ink5.xml"/><Relationship Id="rId19" Type="http://schemas.openxmlformats.org/officeDocument/2006/relationships/image" Target="../media/image11.emf"/><Relationship Id="rId31" Type="http://schemas.openxmlformats.org/officeDocument/2006/relationships/image" Target="../media/image17.emf"/><Relationship Id="rId44" Type="http://schemas.openxmlformats.org/officeDocument/2006/relationships/customXml" Target="../ink/ink22.xml"/><Relationship Id="rId52" Type="http://schemas.openxmlformats.org/officeDocument/2006/relationships/customXml" Target="../ink/ink26.xml"/><Relationship Id="rId4" Type="http://schemas.openxmlformats.org/officeDocument/2006/relationships/customXml" Target="../ink/ink2.xml"/><Relationship Id="rId9" Type="http://schemas.openxmlformats.org/officeDocument/2006/relationships/image" Target="../media/image6.emf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15.emf"/><Relationship Id="rId30" Type="http://schemas.openxmlformats.org/officeDocument/2006/relationships/customXml" Target="../ink/ink15.xml"/><Relationship Id="rId35" Type="http://schemas.openxmlformats.org/officeDocument/2006/relationships/image" Target="../media/image19.emf"/><Relationship Id="rId43" Type="http://schemas.openxmlformats.org/officeDocument/2006/relationships/image" Target="../media/image23.emf"/><Relationship Id="rId48" Type="http://schemas.openxmlformats.org/officeDocument/2006/relationships/customXml" Target="../ink/ink24.xml"/><Relationship Id="rId56" Type="http://schemas.openxmlformats.org/officeDocument/2006/relationships/customXml" Target="../ink/ink28.xml"/><Relationship Id="rId8" Type="http://schemas.openxmlformats.org/officeDocument/2006/relationships/customXml" Target="../ink/ink4.xml"/><Relationship Id="rId51" Type="http://schemas.openxmlformats.org/officeDocument/2006/relationships/image" Target="../media/image27.emf"/><Relationship Id="rId3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32.xml"/><Relationship Id="rId13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12" Type="http://schemas.openxmlformats.org/officeDocument/2006/relationships/customXml" Target="../ink/ink34.xml"/><Relationship Id="rId17" Type="http://schemas.openxmlformats.org/officeDocument/2006/relationships/image" Target="../media/image38.emf"/><Relationship Id="rId2" Type="http://schemas.openxmlformats.org/officeDocument/2006/relationships/customXml" Target="../ink/ink29.xml"/><Relationship Id="rId16" Type="http://schemas.openxmlformats.org/officeDocument/2006/relationships/customXml" Target="../ink/ink36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1.xml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5" Type="http://schemas.openxmlformats.org/officeDocument/2006/relationships/image" Target="../media/image37.emf"/><Relationship Id="rId10" Type="http://schemas.openxmlformats.org/officeDocument/2006/relationships/customXml" Target="../ink/ink33.xml"/><Relationship Id="rId4" Type="http://schemas.openxmlformats.org/officeDocument/2006/relationships/customXml" Target="../ink/ink30.xml"/><Relationship Id="rId9" Type="http://schemas.openxmlformats.org/officeDocument/2006/relationships/image" Target="../media/image34.emf"/><Relationship Id="rId14" Type="http://schemas.openxmlformats.org/officeDocument/2006/relationships/customXml" Target="../ink/ink3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40.xml"/><Relationship Id="rId3" Type="http://schemas.openxmlformats.org/officeDocument/2006/relationships/image" Target="../media/image39.emf"/><Relationship Id="rId7" Type="http://schemas.openxmlformats.org/officeDocument/2006/relationships/image" Target="../media/image41.emf"/><Relationship Id="rId2" Type="http://schemas.openxmlformats.org/officeDocument/2006/relationships/customXml" Target="../ink/ink37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9.xml"/><Relationship Id="rId5" Type="http://schemas.openxmlformats.org/officeDocument/2006/relationships/image" Target="../media/image40.emf"/><Relationship Id="rId4" Type="http://schemas.openxmlformats.org/officeDocument/2006/relationships/customXml" Target="../ink/ink38.xml"/><Relationship Id="rId9" Type="http://schemas.openxmlformats.org/officeDocument/2006/relationships/image" Target="../media/image42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customXml" Target="../ink/ink41.xml"/><Relationship Id="rId7" Type="http://schemas.openxmlformats.org/officeDocument/2006/relationships/customXml" Target="../ink/ink43.xml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emf"/><Relationship Id="rId5" Type="http://schemas.openxmlformats.org/officeDocument/2006/relationships/customXml" Target="../ink/ink42.xml"/><Relationship Id="rId4" Type="http://schemas.openxmlformats.org/officeDocument/2006/relationships/image" Target="../media/image4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gif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customXml" Target="../ink/ink49.xml"/><Relationship Id="rId18" Type="http://schemas.openxmlformats.org/officeDocument/2006/relationships/image" Target="../media/image58.emf"/><Relationship Id="rId3" Type="http://schemas.openxmlformats.org/officeDocument/2006/relationships/customXml" Target="../ink/ink44.xml"/><Relationship Id="rId21" Type="http://schemas.openxmlformats.org/officeDocument/2006/relationships/customXml" Target="../ink/ink53.xml"/><Relationship Id="rId7" Type="http://schemas.openxmlformats.org/officeDocument/2006/relationships/customXml" Target="../ink/ink46.xml"/><Relationship Id="rId12" Type="http://schemas.openxmlformats.org/officeDocument/2006/relationships/image" Target="../media/image55.emf"/><Relationship Id="rId17" Type="http://schemas.openxmlformats.org/officeDocument/2006/relationships/customXml" Target="../ink/ink51.xml"/><Relationship Id="rId2" Type="http://schemas.openxmlformats.org/officeDocument/2006/relationships/image" Target="../media/image7.png"/><Relationship Id="rId16" Type="http://schemas.openxmlformats.org/officeDocument/2006/relationships/image" Target="../media/image57.emf"/><Relationship Id="rId20" Type="http://schemas.openxmlformats.org/officeDocument/2006/relationships/image" Target="../media/image5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emf"/><Relationship Id="rId11" Type="http://schemas.openxmlformats.org/officeDocument/2006/relationships/customXml" Target="../ink/ink48.xml"/><Relationship Id="rId5" Type="http://schemas.openxmlformats.org/officeDocument/2006/relationships/customXml" Target="../ink/ink45.xml"/><Relationship Id="rId15" Type="http://schemas.openxmlformats.org/officeDocument/2006/relationships/customXml" Target="../ink/ink50.xml"/><Relationship Id="rId10" Type="http://schemas.openxmlformats.org/officeDocument/2006/relationships/image" Target="../media/image54.emf"/><Relationship Id="rId19" Type="http://schemas.openxmlformats.org/officeDocument/2006/relationships/customXml" Target="../ink/ink52.xml"/><Relationship Id="rId4" Type="http://schemas.openxmlformats.org/officeDocument/2006/relationships/image" Target="../media/image51.emf"/><Relationship Id="rId9" Type="http://schemas.openxmlformats.org/officeDocument/2006/relationships/customXml" Target="../ink/ink47.xml"/><Relationship Id="rId14" Type="http://schemas.openxmlformats.org/officeDocument/2006/relationships/image" Target="../media/image56.emf"/><Relationship Id="rId22" Type="http://schemas.openxmlformats.org/officeDocument/2006/relationships/image" Target="../media/image6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lvl="1" algn="ctr"/>
            <a:r>
              <a:rPr lang="en-US" sz="4000" dirty="0" smtClean="0"/>
              <a:t>Quantum Theory of Light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3221" y="3810693"/>
            <a:ext cx="6858000" cy="1655762"/>
          </a:xfrm>
        </p:spPr>
        <p:txBody>
          <a:bodyPr/>
          <a:lstStyle/>
          <a:p>
            <a:r>
              <a:rPr lang="en-US" dirty="0"/>
              <a:t>Cross disciplinary research is </a:t>
            </a:r>
            <a:r>
              <a:rPr lang="en-US" dirty="0" smtClean="0"/>
              <a:t>difficult</a:t>
            </a:r>
            <a:r>
              <a:rPr lang="en-US" sz="1200" b="1" dirty="0"/>
              <a:t/>
            </a:r>
            <a:br>
              <a:rPr lang="en-US" sz="1200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61194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k 6"/>
              <p14:cNvContentPartPr/>
              <p14:nvPr/>
            </p14:nvContentPartPr>
            <p14:xfrm>
              <a:off x="2455149" y="251437"/>
              <a:ext cx="1565640" cy="51336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449029" y="240277"/>
                <a:ext cx="1587600" cy="54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6" name="Ink 15"/>
              <p14:cNvContentPartPr/>
              <p14:nvPr/>
            </p14:nvContentPartPr>
            <p14:xfrm>
              <a:off x="2007309" y="366277"/>
              <a:ext cx="372960" cy="74664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95069" y="355477"/>
                <a:ext cx="394200" cy="76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9" name="Ink 18"/>
              <p14:cNvContentPartPr/>
              <p14:nvPr/>
            </p14:nvContentPartPr>
            <p14:xfrm>
              <a:off x="3617589" y="406957"/>
              <a:ext cx="599400" cy="50076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608589" y="392197"/>
                <a:ext cx="623160" cy="53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0" name="Ink 19"/>
              <p14:cNvContentPartPr/>
              <p14:nvPr/>
            </p14:nvContentPartPr>
            <p14:xfrm>
              <a:off x="642909" y="1354477"/>
              <a:ext cx="5536080" cy="334512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33189" y="1344037"/>
                <a:ext cx="5563440" cy="336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4" name="Ink 23"/>
              <p14:cNvContentPartPr/>
              <p14:nvPr/>
            </p14:nvContentPartPr>
            <p14:xfrm>
              <a:off x="2380269" y="222997"/>
              <a:ext cx="57600" cy="85572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371269" y="215437"/>
                <a:ext cx="80640" cy="87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4" name="Ink 103"/>
              <p14:cNvContentPartPr/>
              <p14:nvPr/>
            </p14:nvContentPartPr>
            <p14:xfrm>
              <a:off x="457509" y="4791037"/>
              <a:ext cx="6081840" cy="69840"/>
            </p14:xfrm>
          </p:contentPart>
        </mc:Choice>
        <mc:Fallback xmlns="">
          <p:pic>
            <p:nvPicPr>
              <p:cNvPr id="104" name="Ink 10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49589" y="4779877"/>
                <a:ext cx="6100920" cy="9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34" name="Ink 133"/>
              <p14:cNvContentPartPr/>
              <p14:nvPr/>
            </p14:nvContentPartPr>
            <p14:xfrm>
              <a:off x="1423029" y="5067877"/>
              <a:ext cx="3455640" cy="1335600"/>
            </p14:xfrm>
          </p:contentPart>
        </mc:Choice>
        <mc:Fallback xmlns="">
          <p:pic>
            <p:nvPicPr>
              <p:cNvPr id="134" name="Ink 13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1408629" y="5055997"/>
                <a:ext cx="3484080" cy="135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44" name="Ink 143"/>
              <p14:cNvContentPartPr/>
              <p14:nvPr/>
            </p14:nvContentPartPr>
            <p14:xfrm>
              <a:off x="2369109" y="5882557"/>
              <a:ext cx="4532400" cy="939960"/>
            </p14:xfrm>
          </p:contentPart>
        </mc:Choice>
        <mc:Fallback xmlns="">
          <p:pic>
            <p:nvPicPr>
              <p:cNvPr id="144" name="Ink 143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358309" y="5872117"/>
                <a:ext cx="4560480" cy="96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47" name="Ink 146"/>
              <p14:cNvContentPartPr/>
              <p14:nvPr/>
            </p14:nvContentPartPr>
            <p14:xfrm>
              <a:off x="3730629" y="2034877"/>
              <a:ext cx="874080" cy="220680"/>
            </p14:xfrm>
          </p:contentPart>
        </mc:Choice>
        <mc:Fallback xmlns="">
          <p:pic>
            <p:nvPicPr>
              <p:cNvPr id="147" name="Ink 146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715149" y="2022277"/>
                <a:ext cx="905760" cy="24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48" name="Ink 147"/>
              <p14:cNvContentPartPr/>
              <p14:nvPr/>
            </p14:nvContentPartPr>
            <p14:xfrm>
              <a:off x="6285549" y="3663877"/>
              <a:ext cx="211320" cy="192960"/>
            </p14:xfrm>
          </p:contentPart>
        </mc:Choice>
        <mc:Fallback xmlns="">
          <p:pic>
            <p:nvPicPr>
              <p:cNvPr id="148" name="Ink 147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270789" y="3655237"/>
                <a:ext cx="244440" cy="21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49" name="Ink 148"/>
              <p14:cNvContentPartPr/>
              <p14:nvPr/>
            </p14:nvContentPartPr>
            <p14:xfrm>
              <a:off x="6352869" y="3714997"/>
              <a:ext cx="736920" cy="86040"/>
            </p14:xfrm>
          </p:contentPart>
        </mc:Choice>
        <mc:Fallback xmlns="">
          <p:pic>
            <p:nvPicPr>
              <p:cNvPr id="149" name="Ink 148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338829" y="3705997"/>
                <a:ext cx="762120" cy="11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50" name="Ink 149"/>
              <p14:cNvContentPartPr/>
              <p14:nvPr/>
            </p14:nvContentPartPr>
            <p14:xfrm>
              <a:off x="6520629" y="5940877"/>
              <a:ext cx="10080" cy="11880"/>
            </p14:xfrm>
          </p:contentPart>
        </mc:Choice>
        <mc:Fallback xmlns="">
          <p:pic>
            <p:nvPicPr>
              <p:cNvPr id="150" name="Ink 149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506949" y="5927557"/>
                <a:ext cx="33120" cy="3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51" name="Ink 150"/>
              <p14:cNvContentPartPr/>
              <p14:nvPr/>
            </p14:nvContentPartPr>
            <p14:xfrm>
              <a:off x="4659429" y="6647197"/>
              <a:ext cx="10080" cy="131040"/>
            </p14:xfrm>
          </p:contentPart>
        </mc:Choice>
        <mc:Fallback xmlns="">
          <p:pic>
            <p:nvPicPr>
              <p:cNvPr id="151" name="Ink 150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4640709" y="6628477"/>
                <a:ext cx="47520" cy="168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742899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99" name="Ink 98"/>
              <p14:cNvContentPartPr/>
              <p14:nvPr/>
            </p14:nvContentPartPr>
            <p14:xfrm>
              <a:off x="5020869" y="2170957"/>
              <a:ext cx="1495800" cy="79920"/>
            </p14:xfrm>
          </p:contentPart>
        </mc:Choice>
        <mc:Fallback xmlns="">
          <p:pic>
            <p:nvPicPr>
              <p:cNvPr id="99" name="Ink 98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012589" y="2151517"/>
                <a:ext cx="1521000" cy="11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39" name="Ink 138"/>
              <p14:cNvContentPartPr/>
              <p14:nvPr/>
            </p14:nvContentPartPr>
            <p14:xfrm>
              <a:off x="4931589" y="3349597"/>
              <a:ext cx="1973520" cy="213480"/>
            </p14:xfrm>
          </p:contentPart>
        </mc:Choice>
        <mc:Fallback xmlns="">
          <p:pic>
            <p:nvPicPr>
              <p:cNvPr id="139" name="Ink 13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924749" y="3338077"/>
                <a:ext cx="1994400" cy="23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71" name="Ink 170"/>
              <p14:cNvContentPartPr/>
              <p14:nvPr/>
            </p14:nvContentPartPr>
            <p14:xfrm>
              <a:off x="4298349" y="475717"/>
              <a:ext cx="899640" cy="144360"/>
            </p14:xfrm>
          </p:contentPart>
        </mc:Choice>
        <mc:Fallback xmlns="">
          <p:pic>
            <p:nvPicPr>
              <p:cNvPr id="171" name="Ink 170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289709" y="460957"/>
                <a:ext cx="921960" cy="16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56" name="Ink 255"/>
              <p14:cNvContentPartPr/>
              <p14:nvPr/>
            </p14:nvContentPartPr>
            <p14:xfrm>
              <a:off x="469749" y="144877"/>
              <a:ext cx="8344080" cy="6463800"/>
            </p14:xfrm>
          </p:contentPart>
        </mc:Choice>
        <mc:Fallback xmlns="">
          <p:pic>
            <p:nvPicPr>
              <p:cNvPr id="256" name="Ink 25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56069" y="131917"/>
                <a:ext cx="8376840" cy="648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00" name="Ink 299"/>
              <p14:cNvContentPartPr/>
              <p14:nvPr/>
            </p14:nvContentPartPr>
            <p14:xfrm>
              <a:off x="4765989" y="5330677"/>
              <a:ext cx="3258000" cy="1211400"/>
            </p14:xfrm>
          </p:contentPart>
        </mc:Choice>
        <mc:Fallback xmlns="">
          <p:pic>
            <p:nvPicPr>
              <p:cNvPr id="300" name="Ink 299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750509" y="5316277"/>
                <a:ext cx="3290040" cy="124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01" name="Ink 300"/>
              <p14:cNvContentPartPr/>
              <p14:nvPr/>
            </p14:nvContentPartPr>
            <p14:xfrm>
              <a:off x="5974509" y="6316357"/>
              <a:ext cx="291600" cy="318600"/>
            </p14:xfrm>
          </p:contentPart>
        </mc:Choice>
        <mc:Fallback xmlns="">
          <p:pic>
            <p:nvPicPr>
              <p:cNvPr id="301" name="Ink 300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5962269" y="6304117"/>
                <a:ext cx="318240" cy="34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03" name="Ink 302"/>
              <p14:cNvContentPartPr/>
              <p14:nvPr/>
            </p14:nvContentPartPr>
            <p14:xfrm>
              <a:off x="328269" y="1479757"/>
              <a:ext cx="7608600" cy="2381400"/>
            </p14:xfrm>
          </p:contentPart>
        </mc:Choice>
        <mc:Fallback xmlns="">
          <p:pic>
            <p:nvPicPr>
              <p:cNvPr id="303" name="Ink 302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22869" y="1468237"/>
                <a:ext cx="7625160" cy="240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04" name="Ink 303"/>
              <p14:cNvContentPartPr/>
              <p14:nvPr/>
            </p14:nvContentPartPr>
            <p14:xfrm>
              <a:off x="5585709" y="2389837"/>
              <a:ext cx="208440" cy="111240"/>
            </p14:xfrm>
          </p:contentPart>
        </mc:Choice>
        <mc:Fallback xmlns="">
          <p:pic>
            <p:nvPicPr>
              <p:cNvPr id="304" name="Ink 303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5568789" y="2370757"/>
                <a:ext cx="235440" cy="148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815451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34" name="Ink 33"/>
              <p14:cNvContentPartPr/>
              <p14:nvPr/>
            </p14:nvContentPartPr>
            <p14:xfrm>
              <a:off x="795549" y="279517"/>
              <a:ext cx="8155440" cy="636192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79709" y="270157"/>
                <a:ext cx="8186400" cy="6390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88" name="Ink 87"/>
              <p14:cNvContentPartPr/>
              <p14:nvPr/>
            </p14:nvContentPartPr>
            <p14:xfrm>
              <a:off x="4508589" y="2267797"/>
              <a:ext cx="4043880" cy="167400"/>
            </p14:xfrm>
          </p:contentPart>
        </mc:Choice>
        <mc:Fallback xmlns="">
          <p:pic>
            <p:nvPicPr>
              <p:cNvPr id="88" name="Ink 8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99229" y="2255197"/>
                <a:ext cx="4065840" cy="19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179" name="Ink 178"/>
              <p14:cNvContentPartPr/>
              <p14:nvPr/>
            </p14:nvContentPartPr>
            <p14:xfrm>
              <a:off x="6881709" y="3518437"/>
              <a:ext cx="1814040" cy="918360"/>
            </p14:xfrm>
          </p:contentPart>
        </mc:Choice>
        <mc:Fallback xmlns="">
          <p:pic>
            <p:nvPicPr>
              <p:cNvPr id="179" name="Ink 17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868749" y="3505837"/>
                <a:ext cx="1842120" cy="94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08" name="Ink 207"/>
              <p14:cNvContentPartPr/>
              <p14:nvPr/>
            </p14:nvContentPartPr>
            <p14:xfrm>
              <a:off x="816069" y="667957"/>
              <a:ext cx="733320" cy="70200"/>
            </p14:xfrm>
          </p:contentPart>
        </mc:Choice>
        <mc:Fallback xmlns="">
          <p:pic>
            <p:nvPicPr>
              <p:cNvPr id="208" name="Ink 20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06709" y="654637"/>
                <a:ext cx="756000" cy="9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09" name="Ink 208"/>
              <p14:cNvContentPartPr/>
              <p14:nvPr/>
            </p14:nvContentPartPr>
            <p14:xfrm>
              <a:off x="908589" y="1901317"/>
              <a:ext cx="925200" cy="31320"/>
            </p14:xfrm>
          </p:contentPart>
        </mc:Choice>
        <mc:Fallback xmlns="">
          <p:pic>
            <p:nvPicPr>
              <p:cNvPr id="209" name="Ink 208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95629" y="1889797"/>
                <a:ext cx="953640" cy="6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10" name="Ink 209"/>
              <p14:cNvContentPartPr/>
              <p14:nvPr/>
            </p14:nvContentPartPr>
            <p14:xfrm>
              <a:off x="2871309" y="3834517"/>
              <a:ext cx="678240" cy="11880"/>
            </p14:xfrm>
          </p:contentPart>
        </mc:Choice>
        <mc:Fallback xmlns="">
          <p:pic>
            <p:nvPicPr>
              <p:cNvPr id="210" name="Ink 20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859789" y="3818677"/>
                <a:ext cx="69876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211" name="Ink 210"/>
              <p14:cNvContentPartPr/>
              <p14:nvPr/>
            </p14:nvContentPartPr>
            <p14:xfrm>
              <a:off x="4398069" y="4067077"/>
              <a:ext cx="906480" cy="336960"/>
            </p14:xfrm>
          </p:contentPart>
        </mc:Choice>
        <mc:Fallback xmlns="">
          <p:pic>
            <p:nvPicPr>
              <p:cNvPr id="211" name="Ink 210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382949" y="4055557"/>
                <a:ext cx="940320" cy="367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9149507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8" name="Ink 27"/>
              <p14:cNvContentPartPr/>
              <p14:nvPr/>
            </p14:nvContentPartPr>
            <p14:xfrm>
              <a:off x="624189" y="157837"/>
              <a:ext cx="7495200" cy="655020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10509" y="144517"/>
                <a:ext cx="7525440" cy="657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33" name="Ink 132"/>
              <p14:cNvContentPartPr/>
              <p14:nvPr/>
            </p14:nvContentPartPr>
            <p14:xfrm>
              <a:off x="5096109" y="2595757"/>
              <a:ext cx="1854360" cy="388080"/>
            </p14:xfrm>
          </p:contentPart>
        </mc:Choice>
        <mc:Fallback xmlns="">
          <p:pic>
            <p:nvPicPr>
              <p:cNvPr id="133" name="Ink 13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82069" y="2580277"/>
                <a:ext cx="1887480" cy="41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01" name="Ink 200"/>
              <p14:cNvContentPartPr/>
              <p14:nvPr/>
            </p14:nvContentPartPr>
            <p14:xfrm>
              <a:off x="392349" y="78997"/>
              <a:ext cx="8655120" cy="2337480"/>
            </p14:xfrm>
          </p:contentPart>
        </mc:Choice>
        <mc:Fallback xmlns="">
          <p:pic>
            <p:nvPicPr>
              <p:cNvPr id="201" name="Ink 200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0469" y="67117"/>
                <a:ext cx="8678880" cy="236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02" name="Ink 201"/>
              <p14:cNvContentPartPr/>
              <p14:nvPr/>
            </p14:nvContentPartPr>
            <p14:xfrm>
              <a:off x="5388429" y="1198957"/>
              <a:ext cx="3640680" cy="1171800"/>
            </p14:xfrm>
          </p:contentPart>
        </mc:Choice>
        <mc:Fallback xmlns="">
          <p:pic>
            <p:nvPicPr>
              <p:cNvPr id="202" name="Ink 20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374029" y="1184197"/>
                <a:ext cx="3672720" cy="119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75838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7" name="Ink 6"/>
              <p14:cNvContentPartPr/>
              <p14:nvPr/>
            </p14:nvContentPartPr>
            <p14:xfrm>
              <a:off x="1100829" y="168637"/>
              <a:ext cx="5067720" cy="126720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85709" y="154957"/>
                <a:ext cx="5097240" cy="1293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98987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0680"/>
            <a:ext cx="8381999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lectromagnetic Oscillation as a Quantum Pendulum</a:t>
            </a:r>
            <a:endParaRPr lang="en-US" dirty="0"/>
          </a:p>
        </p:txBody>
      </p:sp>
      <p:pic>
        <p:nvPicPr>
          <p:cNvPr id="190466" name="Picture 2" descr="https://upload.wikimedia.org/wikipedia/commons/9/90/QuantumHarmonicOscillatorAnimation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479184"/>
            <a:ext cx="2857500" cy="3552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648200" y="838200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lassical harmonic oscillato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648200" y="1535668"/>
            <a:ext cx="3121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antum harmonic oscillator</a:t>
            </a:r>
            <a:endParaRPr lang="en-US" dirty="0"/>
          </a:p>
        </p:txBody>
      </p:sp>
      <p:pic>
        <p:nvPicPr>
          <p:cNvPr id="19046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867400"/>
            <a:ext cx="24765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5943600"/>
            <a:ext cx="1476375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5334000"/>
            <a:ext cx="17907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047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257800"/>
            <a:ext cx="2143125" cy="67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81000" y="5029200"/>
            <a:ext cx="3275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antum State </a:t>
            </a:r>
            <a:r>
              <a:rPr lang="en-US" dirty="0" err="1" smtClean="0"/>
              <a:t>Eigenequation</a:t>
            </a:r>
            <a:endParaRPr lang="en-US" dirty="0"/>
          </a:p>
        </p:txBody>
      </p:sp>
      <p:sp>
        <p:nvSpPr>
          <p:cNvPr id="5" name="AutoShape 11" descr="https://upload.wikimedia.org/wikipedia/commons/9/9e/HarmOsziFunktionen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90477" name="Picture 13" descr="https://upload.wikimedia.org/wikipedia/commons/9/9e/HarmOsziFunktionen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05000"/>
            <a:ext cx="3645952" cy="2461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0478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913023"/>
            <a:ext cx="1076325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867400" y="5410200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ero point energy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845767" y="1371600"/>
            <a:ext cx="12982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30000" dirty="0" smtClean="0"/>
              <a:t>2</a:t>
            </a:r>
            <a:r>
              <a:rPr lang="en-US" dirty="0"/>
              <a:t>potential</a:t>
            </a:r>
            <a:r>
              <a:rPr lang="en-US" baseline="30000" dirty="0" smtClean="0"/>
              <a:t> </a:t>
            </a:r>
            <a:endParaRPr lang="en-US" baseline="300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8141752" y="2362200"/>
            <a:ext cx="353131" cy="1524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867400" y="5105400"/>
            <a:ext cx="19329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ve mechanics</a:t>
            </a:r>
            <a:endParaRPr lang="en-US" dirty="0"/>
          </a:p>
        </p:txBody>
      </p:sp>
      <p:sp>
        <p:nvSpPr>
          <p:cNvPr id="9" name="Oval 8"/>
          <p:cNvSpPr/>
          <p:nvPr/>
        </p:nvSpPr>
        <p:spPr>
          <a:xfrm>
            <a:off x="5867400" y="5791200"/>
            <a:ext cx="1371600" cy="914400"/>
          </a:xfrm>
          <a:prstGeom prst="ellipse">
            <a:avLst/>
          </a:prstGeom>
          <a:solidFill>
            <a:schemeClr val="accent1">
              <a:alpha val="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047194" y="1109852"/>
            <a:ext cx="2381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ave-Particle Duality</a:t>
            </a:r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8127817" y="3992660"/>
          <a:ext cx="482783" cy="579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27817" y="3992660"/>
                        <a:ext cx="482783" cy="579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>
            <a:off x="3276600" y="1295400"/>
            <a:ext cx="1219200" cy="38100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362200" y="6553200"/>
            <a:ext cx="1591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tential Well</a:t>
            </a:r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>
          <a:xfrm flipH="1" flipV="1">
            <a:off x="2667000" y="6400800"/>
            <a:ext cx="304800" cy="15039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5105400" y="4495800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oton-Number State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219200" y="852120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rtesy of Wiki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467600" y="6031468"/>
            <a:ext cx="1578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cuum state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4" name="Ink 23"/>
              <p14:cNvContentPartPr/>
              <p14:nvPr/>
            </p14:nvContentPartPr>
            <p14:xfrm>
              <a:off x="7782789" y="812317"/>
              <a:ext cx="220680" cy="154440"/>
            </p14:xfrm>
          </p:contentPart>
        </mc:Choice>
        <mc:Fallback xmlns="">
          <p:pic>
            <p:nvPicPr>
              <p:cNvPr id="24" name="Ink 2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771629" y="803317"/>
                <a:ext cx="240840" cy="17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5" name="Ink 24"/>
              <p14:cNvContentPartPr/>
              <p14:nvPr/>
            </p14:nvContentPartPr>
            <p14:xfrm>
              <a:off x="7869549" y="429637"/>
              <a:ext cx="236880" cy="47988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7858029" y="417757"/>
                <a:ext cx="257040" cy="50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1" name="Ink 30"/>
              <p14:cNvContentPartPr/>
              <p14:nvPr/>
            </p14:nvContentPartPr>
            <p14:xfrm>
              <a:off x="7904109" y="116077"/>
              <a:ext cx="920160" cy="351720"/>
            </p14:xfrm>
          </p:contentPart>
        </mc:Choice>
        <mc:Fallback xmlns="">
          <p:pic>
            <p:nvPicPr>
              <p:cNvPr id="31" name="Ink 30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894749" y="107077"/>
                <a:ext cx="942840" cy="37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90473" name="Ink 190472"/>
              <p14:cNvContentPartPr/>
              <p14:nvPr/>
            </p14:nvContentPartPr>
            <p14:xfrm>
              <a:off x="6514509" y="4963477"/>
              <a:ext cx="1156320" cy="53280"/>
            </p14:xfrm>
          </p:contentPart>
        </mc:Choice>
        <mc:Fallback xmlns="">
          <p:pic>
            <p:nvPicPr>
              <p:cNvPr id="190473" name="Ink 190472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507669" y="4952677"/>
                <a:ext cx="1173960" cy="70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90475" name="Ink 190474"/>
              <p14:cNvContentPartPr/>
              <p14:nvPr/>
            </p14:nvContentPartPr>
            <p14:xfrm>
              <a:off x="7697829" y="4846837"/>
              <a:ext cx="148680" cy="236880"/>
            </p14:xfrm>
          </p:contentPart>
        </mc:Choice>
        <mc:Fallback xmlns="">
          <p:pic>
            <p:nvPicPr>
              <p:cNvPr id="190475" name="Ink 190474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7688109" y="4838197"/>
                <a:ext cx="170280" cy="25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90476" name="Ink 190475"/>
              <p14:cNvContentPartPr/>
              <p14:nvPr/>
            </p14:nvContentPartPr>
            <p14:xfrm>
              <a:off x="8134149" y="4889317"/>
              <a:ext cx="159480" cy="191160"/>
            </p14:xfrm>
          </p:contentPart>
        </mc:Choice>
        <mc:Fallback xmlns="">
          <p:pic>
            <p:nvPicPr>
              <p:cNvPr id="190476" name="Ink 190475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125509" y="4878517"/>
                <a:ext cx="177480" cy="21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90479" name="Ink 190478"/>
              <p14:cNvContentPartPr/>
              <p14:nvPr/>
            </p14:nvContentPartPr>
            <p14:xfrm>
              <a:off x="7994469" y="4923157"/>
              <a:ext cx="263880" cy="156960"/>
            </p14:xfrm>
          </p:contentPart>
        </mc:Choice>
        <mc:Fallback xmlns="">
          <p:pic>
            <p:nvPicPr>
              <p:cNvPr id="190479" name="Ink 190478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984749" y="4912717"/>
                <a:ext cx="286920" cy="177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06104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/>
              <p14:cNvContentPartPr/>
              <p14:nvPr/>
            </p14:nvContentPartPr>
            <p14:xfrm>
              <a:off x="662349" y="184837"/>
              <a:ext cx="5675760" cy="14504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56229" y="170077"/>
                <a:ext cx="5697000" cy="147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4" name="Ink 53"/>
              <p14:cNvContentPartPr/>
              <p14:nvPr/>
            </p14:nvContentPartPr>
            <p14:xfrm>
              <a:off x="4298349" y="1688557"/>
              <a:ext cx="2421000" cy="1499760"/>
            </p14:xfrm>
          </p:contentPart>
        </mc:Choice>
        <mc:Fallback xmlns="">
          <p:pic>
            <p:nvPicPr>
              <p:cNvPr id="54" name="Ink 5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288629" y="1675597"/>
                <a:ext cx="2444040" cy="152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6" name="Ink 55"/>
              <p14:cNvContentPartPr/>
              <p14:nvPr/>
            </p14:nvContentPartPr>
            <p14:xfrm>
              <a:off x="4065429" y="2124517"/>
              <a:ext cx="2877840" cy="443520"/>
            </p14:xfrm>
          </p:contentPart>
        </mc:Choice>
        <mc:Fallback xmlns="">
          <p:pic>
            <p:nvPicPr>
              <p:cNvPr id="56" name="Ink 5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051389" y="2109397"/>
                <a:ext cx="2907000" cy="47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5" name="Ink 74"/>
              <p14:cNvContentPartPr/>
              <p14:nvPr/>
            </p14:nvContentPartPr>
            <p14:xfrm>
              <a:off x="828309" y="3519157"/>
              <a:ext cx="5518800" cy="581760"/>
            </p14:xfrm>
          </p:contentPart>
        </mc:Choice>
        <mc:Fallback xmlns="">
          <p:pic>
            <p:nvPicPr>
              <p:cNvPr id="75" name="Ink 7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15709" y="3504037"/>
                <a:ext cx="5543640" cy="61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6" name="Ink 75"/>
              <p14:cNvContentPartPr/>
              <p14:nvPr/>
            </p14:nvContentPartPr>
            <p14:xfrm>
              <a:off x="1600869" y="3081037"/>
              <a:ext cx="88560" cy="999720"/>
            </p14:xfrm>
          </p:contentPart>
        </mc:Choice>
        <mc:Fallback xmlns="">
          <p:pic>
            <p:nvPicPr>
              <p:cNvPr id="76" name="Ink 75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587189" y="3068797"/>
                <a:ext cx="114480" cy="102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14" name="Ink 113"/>
              <p14:cNvContentPartPr/>
              <p14:nvPr/>
            </p14:nvContentPartPr>
            <p14:xfrm>
              <a:off x="1402149" y="2479117"/>
              <a:ext cx="1306440" cy="756000"/>
            </p14:xfrm>
          </p:contentPart>
        </mc:Choice>
        <mc:Fallback xmlns="">
          <p:pic>
            <p:nvPicPr>
              <p:cNvPr id="114" name="Ink 11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390269" y="2466157"/>
                <a:ext cx="1336320" cy="78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150" name="Ink 149"/>
              <p14:cNvContentPartPr/>
              <p14:nvPr/>
            </p14:nvContentPartPr>
            <p14:xfrm>
              <a:off x="740469" y="5043037"/>
              <a:ext cx="877320" cy="1388880"/>
            </p14:xfrm>
          </p:contentPart>
        </mc:Choice>
        <mc:Fallback xmlns="">
          <p:pic>
            <p:nvPicPr>
              <p:cNvPr id="150" name="Ink 149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722829" y="5034037"/>
                <a:ext cx="912960" cy="141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53" name="Ink 152"/>
              <p14:cNvContentPartPr/>
              <p14:nvPr/>
            </p14:nvContentPartPr>
            <p14:xfrm>
              <a:off x="3097029" y="3591877"/>
              <a:ext cx="36720" cy="505080"/>
            </p14:xfrm>
          </p:contentPart>
        </mc:Choice>
        <mc:Fallback xmlns="">
          <p:pic>
            <p:nvPicPr>
              <p:cNvPr id="153" name="Ink 152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081909" y="3580717"/>
                <a:ext cx="62280" cy="53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54" name="Ink 153"/>
              <p14:cNvContentPartPr/>
              <p14:nvPr/>
            </p14:nvContentPartPr>
            <p14:xfrm>
              <a:off x="3131229" y="3586837"/>
              <a:ext cx="20160" cy="570240"/>
            </p14:xfrm>
          </p:contentPart>
        </mc:Choice>
        <mc:Fallback xmlns="">
          <p:pic>
            <p:nvPicPr>
              <p:cNvPr id="154" name="Ink 153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116109" y="3576037"/>
                <a:ext cx="48600" cy="59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55" name="Ink 154"/>
              <p14:cNvContentPartPr/>
              <p14:nvPr/>
            </p14:nvContentPartPr>
            <p14:xfrm>
              <a:off x="1456509" y="3887437"/>
              <a:ext cx="5855040" cy="1026720"/>
            </p14:xfrm>
          </p:contentPart>
        </mc:Choice>
        <mc:Fallback xmlns="">
          <p:pic>
            <p:nvPicPr>
              <p:cNvPr id="155" name="Ink 154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441749" y="3875917"/>
                <a:ext cx="5882040" cy="104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64" name="Ink 163"/>
              <p14:cNvContentPartPr/>
              <p14:nvPr/>
            </p14:nvContentPartPr>
            <p14:xfrm>
              <a:off x="5254509" y="4786717"/>
              <a:ext cx="1109880" cy="240840"/>
            </p14:xfrm>
          </p:contentPart>
        </mc:Choice>
        <mc:Fallback xmlns="">
          <p:pic>
            <p:nvPicPr>
              <p:cNvPr id="164" name="Ink 16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243709" y="4773757"/>
                <a:ext cx="1139760" cy="26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65" name="Ink 164"/>
              <p14:cNvContentPartPr/>
              <p14:nvPr/>
            </p14:nvContentPartPr>
            <p14:xfrm>
              <a:off x="1054029" y="5266957"/>
              <a:ext cx="6788160" cy="884520"/>
            </p14:xfrm>
          </p:contentPart>
        </mc:Choice>
        <mc:Fallback xmlns="">
          <p:pic>
            <p:nvPicPr>
              <p:cNvPr id="165" name="Ink 164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1042149" y="5255077"/>
                <a:ext cx="6819480" cy="917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219231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18829" y="202837"/>
              <a:ext cx="6449040" cy="4087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08029" y="188437"/>
                <a:ext cx="6467760" cy="411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6" name="Ink 95"/>
              <p14:cNvContentPartPr/>
              <p14:nvPr/>
            </p14:nvContentPartPr>
            <p14:xfrm>
              <a:off x="1520949" y="6031597"/>
              <a:ext cx="7560" cy="3600"/>
            </p14:xfrm>
          </p:contentPart>
        </mc:Choice>
        <mc:Fallback xmlns="">
          <p:pic>
            <p:nvPicPr>
              <p:cNvPr id="96" name="Ink 9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15909" y="6026557"/>
                <a:ext cx="17640" cy="13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98" name="Ink 97"/>
              <p14:cNvContentPartPr/>
              <p14:nvPr/>
            </p14:nvContentPartPr>
            <p14:xfrm>
              <a:off x="688269" y="5868157"/>
              <a:ext cx="5490720" cy="282600"/>
            </p14:xfrm>
          </p:contentPart>
        </mc:Choice>
        <mc:Fallback xmlns="">
          <p:pic>
            <p:nvPicPr>
              <p:cNvPr id="98" name="Ink 97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78549" y="5858077"/>
                <a:ext cx="5508360" cy="30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9" name="Ink 98"/>
              <p14:cNvContentPartPr/>
              <p14:nvPr/>
            </p14:nvContentPartPr>
            <p14:xfrm>
              <a:off x="2002629" y="4946197"/>
              <a:ext cx="54000" cy="1445040"/>
            </p14:xfrm>
          </p:contentPart>
        </mc:Choice>
        <mc:Fallback xmlns="">
          <p:pic>
            <p:nvPicPr>
              <p:cNvPr id="99" name="Ink 98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989669" y="4935037"/>
                <a:ext cx="82800" cy="146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01" name="Ink 100"/>
              <p14:cNvContentPartPr/>
              <p14:nvPr/>
            </p14:nvContentPartPr>
            <p14:xfrm>
              <a:off x="2526789" y="5271637"/>
              <a:ext cx="3615480" cy="1248120"/>
            </p14:xfrm>
          </p:contentPart>
        </mc:Choice>
        <mc:Fallback xmlns="">
          <p:pic>
            <p:nvPicPr>
              <p:cNvPr id="101" name="Ink 100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519229" y="5259397"/>
                <a:ext cx="3636360" cy="127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03" name="Ink 102"/>
              <p14:cNvContentPartPr/>
              <p14:nvPr/>
            </p14:nvContentPartPr>
            <p14:xfrm>
              <a:off x="2506989" y="5232397"/>
              <a:ext cx="3432600" cy="1302840"/>
            </p14:xfrm>
          </p:contentPart>
        </mc:Choice>
        <mc:Fallback xmlns="">
          <p:pic>
            <p:nvPicPr>
              <p:cNvPr id="103" name="Ink 10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499069" y="5219797"/>
                <a:ext cx="3457080" cy="1331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4526576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511" y="1142510"/>
            <a:ext cx="7993883" cy="4332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78717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1744" y="1419012"/>
            <a:ext cx="7581091" cy="3864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16192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0206" y="902127"/>
            <a:ext cx="5238123" cy="4811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6724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506469" y="122197"/>
              <a:ext cx="3981240" cy="6008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94589" y="111037"/>
                <a:ext cx="4005720" cy="62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2" name="Ink 21"/>
              <p14:cNvContentPartPr/>
              <p14:nvPr/>
            </p14:nvContentPartPr>
            <p14:xfrm>
              <a:off x="435909" y="470317"/>
              <a:ext cx="4455720" cy="11880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26549" y="462757"/>
                <a:ext cx="4477680" cy="13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5" name="Ink 24"/>
              <p14:cNvContentPartPr/>
              <p14:nvPr/>
            </p14:nvContentPartPr>
            <p14:xfrm>
              <a:off x="2830269" y="1237477"/>
              <a:ext cx="200520" cy="130464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812989" y="1223797"/>
                <a:ext cx="225000" cy="133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8" name="Ink 27"/>
              <p14:cNvContentPartPr/>
              <p14:nvPr/>
            </p14:nvContentPartPr>
            <p14:xfrm>
              <a:off x="2939349" y="1161157"/>
              <a:ext cx="3939480" cy="106056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31789" y="1147117"/>
                <a:ext cx="3963600" cy="109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32" name="Ink 31"/>
              <p14:cNvContentPartPr/>
              <p14:nvPr/>
            </p14:nvContentPartPr>
            <p14:xfrm>
              <a:off x="4984869" y="2257717"/>
              <a:ext cx="94680" cy="104724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969029" y="2245837"/>
                <a:ext cx="121320" cy="107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3" name="Ink 32"/>
              <p14:cNvContentPartPr/>
              <p14:nvPr/>
            </p14:nvContentPartPr>
            <p14:xfrm>
              <a:off x="6762909" y="1794037"/>
              <a:ext cx="101880" cy="148932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6747429" y="1782877"/>
                <a:ext cx="132120" cy="151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34" name="Ink 33"/>
              <p14:cNvContentPartPr/>
              <p14:nvPr/>
            </p14:nvContentPartPr>
            <p14:xfrm>
              <a:off x="5092149" y="3259237"/>
              <a:ext cx="1627560" cy="387720"/>
            </p14:xfrm>
          </p:contentPart>
        </mc:Choice>
        <mc:Fallback xmlns="">
          <p:pic>
            <p:nvPicPr>
              <p:cNvPr id="34" name="Ink 33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5082429" y="3247717"/>
                <a:ext cx="1646640" cy="40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35" name="Ink 34"/>
              <p14:cNvContentPartPr/>
              <p14:nvPr/>
            </p14:nvContentPartPr>
            <p14:xfrm>
              <a:off x="2899389" y="2580277"/>
              <a:ext cx="1981800" cy="1059120"/>
            </p14:xfrm>
          </p:contentPart>
        </mc:Choice>
        <mc:Fallback xmlns="">
          <p:pic>
            <p:nvPicPr>
              <p:cNvPr id="35" name="Ink 34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891829" y="2568037"/>
                <a:ext cx="2006280" cy="10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37" name="Ink 36"/>
              <p14:cNvContentPartPr/>
              <p14:nvPr/>
            </p14:nvContentPartPr>
            <p14:xfrm>
              <a:off x="6303909" y="2366437"/>
              <a:ext cx="225000" cy="151920"/>
            </p14:xfrm>
          </p:contentPart>
        </mc:Choice>
        <mc:Fallback xmlns="">
          <p:pic>
            <p:nvPicPr>
              <p:cNvPr id="37" name="Ink 36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6288429" y="2349157"/>
                <a:ext cx="257040" cy="18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42" name="Ink 41"/>
              <p14:cNvContentPartPr/>
              <p14:nvPr/>
            </p14:nvContentPartPr>
            <p14:xfrm>
              <a:off x="6365829" y="777037"/>
              <a:ext cx="680400" cy="569160"/>
            </p14:xfrm>
          </p:contentPart>
        </mc:Choice>
        <mc:Fallback xmlns="">
          <p:pic>
            <p:nvPicPr>
              <p:cNvPr id="42" name="Ink 41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6355389" y="761557"/>
                <a:ext cx="701640" cy="59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50" name="Ink 49"/>
              <p14:cNvContentPartPr/>
              <p14:nvPr/>
            </p14:nvContentPartPr>
            <p14:xfrm>
              <a:off x="7728429" y="1116877"/>
              <a:ext cx="451080" cy="31680"/>
            </p14:xfrm>
          </p:contentPart>
        </mc:Choice>
        <mc:Fallback xmlns="">
          <p:pic>
            <p:nvPicPr>
              <p:cNvPr id="50" name="Ink 49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7716909" y="1098157"/>
                <a:ext cx="481320" cy="6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56" name="Ink 55"/>
              <p14:cNvContentPartPr/>
              <p14:nvPr/>
            </p14:nvContentPartPr>
            <p14:xfrm>
              <a:off x="2029629" y="3473077"/>
              <a:ext cx="119520" cy="2723760"/>
            </p14:xfrm>
          </p:contentPart>
        </mc:Choice>
        <mc:Fallback xmlns="">
          <p:pic>
            <p:nvPicPr>
              <p:cNvPr id="56" name="Ink 55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019189" y="3463717"/>
                <a:ext cx="141840" cy="27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58" name="Ink 57"/>
              <p14:cNvContentPartPr/>
              <p14:nvPr/>
            </p14:nvContentPartPr>
            <p14:xfrm>
              <a:off x="1188669" y="5900917"/>
              <a:ext cx="6956280" cy="177840"/>
            </p14:xfrm>
          </p:contentPart>
        </mc:Choice>
        <mc:Fallback xmlns="">
          <p:pic>
            <p:nvPicPr>
              <p:cNvPr id="58" name="Ink 57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1179309" y="5887237"/>
                <a:ext cx="6975000" cy="20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61" name="Ink 60"/>
              <p14:cNvContentPartPr/>
              <p14:nvPr/>
            </p14:nvContentPartPr>
            <p14:xfrm>
              <a:off x="8089509" y="5910997"/>
              <a:ext cx="628920" cy="353880"/>
            </p14:xfrm>
          </p:contentPart>
        </mc:Choice>
        <mc:Fallback xmlns="">
          <p:pic>
            <p:nvPicPr>
              <p:cNvPr id="61" name="Ink 60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8076549" y="5898037"/>
                <a:ext cx="657720" cy="38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70" name="Ink 69"/>
              <p14:cNvContentPartPr/>
              <p14:nvPr/>
            </p14:nvContentPartPr>
            <p14:xfrm>
              <a:off x="1618869" y="3183277"/>
              <a:ext cx="1014840" cy="340920"/>
            </p14:xfrm>
          </p:contentPart>
        </mc:Choice>
        <mc:Fallback xmlns="">
          <p:pic>
            <p:nvPicPr>
              <p:cNvPr id="70" name="Ink 69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612389" y="3176437"/>
                <a:ext cx="1037160" cy="36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72" name="Ink 71"/>
              <p14:cNvContentPartPr/>
              <p14:nvPr/>
            </p14:nvContentPartPr>
            <p14:xfrm>
              <a:off x="2023149" y="4556317"/>
              <a:ext cx="2399760" cy="1368720"/>
            </p14:xfrm>
          </p:contentPart>
        </mc:Choice>
        <mc:Fallback xmlns="">
          <p:pic>
            <p:nvPicPr>
              <p:cNvPr id="72" name="Ink 71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014509" y="4550557"/>
                <a:ext cx="2414160" cy="138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74" name="Ink 73"/>
              <p14:cNvContentPartPr/>
              <p14:nvPr/>
            </p14:nvContentPartPr>
            <p14:xfrm>
              <a:off x="4349109" y="4455157"/>
              <a:ext cx="3396960" cy="1525680"/>
            </p14:xfrm>
          </p:contentPart>
        </mc:Choice>
        <mc:Fallback xmlns="">
          <p:pic>
            <p:nvPicPr>
              <p:cNvPr id="74" name="Ink 73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343349" y="4441837"/>
                <a:ext cx="3414960" cy="155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76" name="Ink 75"/>
              <p14:cNvContentPartPr/>
              <p14:nvPr/>
            </p14:nvContentPartPr>
            <p14:xfrm>
              <a:off x="2332749" y="4911277"/>
              <a:ext cx="4731480" cy="996480"/>
            </p14:xfrm>
          </p:contentPart>
        </mc:Choice>
        <mc:Fallback xmlns="">
          <p:pic>
            <p:nvPicPr>
              <p:cNvPr id="76" name="Ink 75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2325909" y="4899037"/>
                <a:ext cx="4745880" cy="101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78" name="Ink 77"/>
              <p14:cNvContentPartPr/>
              <p14:nvPr/>
            </p14:nvContentPartPr>
            <p14:xfrm>
              <a:off x="3235269" y="3925957"/>
              <a:ext cx="4796640" cy="1612080"/>
            </p14:xfrm>
          </p:contentPart>
        </mc:Choice>
        <mc:Fallback xmlns="">
          <p:pic>
            <p:nvPicPr>
              <p:cNvPr id="78" name="Ink 77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3228429" y="3911917"/>
                <a:ext cx="4819320" cy="164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83" name="Ink 82"/>
              <p14:cNvContentPartPr/>
              <p14:nvPr/>
            </p14:nvContentPartPr>
            <p14:xfrm>
              <a:off x="7565709" y="4787437"/>
              <a:ext cx="618840" cy="238680"/>
            </p14:xfrm>
          </p:contentPart>
        </mc:Choice>
        <mc:Fallback xmlns="">
          <p:pic>
            <p:nvPicPr>
              <p:cNvPr id="83" name="Ink 82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7555269" y="4771237"/>
                <a:ext cx="644400" cy="26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84" name="Ink 83"/>
              <p14:cNvContentPartPr/>
              <p14:nvPr/>
            </p14:nvContentPartPr>
            <p14:xfrm>
              <a:off x="6538989" y="4865917"/>
              <a:ext cx="1198440" cy="892440"/>
            </p14:xfrm>
          </p:contentPart>
        </mc:Choice>
        <mc:Fallback xmlns="">
          <p:pic>
            <p:nvPicPr>
              <p:cNvPr id="84" name="Ink 83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6528549" y="4851517"/>
                <a:ext cx="1218240" cy="91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4">
            <p14:nvContentPartPr>
              <p14:cNvPr id="86" name="Ink 85"/>
              <p14:cNvContentPartPr/>
              <p14:nvPr/>
            </p14:nvContentPartPr>
            <p14:xfrm>
              <a:off x="6285549" y="1255477"/>
              <a:ext cx="54360" cy="53280"/>
            </p14:xfrm>
          </p:contentPart>
        </mc:Choice>
        <mc:Fallback xmlns="">
          <p:pic>
            <p:nvPicPr>
              <p:cNvPr id="86" name="Ink 85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6270069" y="1241797"/>
                <a:ext cx="86040" cy="8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6">
            <p14:nvContentPartPr>
              <p14:cNvPr id="87" name="Ink 86"/>
              <p14:cNvContentPartPr/>
              <p14:nvPr/>
            </p14:nvContentPartPr>
            <p14:xfrm>
              <a:off x="2297469" y="1483357"/>
              <a:ext cx="5167080" cy="4390200"/>
            </p14:xfrm>
          </p:contentPart>
        </mc:Choice>
        <mc:Fallback xmlns="">
          <p:pic>
            <p:nvPicPr>
              <p:cNvPr id="87" name="Ink 86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2291349" y="1465357"/>
                <a:ext cx="5188320" cy="441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">
            <p14:nvContentPartPr>
              <p14:cNvPr id="99" name="Ink 98"/>
              <p14:cNvContentPartPr/>
              <p14:nvPr/>
            </p14:nvContentPartPr>
            <p14:xfrm>
              <a:off x="7468509" y="1866757"/>
              <a:ext cx="372240" cy="575280"/>
            </p14:xfrm>
          </p:contentPart>
        </mc:Choice>
        <mc:Fallback xmlns="">
          <p:pic>
            <p:nvPicPr>
              <p:cNvPr id="99" name="Ink 98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7455549" y="1860997"/>
                <a:ext cx="394920" cy="58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100" name="Ink 99"/>
              <p14:cNvContentPartPr/>
              <p14:nvPr/>
            </p14:nvContentPartPr>
            <p14:xfrm>
              <a:off x="7239909" y="404437"/>
              <a:ext cx="1463040" cy="561960"/>
            </p14:xfrm>
          </p:contentPart>
        </mc:Choice>
        <mc:Fallback xmlns="">
          <p:pic>
            <p:nvPicPr>
              <p:cNvPr id="100" name="Ink 99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223709" y="392917"/>
                <a:ext cx="1496160" cy="58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106" name="Ink 105"/>
              <p14:cNvContentPartPr/>
              <p14:nvPr/>
            </p14:nvContentPartPr>
            <p14:xfrm>
              <a:off x="7912389" y="1155397"/>
              <a:ext cx="87480" cy="419400"/>
            </p14:xfrm>
          </p:contentPart>
        </mc:Choice>
        <mc:Fallback xmlns="">
          <p:pic>
            <p:nvPicPr>
              <p:cNvPr id="106" name="Ink 105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7896189" y="1145677"/>
                <a:ext cx="112680" cy="44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107" name="Ink 106"/>
              <p14:cNvContentPartPr/>
              <p14:nvPr/>
            </p14:nvContentPartPr>
            <p14:xfrm>
              <a:off x="7390749" y="2098237"/>
              <a:ext cx="1623600" cy="1133280"/>
            </p14:xfrm>
          </p:contentPart>
        </mc:Choice>
        <mc:Fallback xmlns="">
          <p:pic>
            <p:nvPicPr>
              <p:cNvPr id="107" name="Ink 106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7377069" y="2084917"/>
                <a:ext cx="1645920" cy="116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">
            <p14:nvContentPartPr>
              <p14:cNvPr id="122" name="Ink 121"/>
              <p14:cNvContentPartPr/>
              <p14:nvPr/>
            </p14:nvContentPartPr>
            <p14:xfrm>
              <a:off x="2827749" y="6201517"/>
              <a:ext cx="5761440" cy="564120"/>
            </p14:xfrm>
          </p:contentPart>
        </mc:Choice>
        <mc:Fallback xmlns="">
          <p:pic>
            <p:nvPicPr>
              <p:cNvPr id="122" name="Ink 121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2812629" y="6187837"/>
                <a:ext cx="5784840" cy="587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115846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572349" y="178357"/>
              <a:ext cx="4121640" cy="50364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58669" y="166117"/>
                <a:ext cx="4149360" cy="53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19" name="Ink 18"/>
              <p14:cNvContentPartPr/>
              <p14:nvPr/>
            </p14:nvContentPartPr>
            <p14:xfrm>
              <a:off x="476229" y="485797"/>
              <a:ext cx="4416840" cy="19440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63269" y="469957"/>
                <a:ext cx="4444920" cy="226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3" name="Ink 22"/>
              <p14:cNvContentPartPr/>
              <p14:nvPr/>
            </p14:nvContentPartPr>
            <p14:xfrm>
              <a:off x="2168589" y="3048277"/>
              <a:ext cx="4050720" cy="21888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157069" y="3033877"/>
                <a:ext cx="4076640" cy="24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8" name="Ink 27"/>
              <p14:cNvContentPartPr/>
              <p14:nvPr/>
            </p14:nvContentPartPr>
            <p14:xfrm>
              <a:off x="2476389" y="3371917"/>
              <a:ext cx="342720" cy="32760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462349" y="3362917"/>
                <a:ext cx="364680" cy="35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9" name="Ink 28"/>
              <p14:cNvContentPartPr/>
              <p14:nvPr/>
            </p14:nvContentPartPr>
            <p14:xfrm>
              <a:off x="3116829" y="3299197"/>
              <a:ext cx="453600" cy="47844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101709" y="3286597"/>
                <a:ext cx="482760" cy="50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36" name="Ink 35"/>
              <p14:cNvContentPartPr/>
              <p14:nvPr/>
            </p14:nvContentPartPr>
            <p14:xfrm>
              <a:off x="2306469" y="2298037"/>
              <a:ext cx="1532520" cy="871560"/>
            </p14:xfrm>
          </p:contentPart>
        </mc:Choice>
        <mc:Fallback xmlns="">
          <p:pic>
            <p:nvPicPr>
              <p:cNvPr id="36" name="Ink 3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297109" y="2285797"/>
                <a:ext cx="1555920" cy="89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47" name="Ink 46"/>
              <p14:cNvContentPartPr/>
              <p14:nvPr/>
            </p14:nvContentPartPr>
            <p14:xfrm>
              <a:off x="3866349" y="2518717"/>
              <a:ext cx="829440" cy="658800"/>
            </p14:xfrm>
          </p:contentPart>
        </mc:Choice>
        <mc:Fallback xmlns="">
          <p:pic>
            <p:nvPicPr>
              <p:cNvPr id="47" name="Ink 46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858789" y="2509717"/>
                <a:ext cx="843120" cy="67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66" name="Ink 65"/>
              <p14:cNvContentPartPr/>
              <p14:nvPr/>
            </p14:nvContentPartPr>
            <p14:xfrm>
              <a:off x="1820109" y="2012197"/>
              <a:ext cx="5897880" cy="3340080"/>
            </p14:xfrm>
          </p:contentPart>
        </mc:Choice>
        <mc:Fallback xmlns="">
          <p:pic>
            <p:nvPicPr>
              <p:cNvPr id="66" name="Ink 65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805709" y="2001757"/>
                <a:ext cx="5928480" cy="336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101494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428349" y="57037"/>
              <a:ext cx="7562880" cy="24933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14309" y="44077"/>
                <a:ext cx="7592400" cy="251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3" name="Ink 32"/>
              <p14:cNvContentPartPr/>
              <p14:nvPr/>
            </p14:nvContentPartPr>
            <p14:xfrm>
              <a:off x="1052229" y="949477"/>
              <a:ext cx="4997520" cy="93960"/>
            </p14:xfrm>
          </p:contentPart>
        </mc:Choice>
        <mc:Fallback xmlns="">
          <p:pic>
            <p:nvPicPr>
              <p:cNvPr id="33" name="Ink 3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45029" y="933997"/>
                <a:ext cx="502056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0" name="Ink 59"/>
              <p14:cNvContentPartPr/>
              <p14:nvPr/>
            </p14:nvContentPartPr>
            <p14:xfrm>
              <a:off x="8053509" y="3996517"/>
              <a:ext cx="360" cy="360"/>
            </p14:xfrm>
          </p:contentPart>
        </mc:Choice>
        <mc:Fallback xmlns="">
          <p:pic>
            <p:nvPicPr>
              <p:cNvPr id="60" name="Ink 5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034789" y="3977797"/>
                <a:ext cx="3780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3" name="Ink 82"/>
              <p14:cNvContentPartPr/>
              <p14:nvPr/>
            </p14:nvContentPartPr>
            <p14:xfrm>
              <a:off x="321069" y="2356717"/>
              <a:ext cx="2723040" cy="73440"/>
            </p14:xfrm>
          </p:contentPart>
        </mc:Choice>
        <mc:Fallback xmlns="">
          <p:pic>
            <p:nvPicPr>
              <p:cNvPr id="83" name="Ink 8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11709" y="2339077"/>
                <a:ext cx="2748240" cy="108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736807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79019" y="529009"/>
            <a:ext cx="5526801" cy="5923977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8" name="Ink 17"/>
              <p14:cNvContentPartPr/>
              <p14:nvPr/>
            </p14:nvContentPartPr>
            <p14:xfrm>
              <a:off x="3291069" y="3342397"/>
              <a:ext cx="2733480" cy="179892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82069" y="3329077"/>
                <a:ext cx="2758680" cy="182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0" name="Ink 29"/>
              <p14:cNvContentPartPr/>
              <p14:nvPr/>
            </p14:nvContentPartPr>
            <p14:xfrm>
              <a:off x="3604269" y="4329157"/>
              <a:ext cx="2380680" cy="50112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93469" y="4323397"/>
                <a:ext cx="2397240" cy="51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2" name="Ink 31"/>
              <p14:cNvContentPartPr/>
              <p14:nvPr/>
            </p14:nvContentPartPr>
            <p14:xfrm>
              <a:off x="4988469" y="3415117"/>
              <a:ext cx="228960" cy="1410840"/>
            </p14:xfrm>
          </p:contentPart>
        </mc:Choice>
        <mc:Fallback xmlns="">
          <p:pic>
            <p:nvPicPr>
              <p:cNvPr id="32" name="Ink 3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977309" y="3403597"/>
                <a:ext cx="253800" cy="1436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989529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Mode Oscil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n electromagnetic mode oscillating is similar to a simple pendulum.</a:t>
            </a:r>
          </a:p>
          <a:p>
            <a:r>
              <a:rPr lang="en-US" dirty="0" smtClean="0"/>
              <a:t>If we can connect a simple </a:t>
            </a:r>
            <a:r>
              <a:rPr lang="en-US" dirty="0" err="1" smtClean="0"/>
              <a:t>pendulm</a:t>
            </a:r>
            <a:r>
              <a:rPr lang="en-US" dirty="0" smtClean="0"/>
              <a:t> to a quantum pendulum, we can understand the quantization of electromagnetic field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2132" y="3892185"/>
            <a:ext cx="2919318" cy="288362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>
            <a:off x="5215347" y="2700852"/>
            <a:ext cx="532011" cy="213284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6897" y="4032614"/>
            <a:ext cx="27432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392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00" y="2282826"/>
            <a:ext cx="7908924" cy="1069966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6" name="Ink 15"/>
              <p14:cNvContentPartPr/>
              <p14:nvPr/>
            </p14:nvContentPartPr>
            <p14:xfrm>
              <a:off x="1563069" y="968557"/>
              <a:ext cx="3666240" cy="21600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555149" y="953797"/>
                <a:ext cx="3684960" cy="23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0" name="Ink 29"/>
              <p14:cNvContentPartPr/>
              <p14:nvPr/>
            </p14:nvContentPartPr>
            <p14:xfrm>
              <a:off x="991029" y="537637"/>
              <a:ext cx="451080" cy="101988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81309" y="528997"/>
                <a:ext cx="471960" cy="103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81" name="Ink 80"/>
              <p14:cNvContentPartPr/>
              <p14:nvPr/>
            </p14:nvContentPartPr>
            <p14:xfrm>
              <a:off x="3173349" y="427477"/>
              <a:ext cx="3811680" cy="1640160"/>
            </p14:xfrm>
          </p:contentPart>
        </mc:Choice>
        <mc:Fallback xmlns="">
          <p:pic>
            <p:nvPicPr>
              <p:cNvPr id="81" name="Ink 80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161109" y="418837"/>
                <a:ext cx="3841200" cy="165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82" name="Ink 81"/>
              <p14:cNvContentPartPr/>
              <p14:nvPr/>
            </p14:nvContentPartPr>
            <p14:xfrm>
              <a:off x="976989" y="3366877"/>
              <a:ext cx="6428880" cy="2981520"/>
            </p14:xfrm>
          </p:contentPart>
        </mc:Choice>
        <mc:Fallback xmlns="">
          <p:pic>
            <p:nvPicPr>
              <p:cNvPr id="82" name="Ink 8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61149" y="3357517"/>
                <a:ext cx="6458040" cy="300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86" name="Ink 85"/>
              <p14:cNvContentPartPr/>
              <p14:nvPr/>
            </p14:nvContentPartPr>
            <p14:xfrm>
              <a:off x="1371549" y="357277"/>
              <a:ext cx="127080" cy="1279080"/>
            </p14:xfrm>
          </p:contentPart>
        </mc:Choice>
        <mc:Fallback xmlns="">
          <p:pic>
            <p:nvPicPr>
              <p:cNvPr id="86" name="Ink 8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63269" y="350077"/>
                <a:ext cx="148680" cy="129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87" name="Ink 86"/>
              <p14:cNvContentPartPr/>
              <p14:nvPr/>
            </p14:nvContentPartPr>
            <p14:xfrm>
              <a:off x="3075789" y="346837"/>
              <a:ext cx="246960" cy="1299240"/>
            </p14:xfrm>
          </p:contentPart>
        </mc:Choice>
        <mc:Fallback xmlns="">
          <p:pic>
            <p:nvPicPr>
              <p:cNvPr id="87" name="Ink 86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068949" y="336397"/>
                <a:ext cx="268200" cy="132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88" name="Ink 87"/>
              <p14:cNvContentPartPr/>
              <p14:nvPr/>
            </p14:nvContentPartPr>
            <p14:xfrm>
              <a:off x="1379829" y="1211917"/>
              <a:ext cx="1873800" cy="663480"/>
            </p14:xfrm>
          </p:contentPart>
        </mc:Choice>
        <mc:Fallback xmlns="">
          <p:pic>
            <p:nvPicPr>
              <p:cNvPr id="88" name="Ink 87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371549" y="1201117"/>
                <a:ext cx="1896480" cy="68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6" name="Ink 115"/>
              <p14:cNvContentPartPr/>
              <p14:nvPr/>
            </p14:nvContentPartPr>
            <p14:xfrm>
              <a:off x="3525429" y="4217557"/>
              <a:ext cx="1212480" cy="147960"/>
            </p14:xfrm>
          </p:contentPart>
        </mc:Choice>
        <mc:Fallback xmlns="">
          <p:pic>
            <p:nvPicPr>
              <p:cNvPr id="116" name="Ink 11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518229" y="4202077"/>
                <a:ext cx="1235160" cy="17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17" name="Ink 116"/>
              <p14:cNvContentPartPr/>
              <p14:nvPr/>
            </p14:nvContentPartPr>
            <p14:xfrm>
              <a:off x="3567909" y="4279477"/>
              <a:ext cx="1115280" cy="34560"/>
            </p14:xfrm>
          </p:contentPart>
        </mc:Choice>
        <mc:Fallback xmlns="">
          <p:pic>
            <p:nvPicPr>
              <p:cNvPr id="117" name="Ink 116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3556389" y="4272997"/>
                <a:ext cx="1142640" cy="5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7" name="Ink 136"/>
              <p14:cNvContentPartPr/>
              <p14:nvPr/>
            </p14:nvContentPartPr>
            <p14:xfrm>
              <a:off x="1372269" y="5267677"/>
              <a:ext cx="6793200" cy="1328760"/>
            </p14:xfrm>
          </p:contentPart>
        </mc:Choice>
        <mc:Fallback xmlns="">
          <p:pic>
            <p:nvPicPr>
              <p:cNvPr id="137" name="Ink 136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1356429" y="5252197"/>
                <a:ext cx="6825960" cy="136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1379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677</TotalTime>
  <Words>144</Words>
  <Application>Microsoft Office PowerPoint</Application>
  <PresentationFormat>On-screen Show (4:3)</PresentationFormat>
  <Paragraphs>21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等线</vt:lpstr>
      <vt:lpstr>新細明體</vt:lpstr>
      <vt:lpstr>Arial</vt:lpstr>
      <vt:lpstr>Calibri</vt:lpstr>
      <vt:lpstr>Calibri Light</vt:lpstr>
      <vt:lpstr>Office Theme</vt:lpstr>
      <vt:lpstr>Equation</vt:lpstr>
      <vt:lpstr>Quantum Theory of Ligh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ectromagnetic Mode Oscill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ectromagnetic Oscillation as a Quantum Pendulum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g Chew</dc:creator>
  <cp:lastModifiedBy>Weng Chew</cp:lastModifiedBy>
  <cp:revision>207</cp:revision>
  <cp:lastPrinted>2019-02-25T19:07:02Z</cp:lastPrinted>
  <dcterms:created xsi:type="dcterms:W3CDTF">2018-08-30T17:22:35Z</dcterms:created>
  <dcterms:modified xsi:type="dcterms:W3CDTF">2019-04-24T19:47:45Z</dcterms:modified>
</cp:coreProperties>
</file>